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2" r:id="rId4"/>
    <p:sldMasterId id="2147483694" r:id="rId5"/>
    <p:sldMasterId id="2147483706" r:id="rId6"/>
  </p:sldMasterIdLst>
  <p:notesMasterIdLst>
    <p:notesMasterId r:id="rId88"/>
  </p:notesMasterIdLst>
  <p:handoutMasterIdLst>
    <p:handoutMasterId r:id="rId89"/>
  </p:handoutMasterIdLst>
  <p:sldIdLst>
    <p:sldId id="339" r:id="rId7"/>
    <p:sldId id="617" r:id="rId8"/>
    <p:sldId id="618" r:id="rId9"/>
    <p:sldId id="619" r:id="rId10"/>
    <p:sldId id="452" r:id="rId11"/>
    <p:sldId id="259" r:id="rId12"/>
    <p:sldId id="260" r:id="rId13"/>
    <p:sldId id="576" r:id="rId14"/>
    <p:sldId id="577" r:id="rId15"/>
    <p:sldId id="575" r:id="rId16"/>
    <p:sldId id="574" r:id="rId17"/>
    <p:sldId id="261" r:id="rId18"/>
    <p:sldId id="262" r:id="rId19"/>
    <p:sldId id="263" r:id="rId20"/>
    <p:sldId id="578" r:id="rId21"/>
    <p:sldId id="579" r:id="rId22"/>
    <p:sldId id="265" r:id="rId23"/>
    <p:sldId id="266" r:id="rId24"/>
    <p:sldId id="267" r:id="rId25"/>
    <p:sldId id="268" r:id="rId26"/>
    <p:sldId id="269" r:id="rId27"/>
    <p:sldId id="580" r:id="rId28"/>
    <p:sldId id="270" r:id="rId29"/>
    <p:sldId id="271" r:id="rId30"/>
    <p:sldId id="272" r:id="rId31"/>
    <p:sldId id="568" r:id="rId32"/>
    <p:sldId id="564" r:id="rId33"/>
    <p:sldId id="544" r:id="rId34"/>
    <p:sldId id="546" r:id="rId35"/>
    <p:sldId id="549" r:id="rId36"/>
    <p:sldId id="547" r:id="rId37"/>
    <p:sldId id="548" r:id="rId38"/>
    <p:sldId id="552" r:id="rId39"/>
    <p:sldId id="554" r:id="rId40"/>
    <p:sldId id="551" r:id="rId41"/>
    <p:sldId id="556" r:id="rId42"/>
    <p:sldId id="553" r:id="rId43"/>
    <p:sldId id="555" r:id="rId44"/>
    <p:sldId id="557" r:id="rId45"/>
    <p:sldId id="543" r:id="rId46"/>
    <p:sldId id="558" r:id="rId47"/>
    <p:sldId id="559" r:id="rId48"/>
    <p:sldId id="561" r:id="rId49"/>
    <p:sldId id="562" r:id="rId50"/>
    <p:sldId id="609" r:id="rId51"/>
    <p:sldId id="565" r:id="rId52"/>
    <p:sldId id="566" r:id="rId53"/>
    <p:sldId id="569" r:id="rId54"/>
    <p:sldId id="570" r:id="rId55"/>
    <p:sldId id="571" r:id="rId56"/>
    <p:sldId id="572" r:id="rId57"/>
    <p:sldId id="573" r:id="rId58"/>
    <p:sldId id="584" r:id="rId59"/>
    <p:sldId id="581" r:id="rId60"/>
    <p:sldId id="585" r:id="rId61"/>
    <p:sldId id="610" r:id="rId62"/>
    <p:sldId id="582" r:id="rId63"/>
    <p:sldId id="586" r:id="rId64"/>
    <p:sldId id="587" r:id="rId65"/>
    <p:sldId id="588" r:id="rId66"/>
    <p:sldId id="590" r:id="rId67"/>
    <p:sldId id="589" r:id="rId68"/>
    <p:sldId id="591" r:id="rId69"/>
    <p:sldId id="592" r:id="rId70"/>
    <p:sldId id="594" r:id="rId71"/>
    <p:sldId id="596" r:id="rId72"/>
    <p:sldId id="597" r:id="rId73"/>
    <p:sldId id="598" r:id="rId74"/>
    <p:sldId id="599" r:id="rId75"/>
    <p:sldId id="601" r:id="rId76"/>
    <p:sldId id="608" r:id="rId77"/>
    <p:sldId id="603" r:id="rId78"/>
    <p:sldId id="607" r:id="rId79"/>
    <p:sldId id="604" r:id="rId80"/>
    <p:sldId id="605" r:id="rId81"/>
    <p:sldId id="606" r:id="rId82"/>
    <p:sldId id="611" r:id="rId83"/>
    <p:sldId id="613" r:id="rId84"/>
    <p:sldId id="614" r:id="rId85"/>
    <p:sldId id="615" r:id="rId86"/>
    <p:sldId id="616" r:id="rId87"/>
  </p:sldIdLst>
  <p:sldSz cx="12192000" cy="6858000"/>
  <p:notesSz cx="6858000" cy="1857375"/>
  <p:custDataLst>
    <p:tags r:id="rId9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se Malcolm" initials="RM" lastIdx="1" clrIdx="0">
    <p:extLst>
      <p:ext uri="{19B8F6BF-5375-455C-9EA6-DF929625EA0E}">
        <p15:presenceInfo xmlns:p15="http://schemas.microsoft.com/office/powerpoint/2012/main" userId="Rose Malcolm" providerId="None"/>
      </p:ext>
    </p:extLst>
  </p:cmAuthor>
  <p:cmAuthor id="2" name="Rose Malcolm" initials="RM [2]" lastIdx="7" clrIdx="1">
    <p:extLst>
      <p:ext uri="{19B8F6BF-5375-455C-9EA6-DF929625EA0E}">
        <p15:presenceInfo xmlns:p15="http://schemas.microsoft.com/office/powerpoint/2012/main" userId="17c9fa32013483c0" providerId="Windows Live"/>
      </p:ext>
    </p:extLst>
  </p:cmAuthor>
  <p:cmAuthor id="3" name="Ramesh Sannareddy" initials="RS" lastIdx="7" clrIdx="2">
    <p:extLst>
      <p:ext uri="{19B8F6BF-5375-455C-9EA6-DF929625EA0E}">
        <p15:presenceInfo xmlns:p15="http://schemas.microsoft.com/office/powerpoint/2012/main" userId="YZ5PSXVD06EfD4/04RF+4IpszM4ZmL7FtUZDJf4jPLA=" providerId="None"/>
      </p:ext>
    </p:extLst>
  </p:cmAuthor>
  <p:cmAuthor id="4" name="UPKAR LIDDER" initials="UL" lastIdx="2" clrIdx="3"/>
  <p:cmAuthor id="5" name="Leon Katsnelson" initials="LK" lastIdx="21" clrIdx="4">
    <p:extLst>
      <p:ext uri="{19B8F6BF-5375-455C-9EA6-DF929625EA0E}">
        <p15:presenceInfo xmlns:p15="http://schemas.microsoft.com/office/powerpoint/2012/main" userId="S::leon@ca.ibm.com::68697268-d1ba-4c91-8538-7f4d439d4f70" providerId="AD"/>
      </p:ext>
    </p:extLst>
  </p:cmAuthor>
  <p:cmAuthor id="6" name="YAN LUO" initials="YL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CC66"/>
    <a:srgbClr val="FF5050"/>
    <a:srgbClr val="FEC630"/>
    <a:srgbClr val="92BD39"/>
    <a:srgbClr val="E0CB15"/>
    <a:srgbClr val="40A8E8"/>
    <a:srgbClr val="269DE5"/>
    <a:srgbClr val="FED154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8C9EB8-3540-3DFA-9212-535EE18E0E11}" v="77" dt="2021-07-12T20:33:42.116"/>
    <p1510:client id="{10340FDF-B15C-4CFF-B487-146F9B98A252}" v="28" dt="2021-08-10T21:47:37.589"/>
    <p1510:client id="{3BA0D230-C853-4667-83F9-D85E65BD4B24}" v="2" dt="2021-08-19T16:32:24.566"/>
    <p1510:client id="{5A0AAAB8-49A6-F942-A54D-C6F3E5FF3A63}" v="89" dt="2021-07-13T17:54:45.232"/>
    <p1510:client id="{76DF6DB8-F2E5-6C48-9ABE-786D868B0110}" v="955" dt="2021-07-13T17:56:41.616"/>
    <p1510:client id="{7FB42E05-DEC9-4126-B474-47B35F363E13}" v="30" dt="2021-07-12T20:25:12.855"/>
    <p1510:client id="{82D0390A-222A-332D-F9F9-70D15093EB60}" v="22" dt="2021-07-13T17:51:30.429"/>
    <p1510:client id="{86B35720-4193-446F-B2D5-9AD9984A55EF}" v="513" dt="2021-08-19T14:59:06.521"/>
    <p1510:client id="{998F4E3E-1A76-4A6B-98B6-08752F3768B3}" v="4" dt="2021-08-10T21:41:11.021"/>
    <p1510:client id="{9F30A1D2-6717-426C-A658-3A50309723ED}" v="4" dt="2021-08-10T21:42:35.526"/>
    <p1510:client id="{B63C8988-E1D3-4A52-8229-FA8C5EBD2ECD}" v="357" dt="2021-08-19T14:01:44.876"/>
    <p1510:client id="{C083896D-BE66-E85C-897C-A6AD0DF65F8C}" v="2226" dt="2021-07-13T17:34:38.142"/>
    <p1510:client id="{CC69BAD0-B878-4D5F-9EDC-F1CFB63E14B5}" v="190" dt="2021-08-18T18:06:57.811"/>
  </p1510:revLst>
</p1510:revInfo>
</file>

<file path=ppt/tableStyles.xml><?xml version="1.0" encoding="utf-8"?>
<a:tblStyleLst xmlns:a="http://schemas.openxmlformats.org/drawingml/2006/main" def="{5C22544A-7EE6-4342-B048-85BDC9FD1C3A}"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01" autoAdjust="0"/>
    <p:restoredTop sz="94823" autoAdjust="0"/>
  </p:normalViewPr>
  <p:slideViewPr>
    <p:cSldViewPr snapToGrid="0" snapToObjects="1">
      <p:cViewPr varScale="1">
        <p:scale>
          <a:sx n="71" d="100"/>
          <a:sy n="71" d="100"/>
        </p:scale>
        <p:origin x="1430" y="67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5" Type="http://schemas.openxmlformats.org/officeDocument/2006/relationships/slideMaster" Target="slideMasters/slideMaster2.xml"/><Relationship Id="rId90" Type="http://schemas.openxmlformats.org/officeDocument/2006/relationships/tags" Target="tags/tag1.xml"/><Relationship Id="rId95" Type="http://schemas.openxmlformats.org/officeDocument/2006/relationships/tableStyles" Target="tableStyles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notesMaster" Target="notesMasters/notesMaster1.xml"/><Relationship Id="rId91" Type="http://schemas.openxmlformats.org/officeDocument/2006/relationships/commentAuthors" Target="commentAuthors.xml"/><Relationship Id="rId96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microsoft.com/office/2015/10/relationships/revisionInfo" Target="revisionInfo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presProps" Target="presProps.xml"/><Relationship Id="rId2" Type="http://schemas.openxmlformats.org/officeDocument/2006/relationships/customXml" Target="../customXml/item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naasgaraly@ibm.com" clId="Web-{CC69BAD0-B878-4D5F-9EDC-F1CFB63E14B5}"/>
    <pc:docChg chg="modSld">
      <pc:chgData name="annaasgaraly@ibm.com" userId="" providerId="" clId="Web-{CC69BAD0-B878-4D5F-9EDC-F1CFB63E14B5}" dt="2021-08-18T18:06:57.811" v="102"/>
      <pc:docMkLst>
        <pc:docMk/>
      </pc:docMkLst>
      <pc:sldChg chg="modSp mod setBg">
        <pc:chgData name="annaasgaraly@ibm.com" userId="" providerId="" clId="Web-{CC69BAD0-B878-4D5F-9EDC-F1CFB63E14B5}" dt="2021-08-18T18:06:06.057" v="76"/>
        <pc:sldMkLst>
          <pc:docMk/>
          <pc:sldMk cId="1553432724" sldId="262"/>
        </pc:sldMkLst>
        <pc:spChg chg="mod">
          <ac:chgData name="annaasgaraly@ibm.com" userId="" providerId="" clId="Web-{CC69BAD0-B878-4D5F-9EDC-F1CFB63E14B5}" dt="2021-08-18T18:01:46.694" v="21" actId="20577"/>
          <ac:spMkLst>
            <pc:docMk/>
            <pc:sldMk cId="1553432724" sldId="262"/>
            <ac:spMk id="7" creationId="{0BFEC426-B615-E549-83E5-140FD588BC64}"/>
          </ac:spMkLst>
        </pc:spChg>
        <pc:spChg chg="mod">
          <ac:chgData name="annaasgaraly@ibm.com" userId="" providerId="" clId="Web-{CC69BAD0-B878-4D5F-9EDC-F1CFB63E14B5}" dt="2021-08-18T18:01:43.726" v="19" actId="20577"/>
          <ac:spMkLst>
            <pc:docMk/>
            <pc:sldMk cId="1553432724" sldId="262"/>
            <ac:spMk id="13" creationId="{13C62649-0825-4926-8E2A-2EBCCFE00ECC}"/>
          </ac:spMkLst>
        </pc:spChg>
      </pc:sldChg>
      <pc:sldChg chg="modSp mod setBg">
        <pc:chgData name="annaasgaraly@ibm.com" userId="" providerId="" clId="Web-{CC69BAD0-B878-4D5F-9EDC-F1CFB63E14B5}" dt="2021-08-18T18:06:03.604" v="66"/>
        <pc:sldMkLst>
          <pc:docMk/>
          <pc:sldMk cId="3288665831" sldId="263"/>
        </pc:sldMkLst>
        <pc:spChg chg="mod">
          <ac:chgData name="annaasgaraly@ibm.com" userId="" providerId="" clId="Web-{CC69BAD0-B878-4D5F-9EDC-F1CFB63E14B5}" dt="2021-08-18T18:01:49.617" v="22" actId="20577"/>
          <ac:spMkLst>
            <pc:docMk/>
            <pc:sldMk cId="3288665831" sldId="263"/>
            <ac:spMk id="12" creationId="{D77AC1D2-8B41-4A7A-88CF-41E6B7D8C98D}"/>
          </ac:spMkLst>
        </pc:spChg>
      </pc:sldChg>
      <pc:sldChg chg="modSp mod setBg">
        <pc:chgData name="annaasgaraly@ibm.com" userId="" providerId="" clId="Web-{CC69BAD0-B878-4D5F-9EDC-F1CFB63E14B5}" dt="2021-08-18T18:06:04.338" v="69"/>
        <pc:sldMkLst>
          <pc:docMk/>
          <pc:sldMk cId="2987552906" sldId="264"/>
        </pc:sldMkLst>
        <pc:spChg chg="mod">
          <ac:chgData name="annaasgaraly@ibm.com" userId="" providerId="" clId="Web-{CC69BAD0-B878-4D5F-9EDC-F1CFB63E14B5}" dt="2021-08-18T18:02:01.914" v="25" actId="20577"/>
          <ac:spMkLst>
            <pc:docMk/>
            <pc:sldMk cId="2987552906" sldId="264"/>
            <ac:spMk id="8" creationId="{2A665A13-3129-46DF-B847-F273F3E96BE6}"/>
          </ac:spMkLst>
        </pc:spChg>
      </pc:sldChg>
      <pc:sldChg chg="modSp mod setBg">
        <pc:chgData name="annaasgaraly@ibm.com" userId="" providerId="" clId="Web-{CC69BAD0-B878-4D5F-9EDC-F1CFB63E14B5}" dt="2021-08-18T18:06:04.807" v="71"/>
        <pc:sldMkLst>
          <pc:docMk/>
          <pc:sldMk cId="1578726356" sldId="265"/>
        </pc:sldMkLst>
        <pc:spChg chg="mod">
          <ac:chgData name="annaasgaraly@ibm.com" userId="" providerId="" clId="Web-{CC69BAD0-B878-4D5F-9EDC-F1CFB63E14B5}" dt="2021-08-18T18:02:09.180" v="27" actId="20577"/>
          <ac:spMkLst>
            <pc:docMk/>
            <pc:sldMk cId="1578726356" sldId="265"/>
            <ac:spMk id="3" creationId="{32405FDA-CB27-4506-BA80-B7DD00CB25C5}"/>
          </ac:spMkLst>
        </pc:spChg>
      </pc:sldChg>
      <pc:sldChg chg="modSp mod setBg">
        <pc:chgData name="annaasgaraly@ibm.com" userId="" providerId="" clId="Web-{CC69BAD0-B878-4D5F-9EDC-F1CFB63E14B5}" dt="2021-08-18T18:06:04.573" v="70"/>
        <pc:sldMkLst>
          <pc:docMk/>
          <pc:sldMk cId="779971636" sldId="266"/>
        </pc:sldMkLst>
        <pc:spChg chg="mod">
          <ac:chgData name="annaasgaraly@ibm.com" userId="" providerId="" clId="Web-{CC69BAD0-B878-4D5F-9EDC-F1CFB63E14B5}" dt="2021-08-18T18:02:05.805" v="26" actId="20577"/>
          <ac:spMkLst>
            <pc:docMk/>
            <pc:sldMk cId="779971636" sldId="266"/>
            <ac:spMk id="3" creationId="{D9E97D81-A978-4758-8A93-47C19B104075}"/>
          </ac:spMkLst>
        </pc:spChg>
      </pc:sldChg>
      <pc:sldChg chg="modSp mod setBg">
        <pc:chgData name="annaasgaraly@ibm.com" userId="" providerId="" clId="Web-{CC69BAD0-B878-4D5F-9EDC-F1CFB63E14B5}" dt="2021-08-18T18:06:17.246" v="82"/>
        <pc:sldMkLst>
          <pc:docMk/>
          <pc:sldMk cId="3865605948" sldId="269"/>
        </pc:sldMkLst>
        <pc:spChg chg="mod">
          <ac:chgData name="annaasgaraly@ibm.com" userId="" providerId="" clId="Web-{CC69BAD0-B878-4D5F-9EDC-F1CFB63E14B5}" dt="2021-08-18T18:02:27.041" v="32" actId="20577"/>
          <ac:spMkLst>
            <pc:docMk/>
            <pc:sldMk cId="3865605948" sldId="269"/>
            <ac:spMk id="4" creationId="{54F4FCC5-6E7E-4FF0-BE45-680EEC392C9F}"/>
          </ac:spMkLst>
        </pc:spChg>
      </pc:sldChg>
      <pc:sldChg chg="modSp mod setBg">
        <pc:chgData name="annaasgaraly@ibm.com" userId="" providerId="" clId="Web-{CC69BAD0-B878-4D5F-9EDC-F1CFB63E14B5}" dt="2021-08-18T18:06:32.169" v="92"/>
        <pc:sldMkLst>
          <pc:docMk/>
          <pc:sldMk cId="2727850971" sldId="270"/>
        </pc:sldMkLst>
        <pc:spChg chg="mod">
          <ac:chgData name="annaasgaraly@ibm.com" userId="" providerId="" clId="Web-{CC69BAD0-B878-4D5F-9EDC-F1CFB63E14B5}" dt="2021-08-18T18:02:51.855" v="38" actId="20577"/>
          <ac:spMkLst>
            <pc:docMk/>
            <pc:sldMk cId="2727850971" sldId="270"/>
            <ac:spMk id="3" creationId="{86E60219-AE1B-47B6-9A1D-F2865D04BE52}"/>
          </ac:spMkLst>
        </pc:spChg>
      </pc:sldChg>
      <pc:sldChg chg="modSp mod setBg">
        <pc:chgData name="annaasgaraly@ibm.com" userId="" providerId="" clId="Web-{CC69BAD0-B878-4D5F-9EDC-F1CFB63E14B5}" dt="2021-08-18T18:06:57.358" v="100"/>
        <pc:sldMkLst>
          <pc:docMk/>
          <pc:sldMk cId="1630123617" sldId="274"/>
        </pc:sldMkLst>
        <pc:spChg chg="mod">
          <ac:chgData name="annaasgaraly@ibm.com" userId="" providerId="" clId="Web-{CC69BAD0-B878-4D5F-9EDC-F1CFB63E14B5}" dt="2021-08-18T18:04:11.221" v="58" actId="20577"/>
          <ac:spMkLst>
            <pc:docMk/>
            <pc:sldMk cId="1630123617" sldId="274"/>
            <ac:spMk id="9" creationId="{FB98079A-48C6-4E10-8AB1-B940BD1E42DF}"/>
          </ac:spMkLst>
        </pc:spChg>
      </pc:sldChg>
      <pc:sldChg chg="modSp mod setBg">
        <pc:chgData name="annaasgaraly@ibm.com" userId="" providerId="" clId="Web-{CC69BAD0-B878-4D5F-9EDC-F1CFB63E14B5}" dt="2021-08-18T18:06:57.592" v="101"/>
        <pc:sldMkLst>
          <pc:docMk/>
          <pc:sldMk cId="3410008520" sldId="275"/>
        </pc:sldMkLst>
        <pc:spChg chg="mod">
          <ac:chgData name="annaasgaraly@ibm.com" userId="" providerId="" clId="Web-{CC69BAD0-B878-4D5F-9EDC-F1CFB63E14B5}" dt="2021-08-18T18:04:14.549" v="59" actId="20577"/>
          <ac:spMkLst>
            <pc:docMk/>
            <pc:sldMk cId="3410008520" sldId="275"/>
            <ac:spMk id="11" creationId="{60F8A56C-5EE1-4DBF-842D-C2A130AA680E}"/>
          </ac:spMkLst>
        </pc:spChg>
      </pc:sldChg>
      <pc:sldChg chg="modSp mod setBg">
        <pc:chgData name="annaasgaraly@ibm.com" userId="" providerId="" clId="Web-{CC69BAD0-B878-4D5F-9EDC-F1CFB63E14B5}" dt="2021-08-18T18:06:05.057" v="72"/>
        <pc:sldMkLst>
          <pc:docMk/>
          <pc:sldMk cId="148114319" sldId="276"/>
        </pc:sldMkLst>
        <pc:spChg chg="mod">
          <ac:chgData name="annaasgaraly@ibm.com" userId="" providerId="" clId="Web-{CC69BAD0-B878-4D5F-9EDC-F1CFB63E14B5}" dt="2021-08-18T18:02:12.915" v="28" actId="20577"/>
          <ac:spMkLst>
            <pc:docMk/>
            <pc:sldMk cId="148114319" sldId="276"/>
            <ac:spMk id="3" creationId="{B28946E4-5BEF-46F0-A56A-E7E85ACA148F}"/>
          </ac:spMkLst>
        </pc:spChg>
      </pc:sldChg>
      <pc:sldChg chg="modSp mod setBg">
        <pc:chgData name="annaasgaraly@ibm.com" userId="" providerId="" clId="Web-{CC69BAD0-B878-4D5F-9EDC-F1CFB63E14B5}" dt="2021-08-18T18:06:05.792" v="75"/>
        <pc:sldMkLst>
          <pc:docMk/>
          <pc:sldMk cId="321008965" sldId="277"/>
        </pc:sldMkLst>
        <pc:spChg chg="mod">
          <ac:chgData name="annaasgaraly@ibm.com" userId="" providerId="" clId="Web-{CC69BAD0-B878-4D5F-9EDC-F1CFB63E14B5}" dt="2021-08-18T18:02:23.244" v="31" actId="20577"/>
          <ac:spMkLst>
            <pc:docMk/>
            <pc:sldMk cId="321008965" sldId="277"/>
            <ac:spMk id="7" creationId="{330F9542-6794-4F57-BB45-868D94AD06B0}"/>
          </ac:spMkLst>
        </pc:spChg>
      </pc:sldChg>
      <pc:sldChg chg="mod setBg">
        <pc:chgData name="annaasgaraly@ibm.com" userId="" providerId="" clId="Web-{CC69BAD0-B878-4D5F-9EDC-F1CFB63E14B5}" dt="2021-08-18T17:50:32.723" v="3"/>
        <pc:sldMkLst>
          <pc:docMk/>
          <pc:sldMk cId="3181088097" sldId="278"/>
        </pc:sldMkLst>
      </pc:sldChg>
      <pc:sldChg chg="mod setBg">
        <pc:chgData name="annaasgaraly@ibm.com" userId="" providerId="" clId="Web-{CC69BAD0-B878-4D5F-9EDC-F1CFB63E14B5}" dt="2021-08-18T17:50:22.097" v="2"/>
        <pc:sldMkLst>
          <pc:docMk/>
          <pc:sldMk cId="178270660" sldId="284"/>
        </pc:sldMkLst>
      </pc:sldChg>
      <pc:sldChg chg="mod setBg">
        <pc:chgData name="annaasgaraly@ibm.com" userId="" providerId="" clId="Web-{CC69BAD0-B878-4D5F-9EDC-F1CFB63E14B5}" dt="2021-08-18T17:51:05.491" v="6"/>
        <pc:sldMkLst>
          <pc:docMk/>
          <pc:sldMk cId="1290394134" sldId="288"/>
        </pc:sldMkLst>
      </pc:sldChg>
      <pc:sldChg chg="modSp mod setBg">
        <pc:chgData name="annaasgaraly@ibm.com" userId="" providerId="" clId="Web-{CC69BAD0-B878-4D5F-9EDC-F1CFB63E14B5}" dt="2021-08-18T18:06:57.811" v="102"/>
        <pc:sldMkLst>
          <pc:docMk/>
          <pc:sldMk cId="2459446073" sldId="289"/>
        </pc:sldMkLst>
        <pc:spChg chg="mod">
          <ac:chgData name="annaasgaraly@ibm.com" userId="" providerId="" clId="Web-{CC69BAD0-B878-4D5F-9EDC-F1CFB63E14B5}" dt="2021-08-18T18:04:04.486" v="56" actId="20577"/>
          <ac:spMkLst>
            <pc:docMk/>
            <pc:sldMk cId="2459446073" sldId="289"/>
            <ac:spMk id="9" creationId="{B68D8986-45AC-4FB5-96E8-C45F9603EB5E}"/>
          </ac:spMkLst>
        </pc:spChg>
      </pc:sldChg>
      <pc:sldChg chg="modSp mod setBg">
        <pc:chgData name="annaasgaraly@ibm.com" userId="" providerId="" clId="Web-{CC69BAD0-B878-4D5F-9EDC-F1CFB63E14B5}" dt="2021-08-18T18:06:05.542" v="74"/>
        <pc:sldMkLst>
          <pc:docMk/>
          <pc:sldMk cId="1813711241" sldId="293"/>
        </pc:sldMkLst>
        <pc:spChg chg="mod">
          <ac:chgData name="annaasgaraly@ibm.com" userId="" providerId="" clId="Web-{CC69BAD0-B878-4D5F-9EDC-F1CFB63E14B5}" dt="2021-08-18T18:02:20.025" v="30" actId="20577"/>
          <ac:spMkLst>
            <pc:docMk/>
            <pc:sldMk cId="1813711241" sldId="293"/>
            <ac:spMk id="3" creationId="{FC857EDD-A3A7-434D-B8D5-401E872498DA}"/>
          </ac:spMkLst>
        </pc:spChg>
      </pc:sldChg>
      <pc:sldChg chg="mod setBg">
        <pc:chgData name="annaasgaraly@ibm.com" userId="" providerId="" clId="Web-{CC69BAD0-B878-4D5F-9EDC-F1CFB63E14B5}" dt="2021-08-18T17:50:45.396" v="4"/>
        <pc:sldMkLst>
          <pc:docMk/>
          <pc:sldMk cId="1023352497" sldId="294"/>
        </pc:sldMkLst>
      </pc:sldChg>
      <pc:sldChg chg="modSp mod setBg">
        <pc:chgData name="annaasgaraly@ibm.com" userId="" providerId="" clId="Web-{CC69BAD0-B878-4D5F-9EDC-F1CFB63E14B5}" dt="2021-08-18T18:06:41.169" v="95"/>
        <pc:sldMkLst>
          <pc:docMk/>
          <pc:sldMk cId="981671777" sldId="296"/>
        </pc:sldMkLst>
        <pc:spChg chg="mod">
          <ac:chgData name="annaasgaraly@ibm.com" userId="" providerId="" clId="Web-{CC69BAD0-B878-4D5F-9EDC-F1CFB63E14B5}" dt="2021-08-18T18:03:39.203" v="50" actId="20577"/>
          <ac:spMkLst>
            <pc:docMk/>
            <pc:sldMk cId="981671777" sldId="296"/>
            <ac:spMk id="2" creationId="{54176327-8CC4-4356-8BBB-DC4965CE9857}"/>
          </ac:spMkLst>
        </pc:spChg>
      </pc:sldChg>
      <pc:sldChg chg="mod setBg">
        <pc:chgData name="annaasgaraly@ibm.com" userId="" providerId="" clId="Web-{CC69BAD0-B878-4D5F-9EDC-F1CFB63E14B5}" dt="2021-08-18T17:50:06.440" v="1"/>
        <pc:sldMkLst>
          <pc:docMk/>
          <pc:sldMk cId="3093198887" sldId="298"/>
        </pc:sldMkLst>
      </pc:sldChg>
      <pc:sldChg chg="modSp mod setBg">
        <pc:chgData name="annaasgaraly@ibm.com" userId="" providerId="" clId="Web-{CC69BAD0-B878-4D5F-9EDC-F1CFB63E14B5}" dt="2021-08-18T18:06:03.854" v="67"/>
        <pc:sldMkLst>
          <pc:docMk/>
          <pc:sldMk cId="280316088" sldId="299"/>
        </pc:sldMkLst>
        <pc:spChg chg="mod">
          <ac:chgData name="annaasgaraly@ibm.com" userId="" providerId="" clId="Web-{CC69BAD0-B878-4D5F-9EDC-F1CFB63E14B5}" dt="2021-08-18T18:01:53.336" v="23" actId="20577"/>
          <ac:spMkLst>
            <pc:docMk/>
            <pc:sldMk cId="280316088" sldId="299"/>
            <ac:spMk id="4" creationId="{5066AA34-20EE-4A59-B343-346A8DB5667C}"/>
          </ac:spMkLst>
        </pc:spChg>
      </pc:sldChg>
      <pc:sldChg chg="modSp mod setBg">
        <pc:chgData name="annaasgaraly@ibm.com" userId="" providerId="" clId="Web-{CC69BAD0-B878-4D5F-9EDC-F1CFB63E14B5}" dt="2021-08-18T18:06:04.104" v="68"/>
        <pc:sldMkLst>
          <pc:docMk/>
          <pc:sldMk cId="1385553969" sldId="302"/>
        </pc:sldMkLst>
        <pc:spChg chg="mod">
          <ac:chgData name="annaasgaraly@ibm.com" userId="" providerId="" clId="Web-{CC69BAD0-B878-4D5F-9EDC-F1CFB63E14B5}" dt="2021-08-18T18:01:58.227" v="24" actId="20577"/>
          <ac:spMkLst>
            <pc:docMk/>
            <pc:sldMk cId="1385553969" sldId="302"/>
            <ac:spMk id="11" creationId="{84F5ABFD-B4D4-43FF-959F-AFAF45B45269}"/>
          </ac:spMkLst>
        </pc:spChg>
      </pc:sldChg>
      <pc:sldChg chg="modSp mod setBg">
        <pc:chgData name="annaasgaraly@ibm.com" userId="" providerId="" clId="Web-{CC69BAD0-B878-4D5F-9EDC-F1CFB63E14B5}" dt="2021-08-18T18:06:05.307" v="73"/>
        <pc:sldMkLst>
          <pc:docMk/>
          <pc:sldMk cId="334532777" sldId="303"/>
        </pc:sldMkLst>
        <pc:spChg chg="mod">
          <ac:chgData name="annaasgaraly@ibm.com" userId="" providerId="" clId="Web-{CC69BAD0-B878-4D5F-9EDC-F1CFB63E14B5}" dt="2021-08-18T18:02:16.337" v="29" actId="20577"/>
          <ac:spMkLst>
            <pc:docMk/>
            <pc:sldMk cId="334532777" sldId="303"/>
            <ac:spMk id="3" creationId="{519FC08B-7D2E-43A5-A528-821DCDCCCC82}"/>
          </ac:spMkLst>
        </pc:spChg>
      </pc:sldChg>
      <pc:sldChg chg="modSp mod setBg">
        <pc:chgData name="annaasgaraly@ibm.com" userId="" providerId="" clId="Web-{CC69BAD0-B878-4D5F-9EDC-F1CFB63E14B5}" dt="2021-08-18T18:06:16.105" v="77"/>
        <pc:sldMkLst>
          <pc:docMk/>
          <pc:sldMk cId="3869789237" sldId="304"/>
        </pc:sldMkLst>
        <pc:spChg chg="mod">
          <ac:chgData name="annaasgaraly@ibm.com" userId="" providerId="" clId="Web-{CC69BAD0-B878-4D5F-9EDC-F1CFB63E14B5}" dt="2021-08-18T18:02:32.448" v="33" actId="20577"/>
          <ac:spMkLst>
            <pc:docMk/>
            <pc:sldMk cId="3869789237" sldId="304"/>
            <ac:spMk id="4" creationId="{B6CCD949-E788-4375-9B07-478FA5684BC1}"/>
          </ac:spMkLst>
        </pc:spChg>
      </pc:sldChg>
      <pc:sldChg chg="modSp mod setBg">
        <pc:chgData name="annaasgaraly@ibm.com" userId="" providerId="" clId="Web-{CC69BAD0-B878-4D5F-9EDC-F1CFB63E14B5}" dt="2021-08-18T18:06:16.339" v="78"/>
        <pc:sldMkLst>
          <pc:docMk/>
          <pc:sldMk cId="80090182" sldId="305"/>
        </pc:sldMkLst>
        <pc:spChg chg="mod">
          <ac:chgData name="annaasgaraly@ibm.com" userId="" providerId="" clId="Web-{CC69BAD0-B878-4D5F-9EDC-F1CFB63E14B5}" dt="2021-08-18T18:02:36.167" v="34" actId="20577"/>
          <ac:spMkLst>
            <pc:docMk/>
            <pc:sldMk cId="80090182" sldId="305"/>
            <ac:spMk id="4" creationId="{D4811A61-F7FB-4B19-9ED1-E0E2554A5BE8}"/>
          </ac:spMkLst>
        </pc:spChg>
      </pc:sldChg>
      <pc:sldChg chg="modSp mod setBg">
        <pc:chgData name="annaasgaraly@ibm.com" userId="" providerId="" clId="Web-{CC69BAD0-B878-4D5F-9EDC-F1CFB63E14B5}" dt="2021-08-18T18:06:16.792" v="80"/>
        <pc:sldMkLst>
          <pc:docMk/>
          <pc:sldMk cId="3145340593" sldId="306"/>
        </pc:sldMkLst>
        <pc:spChg chg="mod">
          <ac:chgData name="annaasgaraly@ibm.com" userId="" providerId="" clId="Web-{CC69BAD0-B878-4D5F-9EDC-F1CFB63E14B5}" dt="2021-08-18T18:02:44.230" v="36" actId="20577"/>
          <ac:spMkLst>
            <pc:docMk/>
            <pc:sldMk cId="3145340593" sldId="306"/>
            <ac:spMk id="4" creationId="{AFE7D9E4-306D-49E3-9AC4-15D566FC72AD}"/>
          </ac:spMkLst>
        </pc:spChg>
      </pc:sldChg>
      <pc:sldChg chg="modSp mod setBg">
        <pc:chgData name="annaasgaraly@ibm.com" userId="" providerId="" clId="Web-{CC69BAD0-B878-4D5F-9EDC-F1CFB63E14B5}" dt="2021-08-18T18:06:16.574" v="79"/>
        <pc:sldMkLst>
          <pc:docMk/>
          <pc:sldMk cId="1106727586" sldId="307"/>
        </pc:sldMkLst>
        <pc:spChg chg="mod">
          <ac:chgData name="annaasgaraly@ibm.com" userId="" providerId="" clId="Web-{CC69BAD0-B878-4D5F-9EDC-F1CFB63E14B5}" dt="2021-08-18T18:02:39.823" v="35" actId="20577"/>
          <ac:spMkLst>
            <pc:docMk/>
            <pc:sldMk cId="1106727586" sldId="307"/>
            <ac:spMk id="4" creationId="{021C109C-C017-4D19-928F-AED25AC30125}"/>
          </ac:spMkLst>
        </pc:spChg>
      </pc:sldChg>
      <pc:sldChg chg="modSp mod setBg">
        <pc:chgData name="annaasgaraly@ibm.com" userId="" providerId="" clId="Web-{CC69BAD0-B878-4D5F-9EDC-F1CFB63E14B5}" dt="2021-08-18T18:06:17.011" v="81"/>
        <pc:sldMkLst>
          <pc:docMk/>
          <pc:sldMk cId="706594483" sldId="308"/>
        </pc:sldMkLst>
        <pc:spChg chg="mod">
          <ac:chgData name="annaasgaraly@ibm.com" userId="" providerId="" clId="Web-{CC69BAD0-B878-4D5F-9EDC-F1CFB63E14B5}" dt="2021-08-18T18:02:47.433" v="37" actId="20577"/>
          <ac:spMkLst>
            <pc:docMk/>
            <pc:sldMk cId="706594483" sldId="308"/>
            <ac:spMk id="4" creationId="{6D35FD2D-1BD2-45D7-B015-1A96C241520B}"/>
          </ac:spMkLst>
        </pc:spChg>
      </pc:sldChg>
      <pc:sldChg chg="modSp mod setBg">
        <pc:chgData name="annaasgaraly@ibm.com" userId="" providerId="" clId="Web-{CC69BAD0-B878-4D5F-9EDC-F1CFB63E14B5}" dt="2021-08-18T18:06:30.090" v="83"/>
        <pc:sldMkLst>
          <pc:docMk/>
          <pc:sldMk cId="1794738657" sldId="309"/>
        </pc:sldMkLst>
        <pc:spChg chg="mod">
          <ac:chgData name="annaasgaraly@ibm.com" userId="" providerId="" clId="Web-{CC69BAD0-B878-4D5F-9EDC-F1CFB63E14B5}" dt="2021-08-18T18:03:04.872" v="39" actId="20577"/>
          <ac:spMkLst>
            <pc:docMk/>
            <pc:sldMk cId="1794738657" sldId="309"/>
            <ac:spMk id="3" creationId="{557C8CBA-1A0E-4CDF-A451-7AAA44D39839}"/>
          </ac:spMkLst>
        </pc:spChg>
      </pc:sldChg>
      <pc:sldChg chg="modSp mod setBg">
        <pc:chgData name="annaasgaraly@ibm.com" userId="" providerId="" clId="Web-{CC69BAD0-B878-4D5F-9EDC-F1CFB63E14B5}" dt="2021-08-18T18:06:30.309" v="84"/>
        <pc:sldMkLst>
          <pc:docMk/>
          <pc:sldMk cId="4010014743" sldId="310"/>
        </pc:sldMkLst>
        <pc:spChg chg="mod">
          <ac:chgData name="annaasgaraly@ibm.com" userId="" providerId="" clId="Web-{CC69BAD0-B878-4D5F-9EDC-F1CFB63E14B5}" dt="2021-08-18T18:03:08.919" v="40" actId="20577"/>
          <ac:spMkLst>
            <pc:docMk/>
            <pc:sldMk cId="4010014743" sldId="310"/>
            <ac:spMk id="3" creationId="{FD161C47-0660-416F-B4C2-25E4D35D69FD}"/>
          </ac:spMkLst>
        </pc:spChg>
      </pc:sldChg>
      <pc:sldChg chg="modSp mod setBg">
        <pc:chgData name="annaasgaraly@ibm.com" userId="" providerId="" clId="Web-{CC69BAD0-B878-4D5F-9EDC-F1CFB63E14B5}" dt="2021-08-18T18:06:30.528" v="85"/>
        <pc:sldMkLst>
          <pc:docMk/>
          <pc:sldMk cId="2735560525" sldId="311"/>
        </pc:sldMkLst>
        <pc:spChg chg="mod">
          <ac:chgData name="annaasgaraly@ibm.com" userId="" providerId="" clId="Web-{CC69BAD0-B878-4D5F-9EDC-F1CFB63E14B5}" dt="2021-08-18T18:03:12.388" v="41" actId="20577"/>
          <ac:spMkLst>
            <pc:docMk/>
            <pc:sldMk cId="2735560525" sldId="311"/>
            <ac:spMk id="3" creationId="{AFD52E17-48CB-4D60-BD56-71D197A29B38}"/>
          </ac:spMkLst>
        </pc:spChg>
      </pc:sldChg>
      <pc:sldChg chg="modSp mod setBg">
        <pc:chgData name="annaasgaraly@ibm.com" userId="" providerId="" clId="Web-{CC69BAD0-B878-4D5F-9EDC-F1CFB63E14B5}" dt="2021-08-18T18:06:30.762" v="86"/>
        <pc:sldMkLst>
          <pc:docMk/>
          <pc:sldMk cId="1434679925" sldId="312"/>
        </pc:sldMkLst>
        <pc:spChg chg="mod">
          <ac:chgData name="annaasgaraly@ibm.com" userId="" providerId="" clId="Web-{CC69BAD0-B878-4D5F-9EDC-F1CFB63E14B5}" dt="2021-08-18T18:03:16.498" v="43" actId="20577"/>
          <ac:spMkLst>
            <pc:docMk/>
            <pc:sldMk cId="1434679925" sldId="312"/>
            <ac:spMk id="3" creationId="{7F12CD3C-55B3-4129-817A-84D0B28F713E}"/>
          </ac:spMkLst>
        </pc:spChg>
      </pc:sldChg>
      <pc:sldChg chg="modSp mod setBg">
        <pc:chgData name="annaasgaraly@ibm.com" userId="" providerId="" clId="Web-{CC69BAD0-B878-4D5F-9EDC-F1CFB63E14B5}" dt="2021-08-18T18:06:31.231" v="88"/>
        <pc:sldMkLst>
          <pc:docMk/>
          <pc:sldMk cId="1756972646" sldId="313"/>
        </pc:sldMkLst>
        <pc:spChg chg="mod">
          <ac:chgData name="annaasgaraly@ibm.com" userId="" providerId="" clId="Web-{CC69BAD0-B878-4D5F-9EDC-F1CFB63E14B5}" dt="2021-08-18T18:03:25.624" v="45" actId="20577"/>
          <ac:spMkLst>
            <pc:docMk/>
            <pc:sldMk cId="1756972646" sldId="313"/>
            <ac:spMk id="3" creationId="{79B32320-42D4-49FA-8047-C080B444B3AE}"/>
          </ac:spMkLst>
        </pc:spChg>
      </pc:sldChg>
      <pc:sldChg chg="modSp mod setBg">
        <pc:chgData name="annaasgaraly@ibm.com" userId="" providerId="" clId="Web-{CC69BAD0-B878-4D5F-9EDC-F1CFB63E14B5}" dt="2021-08-18T18:06:30.997" v="87"/>
        <pc:sldMkLst>
          <pc:docMk/>
          <pc:sldMk cId="639399535" sldId="314"/>
        </pc:sldMkLst>
        <pc:spChg chg="mod">
          <ac:chgData name="annaasgaraly@ibm.com" userId="" providerId="" clId="Web-{CC69BAD0-B878-4D5F-9EDC-F1CFB63E14B5}" dt="2021-08-18T18:03:19.357" v="44" actId="20577"/>
          <ac:spMkLst>
            <pc:docMk/>
            <pc:sldMk cId="639399535" sldId="314"/>
            <ac:spMk id="8" creationId="{952C2E9C-C6BE-40BD-A406-CFB441363CBA}"/>
          </ac:spMkLst>
        </pc:spChg>
      </pc:sldChg>
      <pc:sldChg chg="modSp mod setBg">
        <pc:chgData name="annaasgaraly@ibm.com" userId="" providerId="" clId="Web-{CC69BAD0-B878-4D5F-9EDC-F1CFB63E14B5}" dt="2021-08-18T18:06:31.465" v="89"/>
        <pc:sldMkLst>
          <pc:docMk/>
          <pc:sldMk cId="3566646398" sldId="315"/>
        </pc:sldMkLst>
        <pc:spChg chg="mod">
          <ac:chgData name="annaasgaraly@ibm.com" userId="" providerId="" clId="Web-{CC69BAD0-B878-4D5F-9EDC-F1CFB63E14B5}" dt="2021-08-18T18:03:29.249" v="46" actId="20577"/>
          <ac:spMkLst>
            <pc:docMk/>
            <pc:sldMk cId="3566646398" sldId="315"/>
            <ac:spMk id="3" creationId="{2A7EB98F-A25F-4357-9775-478FC17F7F83}"/>
          </ac:spMkLst>
        </pc:spChg>
      </pc:sldChg>
      <pc:sldChg chg="modSp mod setBg">
        <pc:chgData name="annaasgaraly@ibm.com" userId="" providerId="" clId="Web-{CC69BAD0-B878-4D5F-9EDC-F1CFB63E14B5}" dt="2021-08-18T18:06:31.684" v="90"/>
        <pc:sldMkLst>
          <pc:docMk/>
          <pc:sldMk cId="1398439132" sldId="316"/>
        </pc:sldMkLst>
        <pc:spChg chg="mod">
          <ac:chgData name="annaasgaraly@ibm.com" userId="" providerId="" clId="Web-{CC69BAD0-B878-4D5F-9EDC-F1CFB63E14B5}" dt="2021-08-18T18:03:33.077" v="48" actId="20577"/>
          <ac:spMkLst>
            <pc:docMk/>
            <pc:sldMk cId="1398439132" sldId="316"/>
            <ac:spMk id="3" creationId="{964DA114-677C-40D8-8FFA-43531834CFBF}"/>
          </ac:spMkLst>
        </pc:spChg>
      </pc:sldChg>
      <pc:sldChg chg="modSp mod setBg">
        <pc:chgData name="annaasgaraly@ibm.com" userId="" providerId="" clId="Web-{CC69BAD0-B878-4D5F-9EDC-F1CFB63E14B5}" dt="2021-08-18T18:06:31.924" v="91"/>
        <pc:sldMkLst>
          <pc:docMk/>
          <pc:sldMk cId="3975168428" sldId="317"/>
        </pc:sldMkLst>
        <pc:spChg chg="mod">
          <ac:chgData name="annaasgaraly@ibm.com" userId="" providerId="" clId="Web-{CC69BAD0-B878-4D5F-9EDC-F1CFB63E14B5}" dt="2021-08-18T18:03:35.999" v="49" actId="20577"/>
          <ac:spMkLst>
            <pc:docMk/>
            <pc:sldMk cId="3975168428" sldId="317"/>
            <ac:spMk id="3" creationId="{04523243-E4D6-45EC-97C8-D44398FB7417}"/>
          </ac:spMkLst>
        </pc:spChg>
      </pc:sldChg>
      <pc:sldChg chg="modSp mod setBg">
        <pc:chgData name="annaasgaraly@ibm.com" userId="" providerId="" clId="Web-{CC69BAD0-B878-4D5F-9EDC-F1CFB63E14B5}" dt="2021-08-18T18:06:40.716" v="93"/>
        <pc:sldMkLst>
          <pc:docMk/>
          <pc:sldMk cId="239597884" sldId="318"/>
        </pc:sldMkLst>
        <pc:spChg chg="mod">
          <ac:chgData name="annaasgaraly@ibm.com" userId="" providerId="" clId="Web-{CC69BAD0-B878-4D5F-9EDC-F1CFB63E14B5}" dt="2021-08-18T18:03:41.906" v="51" actId="20577"/>
          <ac:spMkLst>
            <pc:docMk/>
            <pc:sldMk cId="239597884" sldId="318"/>
            <ac:spMk id="8" creationId="{2E0ECA32-E146-40DA-85CD-9677244BC3EC}"/>
          </ac:spMkLst>
        </pc:spChg>
      </pc:sldChg>
      <pc:sldChg chg="modSp mod setBg">
        <pc:chgData name="annaasgaraly@ibm.com" userId="" providerId="" clId="Web-{CC69BAD0-B878-4D5F-9EDC-F1CFB63E14B5}" dt="2021-08-18T18:06:40.950" v="94"/>
        <pc:sldMkLst>
          <pc:docMk/>
          <pc:sldMk cId="232499080" sldId="319"/>
        </pc:sldMkLst>
        <pc:spChg chg="mod">
          <ac:chgData name="annaasgaraly@ibm.com" userId="" providerId="" clId="Web-{CC69BAD0-B878-4D5F-9EDC-F1CFB63E14B5}" dt="2021-08-18T18:03:44.922" v="52" actId="20577"/>
          <ac:spMkLst>
            <pc:docMk/>
            <pc:sldMk cId="232499080" sldId="319"/>
            <ac:spMk id="8" creationId="{34C97452-C78A-4701-B8AB-ABFE63D5BEDE}"/>
          </ac:spMkLst>
        </pc:spChg>
      </pc:sldChg>
      <pc:sldChg chg="modSp mod setBg">
        <pc:chgData name="annaasgaraly@ibm.com" userId="" providerId="" clId="Web-{CC69BAD0-B878-4D5F-9EDC-F1CFB63E14B5}" dt="2021-08-18T18:06:57.123" v="99"/>
        <pc:sldMkLst>
          <pc:docMk/>
          <pc:sldMk cId="3645034231" sldId="320"/>
        </pc:sldMkLst>
        <pc:spChg chg="mod">
          <ac:chgData name="annaasgaraly@ibm.com" userId="" providerId="" clId="Web-{CC69BAD0-B878-4D5F-9EDC-F1CFB63E14B5}" dt="2021-08-18T18:04:07.830" v="57" actId="20577"/>
          <ac:spMkLst>
            <pc:docMk/>
            <pc:sldMk cId="3645034231" sldId="320"/>
            <ac:spMk id="9" creationId="{533106AC-60D7-46AE-8E64-7B84ABDBD099}"/>
          </ac:spMkLst>
        </pc:spChg>
      </pc:sldChg>
      <pc:sldChg chg="mod setBg">
        <pc:chgData name="annaasgaraly@ibm.com" userId="" providerId="" clId="Web-{CC69BAD0-B878-4D5F-9EDC-F1CFB63E14B5}" dt="2021-08-18T17:50:55.553" v="5"/>
        <pc:sldMkLst>
          <pc:docMk/>
          <pc:sldMk cId="733461713" sldId="321"/>
        </pc:sldMkLst>
      </pc:sldChg>
      <pc:sldChg chg="modSp mod setBg">
        <pc:chgData name="annaasgaraly@ibm.com" userId="" providerId="" clId="Web-{CC69BAD0-B878-4D5F-9EDC-F1CFB63E14B5}" dt="2021-08-18T18:06:49.263" v="98"/>
        <pc:sldMkLst>
          <pc:docMk/>
          <pc:sldMk cId="700132931" sldId="322"/>
        </pc:sldMkLst>
        <pc:spChg chg="mod">
          <ac:chgData name="annaasgaraly@ibm.com" userId="" providerId="" clId="Web-{CC69BAD0-B878-4D5F-9EDC-F1CFB63E14B5}" dt="2021-08-18T18:03:48.453" v="53" actId="20577"/>
          <ac:spMkLst>
            <pc:docMk/>
            <pc:sldMk cId="700132931" sldId="322"/>
            <ac:spMk id="8" creationId="{9456A072-47A6-4424-9ABE-F398119040DD}"/>
          </ac:spMkLst>
        </pc:spChg>
      </pc:sldChg>
      <pc:sldChg chg="modSp mod setBg">
        <pc:chgData name="annaasgaraly@ibm.com" userId="" providerId="" clId="Web-{CC69BAD0-B878-4D5F-9EDC-F1CFB63E14B5}" dt="2021-08-18T18:06:48.795" v="96"/>
        <pc:sldMkLst>
          <pc:docMk/>
          <pc:sldMk cId="1866160706" sldId="323"/>
        </pc:sldMkLst>
        <pc:spChg chg="mod">
          <ac:chgData name="annaasgaraly@ibm.com" userId="" providerId="" clId="Web-{CC69BAD0-B878-4D5F-9EDC-F1CFB63E14B5}" dt="2021-08-18T18:03:52.626" v="54" actId="20577"/>
          <ac:spMkLst>
            <pc:docMk/>
            <pc:sldMk cId="1866160706" sldId="323"/>
            <ac:spMk id="8" creationId="{4EF94599-779E-457E-B57B-6063EBF7A840}"/>
          </ac:spMkLst>
        </pc:spChg>
      </pc:sldChg>
      <pc:sldChg chg="modSp mod setBg">
        <pc:chgData name="annaasgaraly@ibm.com" userId="" providerId="" clId="Web-{CC69BAD0-B878-4D5F-9EDC-F1CFB63E14B5}" dt="2021-08-18T18:06:49.029" v="97"/>
        <pc:sldMkLst>
          <pc:docMk/>
          <pc:sldMk cId="252359608" sldId="324"/>
        </pc:sldMkLst>
        <pc:spChg chg="mod">
          <ac:chgData name="annaasgaraly@ibm.com" userId="" providerId="" clId="Web-{CC69BAD0-B878-4D5F-9EDC-F1CFB63E14B5}" dt="2021-08-18T18:03:58.220" v="55" actId="20577"/>
          <ac:spMkLst>
            <pc:docMk/>
            <pc:sldMk cId="252359608" sldId="324"/>
            <ac:spMk id="12" creationId="{4D271BF5-BAA1-4CEB-A575-76A097FABBBA}"/>
          </ac:spMkLst>
        </pc:spChg>
      </pc:sldChg>
      <pc:sldChg chg="addSp modSp">
        <pc:chgData name="annaasgaraly@ibm.com" userId="" providerId="" clId="Web-{CC69BAD0-B878-4D5F-9EDC-F1CFB63E14B5}" dt="2021-08-18T18:00:11.344" v="12" actId="14100"/>
        <pc:sldMkLst>
          <pc:docMk/>
          <pc:sldMk cId="1277611629" sldId="327"/>
        </pc:sldMkLst>
        <pc:picChg chg="add mod">
          <ac:chgData name="annaasgaraly@ibm.com" userId="" providerId="" clId="Web-{CC69BAD0-B878-4D5F-9EDC-F1CFB63E14B5}" dt="2021-08-18T18:00:11.344" v="12" actId="14100"/>
          <ac:picMkLst>
            <pc:docMk/>
            <pc:sldMk cId="1277611629" sldId="327"/>
            <ac:picMk id="2" creationId="{4F94DBE5-2DCC-401E-95AA-12E04A97FBA6}"/>
          </ac:picMkLst>
        </pc:picChg>
      </pc:sldChg>
      <pc:sldChg chg="mod setBg">
        <pc:chgData name="annaasgaraly@ibm.com" userId="" providerId="" clId="Web-{CC69BAD0-B878-4D5F-9EDC-F1CFB63E14B5}" dt="2021-08-18T17:51:14.820" v="7"/>
        <pc:sldMkLst>
          <pc:docMk/>
          <pc:sldMk cId="661040741" sldId="329"/>
        </pc:sldMkLst>
      </pc:sldChg>
      <pc:sldChg chg="modSp mod setBg">
        <pc:chgData name="annaasgaraly@ibm.com" userId="" providerId="" clId="Web-{CC69BAD0-B878-4D5F-9EDC-F1CFB63E14B5}" dt="2021-08-18T18:05:53.681" v="65"/>
        <pc:sldMkLst>
          <pc:docMk/>
          <pc:sldMk cId="724038033" sldId="330"/>
        </pc:sldMkLst>
        <pc:spChg chg="mod">
          <ac:chgData name="annaasgaraly@ibm.com" userId="" providerId="" clId="Web-{CC69BAD0-B878-4D5F-9EDC-F1CFB63E14B5}" dt="2021-08-18T18:01:02.207" v="16" actId="20577"/>
          <ac:spMkLst>
            <pc:docMk/>
            <pc:sldMk cId="724038033" sldId="330"/>
            <ac:spMk id="19" creationId="{6CA66F18-AF00-434A-AB3C-61097BEAE5FA}"/>
          </ac:spMkLst>
        </pc:spChg>
      </pc:sldChg>
      <pc:sldChg chg="modSp mod setBg">
        <pc:chgData name="annaasgaraly@ibm.com" userId="" providerId="" clId="Web-{CC69BAD0-B878-4D5F-9EDC-F1CFB63E14B5}" dt="2021-08-18T18:05:53.463" v="64"/>
        <pc:sldMkLst>
          <pc:docMk/>
          <pc:sldMk cId="1980221439" sldId="331"/>
        </pc:sldMkLst>
        <pc:spChg chg="mod">
          <ac:chgData name="annaasgaraly@ibm.com" userId="" providerId="" clId="Web-{CC69BAD0-B878-4D5F-9EDC-F1CFB63E14B5}" dt="2021-08-18T18:01:34.631" v="17" actId="20577"/>
          <ac:spMkLst>
            <pc:docMk/>
            <pc:sldMk cId="1980221439" sldId="331"/>
            <ac:spMk id="19" creationId="{6CA66F18-AF00-434A-AB3C-61097BEAE5FA}"/>
          </ac:spMkLst>
        </pc:spChg>
      </pc:sldChg>
      <pc:sldChg chg="modSp mod setBg">
        <pc:chgData name="annaasgaraly@ibm.com" userId="" providerId="" clId="Web-{CC69BAD0-B878-4D5F-9EDC-F1CFB63E14B5}" dt="2021-08-18T18:05:53.228" v="63"/>
        <pc:sldMkLst>
          <pc:docMk/>
          <pc:sldMk cId="2560061391" sldId="332"/>
        </pc:sldMkLst>
        <pc:spChg chg="mod">
          <ac:chgData name="annaasgaraly@ibm.com" userId="" providerId="" clId="Web-{CC69BAD0-B878-4D5F-9EDC-F1CFB63E14B5}" dt="2021-08-18T18:01:38.944" v="18" actId="20577"/>
          <ac:spMkLst>
            <pc:docMk/>
            <pc:sldMk cId="2560061391" sldId="332"/>
            <ac:spMk id="19" creationId="{6CA66F18-AF00-434A-AB3C-61097BEAE5FA}"/>
          </ac:spMkLst>
        </pc:spChg>
      </pc:sldChg>
    </pc:docChg>
  </pc:docChgLst>
  <pc:docChgLst>
    <pc:chgData name="Ada Celik" clId="Web-{998F4E3E-1A76-4A6B-98B6-08752F3768B3}"/>
    <pc:docChg chg="modSld">
      <pc:chgData name="Ada Celik" userId="" providerId="" clId="Web-{998F4E3E-1A76-4A6B-98B6-08752F3768B3}" dt="2021-08-10T21:41:11.021" v="1" actId="20577"/>
      <pc:docMkLst>
        <pc:docMk/>
      </pc:docMkLst>
      <pc:sldChg chg="modSp">
        <pc:chgData name="Ada Celik" userId="" providerId="" clId="Web-{998F4E3E-1A76-4A6B-98B6-08752F3768B3}" dt="2021-08-10T21:41:11.021" v="1" actId="20577"/>
        <pc:sldMkLst>
          <pc:docMk/>
          <pc:sldMk cId="1277611629" sldId="327"/>
        </pc:sldMkLst>
        <pc:spChg chg="mod">
          <ac:chgData name="Ada Celik" userId="" providerId="" clId="Web-{998F4E3E-1A76-4A6B-98B6-08752F3768B3}" dt="2021-08-10T21:41:11.021" v="1" actId="20577"/>
          <ac:spMkLst>
            <pc:docMk/>
            <pc:sldMk cId="1277611629" sldId="327"/>
            <ac:spMk id="6" creationId="{2C36AF9D-A911-994B-90EA-013D4CDA5604}"/>
          </ac:spMkLst>
        </pc:spChg>
      </pc:sldChg>
    </pc:docChg>
  </pc:docChgLst>
  <pc:docChgLst>
    <pc:chgData name="Ada Celik" clId="Web-{9F30A1D2-6717-426C-A658-3A50309723ED}"/>
    <pc:docChg chg="modSld">
      <pc:chgData name="Ada Celik" userId="" providerId="" clId="Web-{9F30A1D2-6717-426C-A658-3A50309723ED}" dt="2021-08-10T21:42:35.526" v="3"/>
      <pc:docMkLst>
        <pc:docMk/>
      </pc:docMkLst>
      <pc:sldChg chg="delSp">
        <pc:chgData name="Ada Celik" userId="" providerId="" clId="Web-{9F30A1D2-6717-426C-A658-3A50309723ED}" dt="2021-08-10T21:42:35.526" v="3"/>
        <pc:sldMkLst>
          <pc:docMk/>
          <pc:sldMk cId="661040741" sldId="329"/>
        </pc:sldMkLst>
        <pc:picChg chg="del">
          <ac:chgData name="Ada Celik" userId="" providerId="" clId="Web-{9F30A1D2-6717-426C-A658-3A50309723ED}" dt="2021-08-10T21:42:35.526" v="3"/>
          <ac:picMkLst>
            <pc:docMk/>
            <pc:sldMk cId="661040741" sldId="329"/>
            <ac:picMk id="8" creationId="{F88AB437-E43C-436D-B35E-51887C103800}"/>
          </ac:picMkLst>
        </pc:picChg>
        <pc:picChg chg="del">
          <ac:chgData name="Ada Celik" userId="" providerId="" clId="Web-{9F30A1D2-6717-426C-A658-3A50309723ED}" dt="2021-08-10T21:42:35.526" v="2"/>
          <ac:picMkLst>
            <pc:docMk/>
            <pc:sldMk cId="661040741" sldId="329"/>
            <ac:picMk id="9" creationId="{89FBF71A-DDF5-4BAA-B9B5-91B4675FF80E}"/>
          </ac:picMkLst>
        </pc:picChg>
        <pc:picChg chg="del">
          <ac:chgData name="Ada Celik" userId="" providerId="" clId="Web-{9F30A1D2-6717-426C-A658-3A50309723ED}" dt="2021-08-10T21:42:35.526" v="1"/>
          <ac:picMkLst>
            <pc:docMk/>
            <pc:sldMk cId="661040741" sldId="329"/>
            <ac:picMk id="10" creationId="{225AE237-9A47-4E0B-AE8A-DD0CED30B39D}"/>
          </ac:picMkLst>
        </pc:picChg>
        <pc:picChg chg="del">
          <ac:chgData name="Ada Celik" userId="" providerId="" clId="Web-{9F30A1D2-6717-426C-A658-3A50309723ED}" dt="2021-08-10T21:42:35.526" v="0"/>
          <ac:picMkLst>
            <pc:docMk/>
            <pc:sldMk cId="661040741" sldId="329"/>
            <ac:picMk id="11" creationId="{E1021DDF-7C74-4FD8-AE38-AFFCC057C8C2}"/>
          </ac:picMkLst>
        </pc:picChg>
      </pc:sldChg>
    </pc:docChg>
  </pc:docChgLst>
  <pc:docChgLst>
    <pc:chgData name="YAN LUO" clId="Web-{B63C8988-E1D3-4A52-8229-FA8C5EBD2ECD}"/>
    <pc:docChg chg="delSld modSld">
      <pc:chgData name="YAN LUO" userId="" providerId="" clId="Web-{B63C8988-E1D3-4A52-8229-FA8C5EBD2ECD}" dt="2021-08-19T14:01:44.876" v="206" actId="20577"/>
      <pc:docMkLst>
        <pc:docMk/>
      </pc:docMkLst>
      <pc:sldChg chg="modSp">
        <pc:chgData name="YAN LUO" userId="" providerId="" clId="Web-{B63C8988-E1D3-4A52-8229-FA8C5EBD2ECD}" dt="2021-08-19T13:47:23.458" v="93" actId="20577"/>
        <pc:sldMkLst>
          <pc:docMk/>
          <pc:sldMk cId="1578726356" sldId="265"/>
        </pc:sldMkLst>
        <pc:spChg chg="mod">
          <ac:chgData name="YAN LUO" userId="" providerId="" clId="Web-{B63C8988-E1D3-4A52-8229-FA8C5EBD2ECD}" dt="2021-08-19T13:47:23.458" v="93" actId="20577"/>
          <ac:spMkLst>
            <pc:docMk/>
            <pc:sldMk cId="1578726356" sldId="265"/>
            <ac:spMk id="5" creationId="{1B07C49E-AFFC-EC46-8930-E4D428F5F943}"/>
          </ac:spMkLst>
        </pc:spChg>
      </pc:sldChg>
      <pc:sldChg chg="modSp">
        <pc:chgData name="YAN LUO" userId="" providerId="" clId="Web-{B63C8988-E1D3-4A52-8229-FA8C5EBD2ECD}" dt="2021-08-19T13:46:56.520" v="49" actId="20577"/>
        <pc:sldMkLst>
          <pc:docMk/>
          <pc:sldMk cId="779971636" sldId="266"/>
        </pc:sldMkLst>
        <pc:spChg chg="mod">
          <ac:chgData name="YAN LUO" userId="" providerId="" clId="Web-{B63C8988-E1D3-4A52-8229-FA8C5EBD2ECD}" dt="2021-08-19T13:46:56.520" v="49" actId="20577"/>
          <ac:spMkLst>
            <pc:docMk/>
            <pc:sldMk cId="779971636" sldId="266"/>
            <ac:spMk id="5" creationId="{1B07C49E-AFFC-EC46-8930-E4D428F5F943}"/>
          </ac:spMkLst>
        </pc:spChg>
      </pc:sldChg>
      <pc:sldChg chg="del">
        <pc:chgData name="YAN LUO" userId="" providerId="" clId="Web-{B63C8988-E1D3-4A52-8229-FA8C5EBD2ECD}" dt="2021-08-19T13:52:20.775" v="94"/>
        <pc:sldMkLst>
          <pc:docMk/>
          <pc:sldMk cId="3181088097" sldId="278"/>
        </pc:sldMkLst>
      </pc:sldChg>
      <pc:sldChg chg="addSp delSp modSp">
        <pc:chgData name="YAN LUO" userId="" providerId="" clId="Web-{B63C8988-E1D3-4A52-8229-FA8C5EBD2ECD}" dt="2021-08-19T13:45:42.691" v="30" actId="20577"/>
        <pc:sldMkLst>
          <pc:docMk/>
          <pc:sldMk cId="280316088" sldId="299"/>
        </pc:sldMkLst>
        <pc:spChg chg="add del mod ord">
          <ac:chgData name="YAN LUO" userId="" providerId="" clId="Web-{B63C8988-E1D3-4A52-8229-FA8C5EBD2ECD}" dt="2021-08-19T13:21:31.149" v="16"/>
          <ac:spMkLst>
            <pc:docMk/>
            <pc:sldMk cId="280316088" sldId="299"/>
            <ac:spMk id="2" creationId="{310FB1D8-F945-4835-A7ED-A9DCB8CE099D}"/>
          </ac:spMkLst>
        </pc:spChg>
        <pc:spChg chg="mod">
          <ac:chgData name="YAN LUO" userId="" providerId="" clId="Web-{B63C8988-E1D3-4A52-8229-FA8C5EBD2ECD}" dt="2021-08-19T13:45:42.691" v="30" actId="20577"/>
          <ac:spMkLst>
            <pc:docMk/>
            <pc:sldMk cId="280316088" sldId="299"/>
            <ac:spMk id="5" creationId="{1B07C49E-AFFC-EC46-8930-E4D428F5F943}"/>
          </ac:spMkLst>
        </pc:spChg>
      </pc:sldChg>
      <pc:sldChg chg="addSp delSp modSp">
        <pc:chgData name="YAN LUO" userId="" providerId="" clId="Web-{B63C8988-E1D3-4A52-8229-FA8C5EBD2ECD}" dt="2021-08-19T13:53:50.338" v="96" actId="20577"/>
        <pc:sldMkLst>
          <pc:docMk/>
          <pc:sldMk cId="1385553969" sldId="302"/>
        </pc:sldMkLst>
        <pc:spChg chg="add mod">
          <ac:chgData name="YAN LUO" userId="" providerId="" clId="Web-{B63C8988-E1D3-4A52-8229-FA8C5EBD2ECD}" dt="2021-08-19T13:53:50.338" v="96" actId="20577"/>
          <ac:spMkLst>
            <pc:docMk/>
            <pc:sldMk cId="1385553969" sldId="302"/>
            <ac:spMk id="2" creationId="{8B78C759-C687-440F-8CAE-D3071F1AB630}"/>
          </ac:spMkLst>
        </pc:spChg>
        <pc:spChg chg="mod">
          <ac:chgData name="YAN LUO" userId="" providerId="" clId="Web-{B63C8988-E1D3-4A52-8229-FA8C5EBD2ECD}" dt="2021-08-19T13:46:07.426" v="35" actId="20577"/>
          <ac:spMkLst>
            <pc:docMk/>
            <pc:sldMk cId="1385553969" sldId="302"/>
            <ac:spMk id="3" creationId="{AB0AB2AC-B7E6-6849-9AE9-697369407F8F}"/>
          </ac:spMkLst>
        </pc:spChg>
        <pc:spChg chg="add del">
          <ac:chgData name="YAN LUO" userId="" providerId="" clId="Web-{B63C8988-E1D3-4A52-8229-FA8C5EBD2ECD}" dt="2021-08-19T13:46:27.739" v="39"/>
          <ac:spMkLst>
            <pc:docMk/>
            <pc:sldMk cId="1385553969" sldId="302"/>
            <ac:spMk id="5" creationId="{B2BB333C-3C82-48BA-A090-59BE99C64735}"/>
          </ac:spMkLst>
        </pc:spChg>
        <pc:spChg chg="del">
          <ac:chgData name="YAN LUO" userId="" providerId="" clId="Web-{B63C8988-E1D3-4A52-8229-FA8C5EBD2ECD}" dt="2021-08-19T13:46:24.129" v="36"/>
          <ac:spMkLst>
            <pc:docMk/>
            <pc:sldMk cId="1385553969" sldId="302"/>
            <ac:spMk id="15" creationId="{302614DC-FBA1-44E3-9E89-23C80E7E6998}"/>
          </ac:spMkLst>
        </pc:spChg>
      </pc:sldChg>
      <pc:sldChg chg="modSp">
        <pc:chgData name="YAN LUO" userId="" providerId="" clId="Web-{B63C8988-E1D3-4A52-8229-FA8C5EBD2ECD}" dt="2021-08-19T13:55:45.293" v="141" actId="20577"/>
        <pc:sldMkLst>
          <pc:docMk/>
          <pc:sldMk cId="1434679925" sldId="312"/>
        </pc:sldMkLst>
        <pc:spChg chg="mod">
          <ac:chgData name="YAN LUO" userId="" providerId="" clId="Web-{B63C8988-E1D3-4A52-8229-FA8C5EBD2ECD}" dt="2021-08-19T13:55:45.293" v="141" actId="20577"/>
          <ac:spMkLst>
            <pc:docMk/>
            <pc:sldMk cId="1434679925" sldId="312"/>
            <ac:spMk id="5" creationId="{1B07C49E-AFFC-EC46-8930-E4D428F5F943}"/>
          </ac:spMkLst>
        </pc:spChg>
      </pc:sldChg>
      <pc:sldChg chg="modSp">
        <pc:chgData name="YAN LUO" userId="" providerId="" clId="Web-{B63C8988-E1D3-4A52-8229-FA8C5EBD2ECD}" dt="2021-08-19T13:56:18.809" v="184" actId="20577"/>
        <pc:sldMkLst>
          <pc:docMk/>
          <pc:sldMk cId="639399535" sldId="314"/>
        </pc:sldMkLst>
        <pc:spChg chg="mod">
          <ac:chgData name="YAN LUO" userId="" providerId="" clId="Web-{B63C8988-E1D3-4A52-8229-FA8C5EBD2ECD}" dt="2021-08-19T13:56:18.809" v="184" actId="20577"/>
          <ac:spMkLst>
            <pc:docMk/>
            <pc:sldMk cId="639399535" sldId="314"/>
            <ac:spMk id="5" creationId="{1B07C49E-AFFC-EC46-8930-E4D428F5F943}"/>
          </ac:spMkLst>
        </pc:spChg>
      </pc:sldChg>
      <pc:sldChg chg="modSp">
        <pc:chgData name="YAN LUO" userId="" providerId="" clId="Web-{B63C8988-E1D3-4A52-8229-FA8C5EBD2ECD}" dt="2021-08-19T14:01:44.876" v="206" actId="20577"/>
        <pc:sldMkLst>
          <pc:docMk/>
          <pc:sldMk cId="1398439132" sldId="316"/>
        </pc:sldMkLst>
        <pc:spChg chg="mod">
          <ac:chgData name="YAN LUO" userId="" providerId="" clId="Web-{B63C8988-E1D3-4A52-8229-FA8C5EBD2ECD}" dt="2021-08-19T14:01:44.876" v="206" actId="20577"/>
          <ac:spMkLst>
            <pc:docMk/>
            <pc:sldMk cId="1398439132" sldId="316"/>
            <ac:spMk id="5" creationId="{1B07C49E-AFFC-EC46-8930-E4D428F5F943}"/>
          </ac:spMkLst>
        </pc:spChg>
      </pc:sldChg>
    </pc:docChg>
  </pc:docChgLst>
  <pc:docChgLst>
    <pc:chgData name="annaasgaraly@ibm.com" clId="Web-{3BA0D230-C853-4667-83F9-D85E65BD4B24}"/>
    <pc:docChg chg="modSld">
      <pc:chgData name="annaasgaraly@ibm.com" userId="" providerId="" clId="Web-{3BA0D230-C853-4667-83F9-D85E65BD4B24}" dt="2021-08-19T16:32:24.566" v="1"/>
      <pc:docMkLst>
        <pc:docMk/>
      </pc:docMkLst>
      <pc:sldChg chg="mod setBg">
        <pc:chgData name="annaasgaraly@ibm.com" userId="" providerId="" clId="Web-{3BA0D230-C853-4667-83F9-D85E65BD4B24}" dt="2021-08-19T16:32:24.566" v="1"/>
        <pc:sldMkLst>
          <pc:docMk/>
          <pc:sldMk cId="178270660" sldId="284"/>
        </pc:sldMkLst>
      </pc:sldChg>
      <pc:sldChg chg="mod setBg">
        <pc:chgData name="annaasgaraly@ibm.com" userId="" providerId="" clId="Web-{3BA0D230-C853-4667-83F9-D85E65BD4B24}" dt="2021-08-19T16:32:07.268" v="0"/>
        <pc:sldMkLst>
          <pc:docMk/>
          <pc:sldMk cId="1023352497" sldId="294"/>
        </pc:sldMkLst>
      </pc:sldChg>
    </pc:docChg>
  </pc:docChgLst>
  <pc:docChgLst>
    <pc:chgData name="YAN LUO" clId="Web-{86B35720-4193-446F-B2D5-9AD9984A55EF}"/>
    <pc:docChg chg="modSld">
      <pc:chgData name="YAN LUO" userId="" providerId="" clId="Web-{86B35720-4193-446F-B2D5-9AD9984A55EF}" dt="2021-08-19T14:59:05.021" v="263" actId="20577"/>
      <pc:docMkLst>
        <pc:docMk/>
      </pc:docMkLst>
      <pc:sldChg chg="modSp">
        <pc:chgData name="YAN LUO" userId="" providerId="" clId="Web-{86B35720-4193-446F-B2D5-9AD9984A55EF}" dt="2021-08-19T14:59:05.021" v="263" actId="20577"/>
        <pc:sldMkLst>
          <pc:docMk/>
          <pc:sldMk cId="2459446073" sldId="289"/>
        </pc:sldMkLst>
        <pc:spChg chg="mod">
          <ac:chgData name="YAN LUO" userId="" providerId="" clId="Web-{86B35720-4193-446F-B2D5-9AD9984A55EF}" dt="2021-08-19T14:59:05.021" v="263" actId="20577"/>
          <ac:spMkLst>
            <pc:docMk/>
            <pc:sldMk cId="2459446073" sldId="289"/>
            <ac:spMk id="5" creationId="{1B07C49E-AFFC-EC46-8930-E4D428F5F943}"/>
          </ac:spMkLst>
        </pc:spChg>
      </pc:sldChg>
      <pc:sldChg chg="modSp">
        <pc:chgData name="YAN LUO" userId="" providerId="" clId="Web-{86B35720-4193-446F-B2D5-9AD9984A55EF}" dt="2021-08-19T14:15:37.479" v="115" actId="20577"/>
        <pc:sldMkLst>
          <pc:docMk/>
          <pc:sldMk cId="981671777" sldId="296"/>
        </pc:sldMkLst>
        <pc:spChg chg="mod">
          <ac:chgData name="YAN LUO" userId="" providerId="" clId="Web-{86B35720-4193-446F-B2D5-9AD9984A55EF}" dt="2021-08-19T14:15:37.479" v="115" actId="20577"/>
          <ac:spMkLst>
            <pc:docMk/>
            <pc:sldMk cId="981671777" sldId="296"/>
            <ac:spMk id="5" creationId="{85D9F803-CDBC-C74C-AF1B-2B5937D1C241}"/>
          </ac:spMkLst>
        </pc:spChg>
      </pc:sldChg>
      <pc:sldChg chg="modSp">
        <pc:chgData name="YAN LUO" userId="" providerId="" clId="Web-{86B35720-4193-446F-B2D5-9AD9984A55EF}" dt="2021-08-19T14:07:37.968" v="1" actId="20577"/>
        <pc:sldMkLst>
          <pc:docMk/>
          <pc:sldMk cId="1398439132" sldId="316"/>
        </pc:sldMkLst>
        <pc:spChg chg="mod">
          <ac:chgData name="YAN LUO" userId="" providerId="" clId="Web-{86B35720-4193-446F-B2D5-9AD9984A55EF}" dt="2021-08-19T14:07:37.968" v="1" actId="20577"/>
          <ac:spMkLst>
            <pc:docMk/>
            <pc:sldMk cId="1398439132" sldId="316"/>
            <ac:spMk id="5" creationId="{1B07C49E-AFFC-EC46-8930-E4D428F5F943}"/>
          </ac:spMkLst>
        </pc:spChg>
      </pc:sldChg>
      <pc:sldChg chg="modSp">
        <pc:chgData name="YAN LUO" userId="" providerId="" clId="Web-{86B35720-4193-446F-B2D5-9AD9984A55EF}" dt="2021-08-19T14:12:24.459" v="39" actId="20577"/>
        <pc:sldMkLst>
          <pc:docMk/>
          <pc:sldMk cId="3975168428" sldId="317"/>
        </pc:sldMkLst>
        <pc:spChg chg="mod">
          <ac:chgData name="YAN LUO" userId="" providerId="" clId="Web-{86B35720-4193-446F-B2D5-9AD9984A55EF}" dt="2021-08-19T14:10:01.737" v="18" actId="20577"/>
          <ac:spMkLst>
            <pc:docMk/>
            <pc:sldMk cId="3975168428" sldId="317"/>
            <ac:spMk id="3" creationId="{04523243-E4D6-45EC-97C8-D44398FB7417}"/>
          </ac:spMkLst>
        </pc:spChg>
        <pc:spChg chg="mod">
          <ac:chgData name="YAN LUO" userId="" providerId="" clId="Web-{86B35720-4193-446F-B2D5-9AD9984A55EF}" dt="2021-08-19T14:12:24.459" v="39" actId="20577"/>
          <ac:spMkLst>
            <pc:docMk/>
            <pc:sldMk cId="3975168428" sldId="317"/>
            <ac:spMk id="5" creationId="{1B07C49E-AFFC-EC46-8930-E4D428F5F943}"/>
          </ac:spMkLst>
        </pc:spChg>
      </pc:sldChg>
      <pc:sldChg chg="modSp">
        <pc:chgData name="YAN LUO" userId="" providerId="" clId="Web-{86B35720-4193-446F-B2D5-9AD9984A55EF}" dt="2021-08-19T14:15:56.635" v="140" actId="20577"/>
        <pc:sldMkLst>
          <pc:docMk/>
          <pc:sldMk cId="239597884" sldId="318"/>
        </pc:sldMkLst>
        <pc:spChg chg="mod">
          <ac:chgData name="YAN LUO" userId="" providerId="" clId="Web-{86B35720-4193-446F-B2D5-9AD9984A55EF}" dt="2021-08-19T14:15:56.635" v="140" actId="20577"/>
          <ac:spMkLst>
            <pc:docMk/>
            <pc:sldMk cId="239597884" sldId="318"/>
            <ac:spMk id="5" creationId="{85D9F803-CDBC-C74C-AF1B-2B5937D1C241}"/>
          </ac:spMkLst>
        </pc:spChg>
      </pc:sldChg>
      <pc:sldChg chg="modSp">
        <pc:chgData name="YAN LUO" userId="" providerId="" clId="Web-{86B35720-4193-446F-B2D5-9AD9984A55EF}" dt="2021-08-19T14:16:10.167" v="168" actId="20577"/>
        <pc:sldMkLst>
          <pc:docMk/>
          <pc:sldMk cId="232499080" sldId="319"/>
        </pc:sldMkLst>
        <pc:spChg chg="mod">
          <ac:chgData name="YAN LUO" userId="" providerId="" clId="Web-{86B35720-4193-446F-B2D5-9AD9984A55EF}" dt="2021-08-19T14:16:10.167" v="168" actId="20577"/>
          <ac:spMkLst>
            <pc:docMk/>
            <pc:sldMk cId="232499080" sldId="319"/>
            <ac:spMk id="5" creationId="{85D9F803-CDBC-C74C-AF1B-2B5937D1C241}"/>
          </ac:spMkLst>
        </pc:spChg>
      </pc:sldChg>
      <pc:sldChg chg="modSp addCm">
        <pc:chgData name="YAN LUO" userId="" providerId="" clId="Web-{86B35720-4193-446F-B2D5-9AD9984A55EF}" dt="2021-08-19T14:58:05.144" v="175"/>
        <pc:sldMkLst>
          <pc:docMk/>
          <pc:sldMk cId="700132931" sldId="322"/>
        </pc:sldMkLst>
        <pc:spChg chg="mod">
          <ac:chgData name="YAN LUO" userId="" providerId="" clId="Web-{86B35720-4193-446F-B2D5-9AD9984A55EF}" dt="2021-08-19T14:17:04.699" v="171" actId="20577"/>
          <ac:spMkLst>
            <pc:docMk/>
            <pc:sldMk cId="700132931" sldId="322"/>
            <ac:spMk id="5" creationId="{85D9F803-CDBC-C74C-AF1B-2B5937D1C241}"/>
          </ac:spMkLst>
        </pc:spChg>
      </pc:sldChg>
      <pc:sldChg chg="modSp">
        <pc:chgData name="YAN LUO" userId="" providerId="" clId="Web-{86B35720-4193-446F-B2D5-9AD9984A55EF}" dt="2021-08-19T14:17:12.528" v="174" actId="20577"/>
        <pc:sldMkLst>
          <pc:docMk/>
          <pc:sldMk cId="1866160706" sldId="323"/>
        </pc:sldMkLst>
        <pc:spChg chg="mod">
          <ac:chgData name="YAN LUO" userId="" providerId="" clId="Web-{86B35720-4193-446F-B2D5-9AD9984A55EF}" dt="2021-08-19T14:17:12.528" v="174" actId="20577"/>
          <ac:spMkLst>
            <pc:docMk/>
            <pc:sldMk cId="1866160706" sldId="323"/>
            <ac:spMk id="5" creationId="{85D9F803-CDBC-C74C-AF1B-2B5937D1C241}"/>
          </ac:spMkLst>
        </pc:spChg>
      </pc:sldChg>
      <pc:sldChg chg="modSp">
        <pc:chgData name="YAN LUO" userId="" providerId="" clId="Web-{86B35720-4193-446F-B2D5-9AD9984A55EF}" dt="2021-08-19T14:58:49.817" v="250" actId="20577"/>
        <pc:sldMkLst>
          <pc:docMk/>
          <pc:sldMk cId="252359608" sldId="324"/>
        </pc:sldMkLst>
        <pc:spChg chg="mod">
          <ac:chgData name="YAN LUO" userId="" providerId="" clId="Web-{86B35720-4193-446F-B2D5-9AD9984A55EF}" dt="2021-08-19T14:58:49.817" v="250" actId="20577"/>
          <ac:spMkLst>
            <pc:docMk/>
            <pc:sldMk cId="252359608" sldId="324"/>
            <ac:spMk id="5" creationId="{85D9F803-CDBC-C74C-AF1B-2B5937D1C241}"/>
          </ac:spMkLst>
        </pc:spChg>
      </pc:sldChg>
    </pc:docChg>
  </pc:docChgLst>
  <pc:docChgLst>
    <pc:chgData name="annaasgaraly@ibm.com" clId="Web-{10340FDF-B15C-4CFF-B487-146F9B98A252}"/>
    <pc:docChg chg="modSld">
      <pc:chgData name="annaasgaraly@ibm.com" userId="" providerId="" clId="Web-{10340FDF-B15C-4CFF-B487-146F9B98A252}" dt="2021-08-10T21:47:37.589" v="27"/>
      <pc:docMkLst>
        <pc:docMk/>
      </pc:docMkLst>
      <pc:sldChg chg="mod setBg">
        <pc:chgData name="annaasgaraly@ibm.com" userId="" providerId="" clId="Web-{10340FDF-B15C-4CFF-B487-146F9B98A252}" dt="2021-08-10T21:45:57.511" v="22"/>
        <pc:sldMkLst>
          <pc:docMk/>
          <pc:sldMk cId="3181088097" sldId="278"/>
        </pc:sldMkLst>
      </pc:sldChg>
      <pc:sldChg chg="mod setBg">
        <pc:chgData name="annaasgaraly@ibm.com" userId="" providerId="" clId="Web-{10340FDF-B15C-4CFF-B487-146F9B98A252}" dt="2021-08-10T21:39:24.478" v="2"/>
        <pc:sldMkLst>
          <pc:docMk/>
          <pc:sldMk cId="178270660" sldId="284"/>
        </pc:sldMkLst>
      </pc:sldChg>
      <pc:sldChg chg="mod setBg">
        <pc:chgData name="annaasgaraly@ibm.com" userId="" providerId="" clId="Web-{10340FDF-B15C-4CFF-B487-146F9B98A252}" dt="2021-08-10T21:46:27.417" v="25"/>
        <pc:sldMkLst>
          <pc:docMk/>
          <pc:sldMk cId="1290394134" sldId="288"/>
        </pc:sldMkLst>
      </pc:sldChg>
      <pc:sldChg chg="mod setBg">
        <pc:chgData name="annaasgaraly@ibm.com" userId="" providerId="" clId="Web-{10340FDF-B15C-4CFF-B487-146F9B98A252}" dt="2021-08-10T21:46:06.604" v="23"/>
        <pc:sldMkLst>
          <pc:docMk/>
          <pc:sldMk cId="1023352497" sldId="294"/>
        </pc:sldMkLst>
      </pc:sldChg>
      <pc:sldChg chg="mod setBg">
        <pc:chgData name="annaasgaraly@ibm.com" userId="" providerId="" clId="Web-{10340FDF-B15C-4CFF-B487-146F9B98A252}" dt="2021-08-10T21:47:37.589" v="27"/>
        <pc:sldMkLst>
          <pc:docMk/>
          <pc:sldMk cId="3093198887" sldId="298"/>
        </pc:sldMkLst>
      </pc:sldChg>
      <pc:sldChg chg="mod setBg">
        <pc:chgData name="annaasgaraly@ibm.com" userId="" providerId="" clId="Web-{10340FDF-B15C-4CFF-B487-146F9B98A252}" dt="2021-08-10T21:46:43.870" v="26"/>
        <pc:sldMkLst>
          <pc:docMk/>
          <pc:sldMk cId="733461713" sldId="321"/>
        </pc:sldMkLst>
      </pc:sldChg>
      <pc:sldChg chg="modSp mod setBg">
        <pc:chgData name="annaasgaraly@ibm.com" userId="" providerId="" clId="Web-{10340FDF-B15C-4CFF-B487-146F9B98A252}" dt="2021-08-10T21:42:44.994" v="17" actId="1076"/>
        <pc:sldMkLst>
          <pc:docMk/>
          <pc:sldMk cId="1277611629" sldId="327"/>
        </pc:sldMkLst>
        <pc:spChg chg="mod">
          <ac:chgData name="annaasgaraly@ibm.com" userId="" providerId="" clId="Web-{10340FDF-B15C-4CFF-B487-146F9B98A252}" dt="2021-08-10T21:42:44.994" v="17" actId="1076"/>
          <ac:spMkLst>
            <pc:docMk/>
            <pc:sldMk cId="1277611629" sldId="327"/>
            <ac:spMk id="6" creationId="{2C36AF9D-A911-994B-90EA-013D4CDA5604}"/>
          </ac:spMkLst>
        </pc:spChg>
      </pc:sldChg>
      <pc:sldChg chg="modSp mod setBg">
        <pc:chgData name="annaasgaraly@ibm.com" userId="" providerId="" clId="Web-{10340FDF-B15C-4CFF-B487-146F9B98A252}" dt="2021-08-10T21:41:36.353" v="12" actId="1076"/>
        <pc:sldMkLst>
          <pc:docMk/>
          <pc:sldMk cId="661040741" sldId="329"/>
        </pc:sldMkLst>
        <pc:picChg chg="mod">
          <ac:chgData name="annaasgaraly@ibm.com" userId="" providerId="" clId="Web-{10340FDF-B15C-4CFF-B487-146F9B98A252}" dt="2021-08-10T21:41:36.338" v="9" actId="1076"/>
          <ac:picMkLst>
            <pc:docMk/>
            <pc:sldMk cId="661040741" sldId="329"/>
            <ac:picMk id="8" creationId="{F88AB437-E43C-436D-B35E-51887C103800}"/>
          </ac:picMkLst>
        </pc:picChg>
        <pc:picChg chg="mod">
          <ac:chgData name="annaasgaraly@ibm.com" userId="" providerId="" clId="Web-{10340FDF-B15C-4CFF-B487-146F9B98A252}" dt="2021-08-10T21:41:36.338" v="10" actId="1076"/>
          <ac:picMkLst>
            <pc:docMk/>
            <pc:sldMk cId="661040741" sldId="329"/>
            <ac:picMk id="9" creationId="{89FBF71A-DDF5-4BAA-B9B5-91B4675FF80E}"/>
          </ac:picMkLst>
        </pc:picChg>
        <pc:picChg chg="mod">
          <ac:chgData name="annaasgaraly@ibm.com" userId="" providerId="" clId="Web-{10340FDF-B15C-4CFF-B487-146F9B98A252}" dt="2021-08-10T21:41:36.338" v="11" actId="1076"/>
          <ac:picMkLst>
            <pc:docMk/>
            <pc:sldMk cId="661040741" sldId="329"/>
            <ac:picMk id="10" creationId="{225AE237-9A47-4E0B-AE8A-DD0CED30B39D}"/>
          </ac:picMkLst>
        </pc:picChg>
        <pc:picChg chg="mod">
          <ac:chgData name="annaasgaraly@ibm.com" userId="" providerId="" clId="Web-{10340FDF-B15C-4CFF-B487-146F9B98A252}" dt="2021-08-10T21:41:36.353" v="12" actId="1076"/>
          <ac:picMkLst>
            <pc:docMk/>
            <pc:sldMk cId="661040741" sldId="329"/>
            <ac:picMk id="11" creationId="{E1021DDF-7C74-4FD8-AE38-AFFCC057C8C2}"/>
          </ac:picMkLst>
        </pc:picChg>
      </pc:sldChg>
      <pc:sldChg chg="delSp">
        <pc:chgData name="annaasgaraly@ibm.com" userId="" providerId="" clId="Web-{10340FDF-B15C-4CFF-B487-146F9B98A252}" dt="2021-08-10T21:41:45.322" v="13"/>
        <pc:sldMkLst>
          <pc:docMk/>
          <pc:sldMk cId="724038033" sldId="330"/>
        </pc:sldMkLst>
        <pc:picChg chg="del">
          <ac:chgData name="annaasgaraly@ibm.com" userId="" providerId="" clId="Web-{10340FDF-B15C-4CFF-B487-146F9B98A252}" dt="2021-08-10T21:41:45.322" v="13"/>
          <ac:picMkLst>
            <pc:docMk/>
            <pc:sldMk cId="724038033" sldId="330"/>
            <ac:picMk id="5" creationId="{CB1F49FF-991F-486B-915B-B77CF4EFA4FC}"/>
          </ac:picMkLst>
        </pc:picChg>
      </pc:sldChg>
      <pc:sldChg chg="delSp">
        <pc:chgData name="annaasgaraly@ibm.com" userId="" providerId="" clId="Web-{10340FDF-B15C-4CFF-B487-146F9B98A252}" dt="2021-08-10T21:41:47.681" v="14"/>
        <pc:sldMkLst>
          <pc:docMk/>
          <pc:sldMk cId="1980221439" sldId="331"/>
        </pc:sldMkLst>
        <pc:picChg chg="del">
          <ac:chgData name="annaasgaraly@ibm.com" userId="" providerId="" clId="Web-{10340FDF-B15C-4CFF-B487-146F9B98A252}" dt="2021-08-10T21:41:47.681" v="14"/>
          <ac:picMkLst>
            <pc:docMk/>
            <pc:sldMk cId="1980221439" sldId="331"/>
            <ac:picMk id="2" creationId="{8A66F7ED-A8F1-451C-8775-2EC870DFBB7B}"/>
          </ac:picMkLst>
        </pc:picChg>
      </pc:sldChg>
      <pc:sldChg chg="delSp">
        <pc:chgData name="annaasgaraly@ibm.com" userId="" providerId="" clId="Web-{10340FDF-B15C-4CFF-B487-146F9B98A252}" dt="2021-08-10T21:41:49.431" v="15"/>
        <pc:sldMkLst>
          <pc:docMk/>
          <pc:sldMk cId="2560061391" sldId="332"/>
        </pc:sldMkLst>
        <pc:picChg chg="del">
          <ac:chgData name="annaasgaraly@ibm.com" userId="" providerId="" clId="Web-{10340FDF-B15C-4CFF-B487-146F9B98A252}" dt="2021-08-10T21:41:49.431" v="15"/>
          <ac:picMkLst>
            <pc:docMk/>
            <pc:sldMk cId="2560061391" sldId="332"/>
            <ac:picMk id="3" creationId="{5183A175-625A-4E5B-9091-5DB0C0491680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D167474-952B-AC43-BEC3-541C80E3FD9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936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6DC1C6-1287-2C4A-84C8-98EFD82F9A6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936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1DFE-DEC1-F84C-B64B-0BC4AFB87332}" type="datetimeFigureOut">
              <a:rPr lang="en-US" smtClean="0">
                <a:latin typeface="Aptos" panose="020B0004020202020204" pitchFamily="34" charset="0"/>
              </a:rPr>
              <a:t>9/14/2025</a:t>
            </a:fld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B322D0-710C-764D-ADE9-C566FF3B05D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763713"/>
            <a:ext cx="2971800" cy="936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2A2AE0-FDA0-1248-8D07-A5244E897ED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1763713"/>
            <a:ext cx="2971800" cy="936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1E733-BECA-E944-9B7F-321864631FC0}" type="slidenum">
              <a:rPr lang="en-US" smtClean="0">
                <a:latin typeface="Aptos" panose="020B0004020202020204" pitchFamily="34" charset="0"/>
              </a:rPr>
              <a:t>‹#›</a:t>
            </a:fld>
            <a:endParaRPr lang="en-US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015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ptos" panose="020B0004020202020204" pitchFamily="34" charset="0"/>
              </a:defRPr>
            </a:lvl1pPr>
          </a:lstStyle>
          <a:p>
            <a:fld id="{9E497948-54D2-43F8-9A63-A99FE3051738}" type="datetimeFigureOut">
              <a:rPr lang="en-US" smtClean="0"/>
              <a:pPr/>
              <a:t>9/14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ptos" panose="020B0004020202020204" pitchFamily="34" charset="0"/>
              </a:defRPr>
            </a:lvl1pPr>
          </a:lstStyle>
          <a:p>
            <a:fld id="{EEBDA0E2-FEBD-4B65-8F16-724CF984F37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222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ptos" panose="020B00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BDA0E2-FEBD-4B65-8F16-724CF984F377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1135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8E35C6-4465-7151-1AFA-4877BA5DF3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B6515E-3DC8-9569-284C-459882D720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44D7AF-7D17-A9C7-7280-C60B4DD6362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46C01B3-8034-C685-3664-69FDBC78CF8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BB7D038-99CD-5745-8F6C-D9D3912ABE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933284-0753-9733-7A25-D9C59628DB9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112F58-BC20-D66A-C427-BFF9A95655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298408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FFA618-7137-9A11-54D5-8B5DDD9F78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1E26EFB-E438-FA1F-AAD5-764E271A4D1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F543B80-9037-00A6-7121-001D7E72A41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473DC5A9-4D26-FF46-3478-7764EA3BF18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D9A69A9-D10E-6AAC-3D82-7D6C56DAFD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FAAF09-CB3F-CDE6-A918-8AFA0E9EC34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12324D-469D-839B-80C8-A5DB5DBC27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952786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964B68-FFC1-2B36-999F-937918F8E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78B6AB0-8E44-D90D-0E4A-6406F6A8E27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E4115A-0972-6D30-C93E-9BE5BB8202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D4A1F9D-505F-5631-AE69-17B2DE5B853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2D7896A-7A36-D32C-24D8-07BC1D4A07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705309-FBA0-E6AE-150F-9EC3A82DE54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D67E3E-4998-4312-BAD9-C5E44C67AE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531741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730571-31E3-6743-F6CE-1B90327797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B718552-9F9B-6B16-E37B-DAFA9477968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BF537-750A-6DD2-92E6-591C866185A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A64176D-F2AA-5F02-0971-7FA454F47C5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889A867-73A7-8C2D-3639-E9006A9996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544BAF-3B9B-49AA-357C-48B6E41627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E528E8-5DC9-7015-10C3-7B8ABD2005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5974153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D3B8D0-303F-E8D5-A1AD-DB0DEC1C4E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EB47270-0FB8-60DF-C0D8-88E4009CF87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7A3133-4098-0F47-B5DB-4172F42C31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ED59942-EE80-3565-D7C1-176094B8873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7ADB09C-9BC5-BD4B-8AD6-8C2597F85F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6B2162-2B57-4A82-EC20-3B41DEAF9B0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1A753F-E0B3-2E17-04FC-056DBDF378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1151453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 dirty="0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07505B-3631-1A81-EAF1-045DE88114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322D1BD-685F-D220-BD45-740DDF12D2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493517C-B862-926C-2A16-28B5AB1FFE6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016E5-6734-90AB-A033-38EC56B14A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1371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E559F5-5E9F-4A60-189A-9473944F86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479EC5A-88FD-5BF9-3CD2-F6518996CA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5C0FCB3-6B1B-BBE7-CCBE-4C405C928F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E3B4B5-1BBB-3D46-4D8D-F0FE639FD8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86775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97D3B-27A8-CE04-4CFE-F33A8DBC27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2A3EC5C-29A5-FADD-CA0C-375279DA39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79F079D-2A69-8E91-3063-F3F24CD001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46FCFA-D90E-49D4-84EF-57DD5A40D9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696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CE1C0C-7DE5-8BA3-4059-A37A684240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363F92D-33D5-A83B-0474-3E51F021E36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732F132-6BAB-FE40-61DA-35F7E533C8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2B1AD8-44F7-0E75-0CFC-43BD0F1532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342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1C70B8-B160-8865-200A-C7736A4EFE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CF7CBB5-4083-9F1C-58D5-4D8BB0F5D13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AC6AC42-AFD3-A2D4-CAE0-F186203CD4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D2263B-D3B4-D4E9-1C2C-C763D50E4C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54301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D33686-6049-31A2-7923-1E5A392996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CFDD8C6-A244-28B3-C666-0178FDFA58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22F19DC-71F4-1EDE-0DFF-E55C3440FAC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C20F942-637F-3401-17B7-F570918728B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918DF69-5CE3-186E-AF07-00C356EFB0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BB90FA-0682-A9AC-7BD2-874DE0838BE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B49EF9-E196-EE6E-67C6-92F169DB24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8369718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BFD8B8-2399-BA91-E2D1-C6AA42900E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8A7BD39-06CD-F51F-1D50-D8AFEC8208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8E9634E-8F03-E87E-686C-7FF76215B6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90468-9181-5A90-3ABD-1D35858A2A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61871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2180D9-A484-8248-1FC5-C5EDD84AFC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6D7F45C-3222-B1CA-FAAD-53DBAE73A5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3D7DEE-7C25-7399-50F1-2D17F704A63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1AECA-AB14-A5E2-488B-218ECDB2B4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29576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83D0D1-F6DB-9F21-1310-96BA36F1B7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CD67D26-8F43-C8B2-13D0-355142162F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D35187B-F6EC-15B4-B581-5454AC29BE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79B5FD-04D5-7B2E-5C1F-406CC7CB1E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87227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FC9F25-9EC1-B12C-7DB6-10BC46616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7CC92F-4DD7-F4DD-490E-0A031A4AC5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277D029-60BB-A7BD-AB27-11E8BF373E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09499-217F-E73E-17A6-51DA45BA8F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7249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85840C-6023-EA86-724A-42D00DF004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23FDF88-B3E2-1181-633C-D619907DAE0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CDCFA0F-07FA-968F-FB86-1709B20E673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637F53-09F2-B4A9-5E60-E6710B3DE1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3893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D28E0F-1332-5EA9-A33B-524C7F09F9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74189AF-C0B2-D7FC-A21E-D81BBFE9175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9D4BA20-AB49-482B-2971-68DF82ABCA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85741D-8162-579A-2E70-6502FBD806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65790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1C77AF-D7BD-7F38-2F74-257CA24094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3899047-CA14-9CDF-1593-406F50D51DC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FED1D27-6DCE-3F68-41A8-AB270FD4C9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A0A50-59B9-77C9-0509-6565896C8C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09657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698BAC-7E97-6B4A-3DBD-70CB23B37C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FA8329D-5519-3772-79B9-EA5447F3BAA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5E8341F-E38F-4297-5C10-809F1B4A9D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380309-076F-14E6-03BE-C7EBFA2112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27035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784BA6-09A4-0339-C6EB-3AF225C329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534DD90-8918-4C8F-71C0-274560AC00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5FC72B8-BAF2-2292-9146-D1792038C6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67A040-4503-61AE-96B0-8A3D49DDA62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67718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ED1E0-D7AD-2468-6BFE-6C2313FD13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C31C01D-EABC-8B33-1834-931CF53513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D39FF44-326E-49C5-A6C1-69D0664C1A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A5FFAD-0820-A3F8-A356-C2767A59C5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94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0415A9-7222-54B3-6DAE-C0F2A8D756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45B8963-2B07-EB9A-2E9C-2C1EAA6A74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FA5384-8201-6B22-55A8-3D356A1EAC3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53AA7BA-1104-30AB-A2DE-E3DB10CE6FB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42D7F00-F53A-C3FE-890A-015A698485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2FBA08-5A78-3256-5977-AF348EEA312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50A88A-AF08-0B65-B6F7-29F0368E3E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53769762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B103A3-9307-9402-464E-82EC66F9E7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FC74E17-A0C9-53FA-D5A8-5FCF2321B0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A282755-957D-D643-B2ED-37F2CF3E17C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0133F1-E041-D53F-FE66-A00441C6D5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36581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C58AB-9410-73AF-5E19-2F6C800F33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4BB2FEB-70D7-E7D3-0C1B-AC9B6EC2274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1DD85F7-F495-D274-617D-EE76425C518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C48BE4-FDE3-FF45-5A46-AFE04D2CC7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09623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2CBDB5-E204-4048-9F62-BA748BF628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DDD1B1-3463-6A7E-BA3F-129796DAF0C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D2225F8-A4A9-3178-2EB1-BA0A105B2E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BBE158-5550-5B53-577C-944ACE7676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07720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09E775-E574-CDAD-5DFA-4123C6AC44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07C1989-64D0-AF43-5B09-7FC97EEBED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2BC58D2-A492-F339-9660-DAB46E73B3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66133E-E666-29F6-2FE3-67C87E9AA4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981847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AF1B6C-1C9E-6511-3B96-DDA6D78CD5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891C232-E019-1CB4-DE08-39EABD7FAFD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4DEEF74-A781-C0EE-B9CB-D0CD573AC6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5E036D-6C5B-1993-DEC9-A521C6F72E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5132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DC471E-C64A-FF48-C012-409255E78E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EC3AB0D-0179-96D8-7E03-55738881B8B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4CF5AF1-4D1F-821C-60A3-4D45387C650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B6CA4-67A6-23D0-33E2-0D77B406EA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35474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A192A5-E010-D2CF-D49D-1F3A3A768D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E5BCC2E-8417-131E-F5B4-6B7CCE01A80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2DAF11C-2767-4B97-12A8-2E8675B876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9FA8BD-6675-BFBA-C273-8218D0EAC4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015411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F6B288-EF9C-17CA-936E-ACEA9C5F8B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D8D02FA-8695-456C-F4AC-31A7D2D18B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13CA16B-D4FC-F5DE-9B2D-8E16CC0CDB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98E730-B4EC-8BC7-A410-9C55671E1E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3185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7B419D-B97C-5FF8-9117-17BDC3AB59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49CA864-3DE4-9BEA-D2A0-2C6DA4DAE6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0BB56D-B295-6D6B-4C7B-53B7FAA31E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86BD1D-4B96-A6C7-2F7E-6DD60DA285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5011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AD0DDD-76C7-AE35-F388-0161AA7862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536920A-079C-B75B-F5D2-C0D1F31CEF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86FA581-D04F-F298-C82E-9D2A9E324A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EBED72-A34B-21B2-239D-68EFCD99D0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407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AD7D6D-B85F-ADDC-3069-71E235B073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097A796-0ECB-2A15-6E45-46EEE3886D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3E100D-051B-D20A-5B89-CF1C2D30FC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0D82A1-5034-3A7C-A291-6456FFF9796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818935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6E3D0-4C49-54B7-D542-8A629CA8B4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3C5CBF7-41A9-D80B-3351-20ECDB0E09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295C330-28E6-1550-DD5C-02C2CA48C6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C82F7D-573B-69B0-67B9-1582E5BFA3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93113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18C0B0-2E46-926F-1763-B2C9019FEF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7A67BB0-795A-8715-D2F7-B76620DDC7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666EC43-0935-16C0-8078-6713E093A6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F7B75B-75C3-104E-96CD-43638094AA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0487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D13694-6DA0-257B-0F1D-7D0981D70C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7A7ED01-C964-B661-23D6-3A4B9AEDA9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5A6DC32-C063-770E-2DC8-5CE5572C83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8D56FB-DFCB-134A-DBC7-B1C466EF6F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1804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DBDADA-2BF6-5E13-58FC-23FF5EF537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DF2D5DD-12B5-1202-67B4-3118BFFDD6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5F81982-DD33-0280-95B0-F174435A72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A84C0C-BBE8-EAF0-A57D-0F654474F7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7237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CD24FE-333D-447E-E8C6-5724B2E65C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27DAB0A-08D2-FDF2-D6B5-EC60CE69F5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2A12E29-B259-F8B8-A946-1814FCF38D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A74160-EF23-5307-037B-BCE6CDB7B8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04827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D00A2-CFF4-4BC9-F4F4-B54BC7379A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41C5EB0-0BD3-C082-06D6-AFFA647CAD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DE1B42-3B03-2ABE-FF6F-B77FC1AE047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DEB47-DDAF-549A-012F-DA36C7A0FD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07754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A0D240-26BC-C2FC-053A-E78877A5F4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C61DD60-849A-B973-30B3-E48CD45D40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9310645-AED4-D1AB-C2F4-4011152DA7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69722-81EF-BF5A-4E1A-3771ED1122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699783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6B185-A29D-01C0-6AF1-34E02E4041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12E972B-B230-A887-A660-E2DD0AF9AC9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0C163B7-FFEF-8F4E-51AA-645332DC5F1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EC19F2-E352-BC7A-FAAD-BABB115408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71532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F7E53D-C1F7-48DB-2BA4-01B507E531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D5972E0-9118-29C8-F04E-175A7BB2240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CDA2F7A-5C6C-0215-8B00-42B1EC8C4A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7C8CF2-18F9-F560-3472-9A6E452ECE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921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B58575-3EAF-B4D2-D7C1-4BB0FD7268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9733658-DCCE-6EAA-1B5E-B833C18DB0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F03F90-1FB7-23CD-7FB0-836A331702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F63756-CC6C-16A4-A661-FFA8E3391E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107610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9C0496-2952-0FF1-58CA-E82B827E79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8A8B9B6-411A-AB95-98BC-2079A5F3981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86FFBA-B050-CA3A-B183-3738384DCE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9D2C64-692D-AB18-624D-B01C466672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38473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215416-F4D4-96E5-A239-6D6D1B4030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304059-9AA6-5A31-91F4-43103B49F9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40CC4E4-7360-9CFD-8DE9-1B74E30F9B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D7F6A6-FD4C-5DD6-9E15-8E0F4C40CE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88607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5BA180-0746-63AB-0A3E-2FB3A63909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54DCB80-BA9C-0E2B-0274-FC68F82F1D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E8186EB-7F30-A781-BFD7-96AFE0EF3D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53EF31-4000-BA50-4B31-ABD62E3E0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668230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3D1367-6091-0714-51F5-311A721BDE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B93B1ED-FC3A-953F-7F2F-50D424198F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6AB9292-64B8-8EED-F9C0-9D48CAA65A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4A2B17-5877-28C0-EFE5-DABB50D0DD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88550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2289E0-5A56-0D0A-DE49-D8BD9DCB94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B7C7B7B-E1D6-41D4-EF86-F87B652F82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AAAA2AB-A8A6-ACBC-39BD-203393B9E43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B83FFF-FA66-5BF2-1D37-B4D4FF2963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02534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AE4499-6953-E317-8507-BBD0CF96F6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AAAB9E-DADA-492E-6234-CBEB97E2ABC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08C9EBD-C6D8-75FF-4705-044AAE4BF7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B89923-7422-8D80-ABA0-725D4933D1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20186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0D4846-BFF2-6667-5C6B-DD1C6916DC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2373DE9-308C-C9C6-33B1-493B7C458A5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C677DD5-D530-78C3-E8D5-CBFA046010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0826FA-F20E-1B60-16A1-5E07D2E473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988766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AA5517-F592-87A3-6668-A908F5CA37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E904223-EC30-A078-42D0-1329FCA7AC0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73D48A3-E5A8-0C8C-1170-6103786672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9B0EA5-D4D3-B5E7-23EE-9E41C3704C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247491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B709DF-60F3-D9A7-411C-8E77D92F97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6184E1D-3923-5E00-BDEB-E02DD8FFDB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CAE1DDC-1A08-6EE7-8C82-49AA75B288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D10296-337A-8946-3277-3BBCE34079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7327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6353F7-1F5A-CAB3-C3E8-E6728FF57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B605FB3-6BA6-109E-BB2A-21A10BF3A8D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7D1FA33-8174-5C60-DBC4-72859BCBD9E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E6E618F-7CD7-071B-7247-6DB2ABFAB33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DFD627E-7C9C-8CED-1B40-9802266095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57277F-4C71-3D10-4433-507FCEC6572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E9E875-15D6-FEE1-5827-BECC26E8CF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37670463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DD4E21-7AF4-A6B7-2579-695DE1391E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B459DD-CA1E-52BF-0C54-58383F1539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2AAA4D-BD6F-6123-E610-ACC2FEB27D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13892-90A1-7560-CF85-D9D1A0C585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297616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CF5462-62B9-16C5-8164-A357529360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1DCC51E-1FCF-1FD4-6A67-17E929109A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FC13E54-159B-4587-A493-5945DDEDC9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3AFAC-F025-BD92-B7BD-B22BF837D3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148293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96A00-12CE-F2D8-2FDE-D3345368A5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C0406AB-345F-B99E-9E22-2E08DF0B30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01B2B82-2B27-13AA-0E34-D1B07B16D64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B7793D-3EC2-6A29-F428-33EA28D8D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89381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1B3E6C-265D-29AD-9A3F-1BCE926CA7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B244F54-EF75-4FD8-C610-C962458756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E0E4090-74D1-F2B9-A54F-D73D2E2CFB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0BB7A0-562D-8AA2-58E4-D9F863F9C0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35346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6B98E2-C22A-C6D3-9AB2-148FC75F53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6B89B38-5826-9D0D-466B-3178EAA3023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8DC86ED-D795-D551-9F29-66E8E10D82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6C2B5E-5695-984E-FDC8-C2A271D2C1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79931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7A5289-8BE9-E6A7-406C-BF236E8F92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202D95F-7D58-EF57-0956-8791A04D44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40A4D9-63BF-DF5B-5E19-3B0CE8BBE33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631485-6E5B-966B-7045-B56901A3BC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02419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FE4C66-9AFF-34F2-3047-EB1BD07D43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5E55D2E-080A-F35A-5122-5174F0A693B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F601A10-968B-BCBE-E6BF-80BF1953C7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BD5FC9-E36D-9415-F168-43F440E15B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115095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6EAE72-C669-EC31-8FB4-03CFEA74B1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14905A-20B8-881B-D35A-19EA4C78324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11AA136-1395-D9CB-53A5-F1FC10A3F7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34A391-4B62-CD18-3600-86305FC29A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73983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C5BC44-6C97-4C63-8E89-3773F674DF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492D00A-218F-ED7B-C01B-FD09F83BD6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DC2C8C3-B5EE-CD5B-F173-3E49972957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35711-E086-8CDD-ECDE-3A0B968630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BDA0E2-FEBD-4B65-8F16-724CF984F37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638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BF8E0B-E569-AFD0-D6F8-74C7DC5C11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5C8DE73-04AD-0390-401C-C6A13E135C1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75AD4A-6EA6-B3B8-008F-1A2777A81BE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9E83A5B-486E-663A-D0E1-B08200CBFE2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79FC050-6644-69CF-A53E-FF26109D19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C078D8-3B7B-703C-DBF5-1ED2A64CA7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154C9E-A56D-D183-FE1B-8AAD4C05B2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770893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FB81FC-C155-1409-8131-BF4242004F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B4F8D3B-9628-6083-58F4-40A423A571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67A683-883E-F1C8-9406-72A8FF794C1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975BECD-11F6-20D0-0F82-714B7508EF4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13DFB66-3900-7672-DD65-17F50C5EF7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en-US"/>
              <a:t>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36BF3A-E95D-B88E-74E7-1A4643A0E4B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79D8BA-CBAC-2406-D43E-6D31158773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542061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FDF747-B622-7F48-9215-C3A606BDE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729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DD383-EB92-5540-96BB-199B7760E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9FED7B-4DA5-4346-B7E2-D18782430F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2B5F2C-52A9-3047-A473-9FFC051518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041C9-0677-664D-B2BB-69B0A6A70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B34EA4-D670-2C41-9EF4-392023D22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49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D05DB93-A58E-714C-BD6E-76F1D21AEA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F83819-F149-7645-A0DD-B53DD9D848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FB065F-A67E-EF4E-A12F-EB30F584E4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6E9D5F-8CC5-8740-9426-35E9D812F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1DE0B-93CB-5C41-B581-C00D0F9F7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294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FDF747-B622-7F48-9215-C3A606BDE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532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CE525-4063-4C4F-8334-FBA02DB69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14EC97-9D34-BE48-9367-02F3BA1482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BB8E19-FEF2-7A4B-8575-5AFEB134B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A4E28-3138-784C-8CBB-8586D8EE0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07D0F-3645-6B43-9AD7-762199572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07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63CE8-FC8A-B648-971E-6DC96997A7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634958-58AE-3F4E-8C00-440B25A937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  <a:lvl2pPr marL="45720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2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872462-6007-A64A-86E6-F5ED46C872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D379FD-EE00-8243-9FA5-BC4C116FA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72C754-6A4A-424A-B972-C341147C4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589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B8FC9-14F0-064F-BEB7-9DA0B5822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65333-3885-5246-9997-584B944334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3D495-0AB7-4245-BD03-FEF725EE8B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A3532B-22A8-4948-8614-690AB67FC7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45A5D6-868E-4849-A5DA-84702CEDF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682E35-43FC-E946-AA84-7E00546A2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796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14121-1457-7D45-BFFD-BECD66497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E09A76-C125-0945-BCD8-FF2A0498A5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5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</a:defRPr>
            </a:lvl1pPr>
            <a:lvl2pPr marL="457203" indent="0">
              <a:buNone/>
              <a:defRPr sz="2000" b="1"/>
            </a:lvl2pPr>
            <a:lvl3pPr marL="914405" indent="0">
              <a:buNone/>
              <a:defRPr sz="1800" b="1"/>
            </a:lvl3pPr>
            <a:lvl4pPr marL="1371608" indent="0">
              <a:buNone/>
              <a:defRPr sz="1600" b="1"/>
            </a:lvl4pPr>
            <a:lvl5pPr marL="1828812" indent="0">
              <a:buNone/>
              <a:defRPr sz="1600" b="1"/>
            </a:lvl5pPr>
            <a:lvl6pPr marL="2286014" indent="0">
              <a:buNone/>
              <a:defRPr sz="1600" b="1"/>
            </a:lvl6pPr>
            <a:lvl7pPr marL="2743217" indent="0">
              <a:buNone/>
              <a:defRPr sz="1600" b="1"/>
            </a:lvl7pPr>
            <a:lvl8pPr marL="3200420" indent="0">
              <a:buNone/>
              <a:defRPr sz="1600" b="1"/>
            </a:lvl8pPr>
            <a:lvl9pPr marL="3657623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142CC-BC3F-664E-A6C2-3854B8D4E8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2FA8D54-9ED9-E345-B69E-FF5D485B13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5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</a:defRPr>
            </a:lvl1pPr>
            <a:lvl2pPr marL="457203" indent="0">
              <a:buNone/>
              <a:defRPr sz="2000" b="1"/>
            </a:lvl2pPr>
            <a:lvl3pPr marL="914405" indent="0">
              <a:buNone/>
              <a:defRPr sz="1800" b="1"/>
            </a:lvl3pPr>
            <a:lvl4pPr marL="1371608" indent="0">
              <a:buNone/>
              <a:defRPr sz="1600" b="1"/>
            </a:lvl4pPr>
            <a:lvl5pPr marL="1828812" indent="0">
              <a:buNone/>
              <a:defRPr sz="1600" b="1"/>
            </a:lvl5pPr>
            <a:lvl6pPr marL="2286014" indent="0">
              <a:buNone/>
              <a:defRPr sz="1600" b="1"/>
            </a:lvl6pPr>
            <a:lvl7pPr marL="2743217" indent="0">
              <a:buNone/>
              <a:defRPr sz="1600" b="1"/>
            </a:lvl7pPr>
            <a:lvl8pPr marL="3200420" indent="0">
              <a:buNone/>
              <a:defRPr sz="1600" b="1"/>
            </a:lvl8pPr>
            <a:lvl9pPr marL="3657623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9B295F-F3C2-5646-A5F3-194FE6EFEB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0516157-5FC9-E841-A6FC-14EBCFDEC6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44E072-D5B7-D647-82C0-40BEAE857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A73D6E-2A82-7344-BB8C-513E6DA4E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1939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9B4CE-9E7B-564C-A6C3-DCABF996F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F8A31D-92A5-DF47-9C3A-9F9C1CF8FC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E7EADA-8BC4-974C-BBA1-7390F15FD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9EC0A8-C281-FF40-A774-EAF6089BB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4416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027EBC-C9EC-5844-B3BF-5151B2F70EA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F664BF-C7CE-DC46-9D6D-A9335EE9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AAD4E-B732-E349-8793-C20A3D6B7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1558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3A651-FEEA-2140-82D8-9C06A36F92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2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D2DAEA-C881-354D-A17E-2A95857F0C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2148C2-62EB-B446-BB7C-69F5E48064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2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anose="020B0604020202020204" pitchFamily="34" charset="0"/>
              </a:defRPr>
            </a:lvl1pPr>
            <a:lvl2pPr marL="457203" indent="0">
              <a:buNone/>
              <a:defRPr sz="1400"/>
            </a:lvl2pPr>
            <a:lvl3pPr marL="914405" indent="0">
              <a:buNone/>
              <a:defRPr sz="1200"/>
            </a:lvl3pPr>
            <a:lvl4pPr marL="1371608" indent="0">
              <a:buNone/>
              <a:defRPr sz="1000"/>
            </a:lvl4pPr>
            <a:lvl5pPr marL="1828812" indent="0">
              <a:buNone/>
              <a:defRPr sz="1000"/>
            </a:lvl5pPr>
            <a:lvl6pPr marL="2286014" indent="0">
              <a:buNone/>
              <a:defRPr sz="1000"/>
            </a:lvl6pPr>
            <a:lvl7pPr marL="2743217" indent="0">
              <a:buNone/>
              <a:defRPr sz="1000"/>
            </a:lvl7pPr>
            <a:lvl8pPr marL="3200420" indent="0">
              <a:buNone/>
              <a:defRPr sz="1000"/>
            </a:lvl8pPr>
            <a:lvl9pPr marL="3657623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14D069-D155-9141-9045-DB41904753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0EE34C-EABB-6848-A341-7CA0C2937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C04AAD-C125-DD44-8102-9F2882080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431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CE525-4063-4C4F-8334-FBA02DB69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14EC97-9D34-BE48-9367-02F3BA1482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BB8E19-FEF2-7A4B-8575-5AFEB134B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A4E28-3138-784C-8CBB-8586D8EE0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07D0F-3645-6B43-9AD7-762199572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371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D611A-FFDF-C848-A433-C5B125C40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2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96C0E97-AC3D-784B-96B7-0D18B5A35A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</a:defRPr>
            </a:lvl1pPr>
            <a:lvl2pPr marL="457203" indent="0">
              <a:buNone/>
              <a:defRPr sz="2800"/>
            </a:lvl2pPr>
            <a:lvl3pPr marL="914405" indent="0">
              <a:buNone/>
              <a:defRPr sz="2400"/>
            </a:lvl3pPr>
            <a:lvl4pPr marL="1371608" indent="0">
              <a:buNone/>
              <a:defRPr sz="2000"/>
            </a:lvl4pPr>
            <a:lvl5pPr marL="1828812" indent="0">
              <a:buNone/>
              <a:defRPr sz="2000"/>
            </a:lvl5pPr>
            <a:lvl6pPr marL="2286014" indent="0">
              <a:buNone/>
              <a:defRPr sz="2000"/>
            </a:lvl6pPr>
            <a:lvl7pPr marL="2743217" indent="0">
              <a:buNone/>
              <a:defRPr sz="2000"/>
            </a:lvl7pPr>
            <a:lvl8pPr marL="3200420" indent="0">
              <a:buNone/>
              <a:defRPr sz="2000"/>
            </a:lvl8pPr>
            <a:lvl9pPr marL="3657623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B37986-0214-C348-AB5F-D54BF28810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2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anose="020B0604020202020204" pitchFamily="34" charset="0"/>
              </a:defRPr>
            </a:lvl1pPr>
            <a:lvl2pPr marL="457203" indent="0">
              <a:buNone/>
              <a:defRPr sz="1400"/>
            </a:lvl2pPr>
            <a:lvl3pPr marL="914405" indent="0">
              <a:buNone/>
              <a:defRPr sz="1200"/>
            </a:lvl3pPr>
            <a:lvl4pPr marL="1371608" indent="0">
              <a:buNone/>
              <a:defRPr sz="1000"/>
            </a:lvl4pPr>
            <a:lvl5pPr marL="1828812" indent="0">
              <a:buNone/>
              <a:defRPr sz="1000"/>
            </a:lvl5pPr>
            <a:lvl6pPr marL="2286014" indent="0">
              <a:buNone/>
              <a:defRPr sz="1000"/>
            </a:lvl6pPr>
            <a:lvl7pPr marL="2743217" indent="0">
              <a:buNone/>
              <a:defRPr sz="1000"/>
            </a:lvl7pPr>
            <a:lvl8pPr marL="3200420" indent="0">
              <a:buNone/>
              <a:defRPr sz="1000"/>
            </a:lvl8pPr>
            <a:lvl9pPr marL="3657623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6860A9-8610-9347-BAE7-F23CCA13E5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49D7C-BCAA-DE44-AE89-5178DA8D8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5319C3-A65D-764B-BD49-57D0082AE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347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DD383-EB92-5540-96BB-199B7760E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9FED7B-4DA5-4346-B7E2-D18782430F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2B5F2C-52A9-3047-A473-9FFC051518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041C9-0677-664D-B2BB-69B0A6A70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B34EA4-D670-2C41-9EF4-392023D22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7470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D05DB93-A58E-714C-BD6E-76F1D21AEA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F83819-F149-7645-A0DD-B53DD9D848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FB065F-A67E-EF4E-A12F-EB30F584E4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6E9D5F-8CC5-8740-9426-35E9D812F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1DE0B-93CB-5C41-B581-C00D0F9F7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54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8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9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664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9365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15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4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5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8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8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90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20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38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9981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6"/>
            <a:ext cx="2692400" cy="3017309"/>
          </a:xfrm>
        </p:spPr>
        <p:txBody>
          <a:bodyPr/>
          <a:lstStyle>
            <a:lvl1pPr>
              <a:defRPr sz="1868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6"/>
            <a:ext cx="2692400" cy="3017309"/>
          </a:xfrm>
        </p:spPr>
        <p:txBody>
          <a:bodyPr/>
          <a:lstStyle>
            <a:lvl1pPr>
              <a:defRPr sz="1868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418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5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6" indent="0">
              <a:buNone/>
              <a:defRPr sz="1333" b="1"/>
            </a:lvl2pPr>
            <a:lvl3pPr marL="609634" indent="0">
              <a:buNone/>
              <a:defRPr sz="1200" b="1"/>
            </a:lvl3pPr>
            <a:lvl4pPr marL="914452" indent="0">
              <a:buNone/>
              <a:defRPr sz="1067" b="1"/>
            </a:lvl4pPr>
            <a:lvl5pPr marL="1219268" indent="0">
              <a:buNone/>
              <a:defRPr sz="1067" b="1"/>
            </a:lvl5pPr>
            <a:lvl6pPr marL="1524086" indent="0">
              <a:buNone/>
              <a:defRPr sz="1067" b="1"/>
            </a:lvl6pPr>
            <a:lvl7pPr marL="1828902" indent="0">
              <a:buNone/>
              <a:defRPr sz="1067" b="1"/>
            </a:lvl7pPr>
            <a:lvl8pPr marL="2133720" indent="0">
              <a:buNone/>
              <a:defRPr sz="1067" b="1"/>
            </a:lvl8pPr>
            <a:lvl9pPr marL="2438538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5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8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6" indent="0">
              <a:buNone/>
              <a:defRPr sz="1333" b="1"/>
            </a:lvl2pPr>
            <a:lvl3pPr marL="609634" indent="0">
              <a:buNone/>
              <a:defRPr sz="1200" b="1"/>
            </a:lvl3pPr>
            <a:lvl4pPr marL="914452" indent="0">
              <a:buNone/>
              <a:defRPr sz="1067" b="1"/>
            </a:lvl4pPr>
            <a:lvl5pPr marL="1219268" indent="0">
              <a:buNone/>
              <a:defRPr sz="1067" b="1"/>
            </a:lvl5pPr>
            <a:lvl6pPr marL="1524086" indent="0">
              <a:buNone/>
              <a:defRPr sz="1067" b="1"/>
            </a:lvl6pPr>
            <a:lvl7pPr marL="1828902" indent="0">
              <a:buNone/>
              <a:defRPr sz="1067" b="1"/>
            </a:lvl7pPr>
            <a:lvl8pPr marL="2133720" indent="0">
              <a:buNone/>
              <a:defRPr sz="1067" b="1"/>
            </a:lvl8pPr>
            <a:lvl9pPr marL="2438538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6857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299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03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63CE8-FC8A-B648-971E-6DC96997A7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634958-58AE-3F4E-8C00-440B25A937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ptos" panose="020B0004020202020204" pitchFamily="34" charset="0"/>
              </a:defRPr>
            </a:lvl1pPr>
            <a:lvl2pPr marL="45720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2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872462-6007-A64A-86E6-F5ED46C872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D379FD-EE00-8243-9FA5-BC4C116FA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72C754-6A4A-424A-B972-C341147C4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8514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2" y="182033"/>
            <a:ext cx="2005543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70" y="182040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8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2" y="956740"/>
            <a:ext cx="2005543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6" indent="0">
              <a:buNone/>
              <a:defRPr sz="800"/>
            </a:lvl2pPr>
            <a:lvl3pPr marL="609634" indent="0">
              <a:buNone/>
              <a:defRPr sz="667"/>
            </a:lvl3pPr>
            <a:lvl4pPr marL="914452" indent="0">
              <a:buNone/>
              <a:defRPr sz="600"/>
            </a:lvl4pPr>
            <a:lvl5pPr marL="1219268" indent="0">
              <a:buNone/>
              <a:defRPr sz="600"/>
            </a:lvl5pPr>
            <a:lvl6pPr marL="1524086" indent="0">
              <a:buNone/>
              <a:defRPr sz="600"/>
            </a:lvl6pPr>
            <a:lvl7pPr marL="1828902" indent="0">
              <a:buNone/>
              <a:defRPr sz="600"/>
            </a:lvl7pPr>
            <a:lvl8pPr marL="2133720" indent="0">
              <a:buNone/>
              <a:defRPr sz="600"/>
            </a:lvl8pPr>
            <a:lvl9pPr marL="2438538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635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6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6" indent="0">
              <a:buNone/>
              <a:defRPr sz="1868"/>
            </a:lvl2pPr>
            <a:lvl3pPr marL="609634" indent="0">
              <a:buNone/>
              <a:defRPr sz="1600"/>
            </a:lvl3pPr>
            <a:lvl4pPr marL="914452" indent="0">
              <a:buNone/>
              <a:defRPr sz="1333"/>
            </a:lvl4pPr>
            <a:lvl5pPr marL="1219268" indent="0">
              <a:buNone/>
              <a:defRPr sz="1333"/>
            </a:lvl5pPr>
            <a:lvl6pPr marL="1524086" indent="0">
              <a:buNone/>
              <a:defRPr sz="1333"/>
            </a:lvl6pPr>
            <a:lvl7pPr marL="1828902" indent="0">
              <a:buNone/>
              <a:defRPr sz="1333"/>
            </a:lvl7pPr>
            <a:lvl8pPr marL="2133720" indent="0">
              <a:buNone/>
              <a:defRPr sz="1333"/>
            </a:lvl8pPr>
            <a:lvl9pPr marL="2438538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31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6" indent="0">
              <a:buNone/>
              <a:defRPr sz="800"/>
            </a:lvl2pPr>
            <a:lvl3pPr marL="609634" indent="0">
              <a:buNone/>
              <a:defRPr sz="667"/>
            </a:lvl3pPr>
            <a:lvl4pPr marL="914452" indent="0">
              <a:buNone/>
              <a:defRPr sz="600"/>
            </a:lvl4pPr>
            <a:lvl5pPr marL="1219268" indent="0">
              <a:buNone/>
              <a:defRPr sz="600"/>
            </a:lvl5pPr>
            <a:lvl6pPr marL="1524086" indent="0">
              <a:buNone/>
              <a:defRPr sz="600"/>
            </a:lvl6pPr>
            <a:lvl7pPr marL="1828902" indent="0">
              <a:buNone/>
              <a:defRPr sz="600"/>
            </a:lvl7pPr>
            <a:lvl8pPr marL="2133720" indent="0">
              <a:buNone/>
              <a:defRPr sz="600"/>
            </a:lvl8pPr>
            <a:lvl9pPr marL="2438538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102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7243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8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8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541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B8FC9-14F0-064F-BEB7-9DA0B5822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65333-3885-5246-9997-584B944334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3D495-0AB7-4245-BD03-FEF725EE8B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A3532B-22A8-4948-8614-690AB67FC7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45A5D6-868E-4849-A5DA-84702CEDF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682E35-43FC-E946-AA84-7E00546A2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83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14121-1457-7D45-BFFD-BECD66497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E09A76-C125-0945-BCD8-FF2A0498A5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3" y="1681165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Aptos" panose="020B0004020202020204" pitchFamily="34" charset="0"/>
              </a:defRPr>
            </a:lvl1pPr>
            <a:lvl2pPr marL="457203" indent="0">
              <a:buNone/>
              <a:defRPr sz="2000" b="1"/>
            </a:lvl2pPr>
            <a:lvl3pPr marL="914405" indent="0">
              <a:buNone/>
              <a:defRPr sz="1800" b="1"/>
            </a:lvl3pPr>
            <a:lvl4pPr marL="1371608" indent="0">
              <a:buNone/>
              <a:defRPr sz="1600" b="1"/>
            </a:lvl4pPr>
            <a:lvl5pPr marL="1828812" indent="0">
              <a:buNone/>
              <a:defRPr sz="1600" b="1"/>
            </a:lvl5pPr>
            <a:lvl6pPr marL="2286014" indent="0">
              <a:buNone/>
              <a:defRPr sz="1600" b="1"/>
            </a:lvl6pPr>
            <a:lvl7pPr marL="2743217" indent="0">
              <a:buNone/>
              <a:defRPr sz="1600" b="1"/>
            </a:lvl7pPr>
            <a:lvl8pPr marL="3200420" indent="0">
              <a:buNone/>
              <a:defRPr sz="1600" b="1"/>
            </a:lvl8pPr>
            <a:lvl9pPr marL="3657623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142CC-BC3F-664E-A6C2-3854B8D4E8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3" y="2505075"/>
            <a:ext cx="5157787" cy="3684588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2FA8D54-9ED9-E345-B69E-FF5D485B13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5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Aptos" panose="020B0004020202020204" pitchFamily="34" charset="0"/>
              </a:defRPr>
            </a:lvl1pPr>
            <a:lvl2pPr marL="457203" indent="0">
              <a:buNone/>
              <a:defRPr sz="2000" b="1"/>
            </a:lvl2pPr>
            <a:lvl3pPr marL="914405" indent="0">
              <a:buNone/>
              <a:defRPr sz="1800" b="1"/>
            </a:lvl3pPr>
            <a:lvl4pPr marL="1371608" indent="0">
              <a:buNone/>
              <a:defRPr sz="1600" b="1"/>
            </a:lvl4pPr>
            <a:lvl5pPr marL="1828812" indent="0">
              <a:buNone/>
              <a:defRPr sz="1600" b="1"/>
            </a:lvl5pPr>
            <a:lvl6pPr marL="2286014" indent="0">
              <a:buNone/>
              <a:defRPr sz="1600" b="1"/>
            </a:lvl6pPr>
            <a:lvl7pPr marL="2743217" indent="0">
              <a:buNone/>
              <a:defRPr sz="1600" b="1"/>
            </a:lvl7pPr>
            <a:lvl8pPr marL="3200420" indent="0">
              <a:buNone/>
              <a:defRPr sz="1600" b="1"/>
            </a:lvl8pPr>
            <a:lvl9pPr marL="3657623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9B295F-F3C2-5646-A5F3-194FE6EFEB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  <a:lvl2pPr>
              <a:defRPr>
                <a:latin typeface="Aptos" panose="020B0004020202020204" pitchFamily="34" charset="0"/>
              </a:defRPr>
            </a:lvl2pPr>
            <a:lvl3pPr>
              <a:defRPr>
                <a:latin typeface="Aptos" panose="020B0004020202020204" pitchFamily="34" charset="0"/>
              </a:defRPr>
            </a:lvl3pPr>
            <a:lvl4pPr>
              <a:defRPr>
                <a:latin typeface="Aptos" panose="020B0004020202020204" pitchFamily="34" charset="0"/>
              </a:defRPr>
            </a:lvl4pPr>
            <a:lvl5pPr>
              <a:defRPr>
                <a:latin typeface="Aptos" panose="020B00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0516157-5FC9-E841-A6FC-14EBCFDEC6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44E072-D5B7-D647-82C0-40BEAE857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A73D6E-2A82-7344-BB8C-513E6DA4E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103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9B4CE-9E7B-564C-A6C3-DCABF996F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F8A31D-92A5-DF47-9C3A-9F9C1CF8FC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E7EADA-8BC4-974C-BBA1-7390F15FD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9EC0A8-C281-FF40-A774-EAF6089BB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588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027EBC-C9EC-5844-B3BF-5151B2F70EA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F664BF-C7CE-DC46-9D6D-A9335EE9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AAD4E-B732-E349-8793-C20A3D6B7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28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3A651-FEEA-2140-82D8-9C06A36F92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2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D2DAEA-C881-354D-A17E-2A95857F0C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ptos" panose="020B0004020202020204" pitchFamily="34" charset="0"/>
              </a:defRPr>
            </a:lvl1pPr>
            <a:lvl2pPr>
              <a:defRPr sz="2800">
                <a:latin typeface="Aptos" panose="020B0004020202020204" pitchFamily="34" charset="0"/>
              </a:defRPr>
            </a:lvl2pPr>
            <a:lvl3pPr>
              <a:defRPr sz="2400">
                <a:latin typeface="Aptos" panose="020B0004020202020204" pitchFamily="34" charset="0"/>
              </a:defRPr>
            </a:lvl3pPr>
            <a:lvl4pPr>
              <a:defRPr sz="2000">
                <a:latin typeface="Aptos" panose="020B0004020202020204" pitchFamily="34" charset="0"/>
              </a:defRPr>
            </a:lvl4pPr>
            <a:lvl5pPr>
              <a:defRPr sz="2000">
                <a:latin typeface="Aptos" panose="020B00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2148C2-62EB-B446-BB7C-69F5E48064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2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ptos" panose="020B0004020202020204" pitchFamily="34" charset="0"/>
              </a:defRPr>
            </a:lvl1pPr>
            <a:lvl2pPr marL="457203" indent="0">
              <a:buNone/>
              <a:defRPr sz="1400"/>
            </a:lvl2pPr>
            <a:lvl3pPr marL="914405" indent="0">
              <a:buNone/>
              <a:defRPr sz="1200"/>
            </a:lvl3pPr>
            <a:lvl4pPr marL="1371608" indent="0">
              <a:buNone/>
              <a:defRPr sz="1000"/>
            </a:lvl4pPr>
            <a:lvl5pPr marL="1828812" indent="0">
              <a:buNone/>
              <a:defRPr sz="1000"/>
            </a:lvl5pPr>
            <a:lvl6pPr marL="2286014" indent="0">
              <a:buNone/>
              <a:defRPr sz="1000"/>
            </a:lvl6pPr>
            <a:lvl7pPr marL="2743217" indent="0">
              <a:buNone/>
              <a:defRPr sz="1000"/>
            </a:lvl7pPr>
            <a:lvl8pPr marL="3200420" indent="0">
              <a:buNone/>
              <a:defRPr sz="1000"/>
            </a:lvl8pPr>
            <a:lvl9pPr marL="3657623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14D069-D155-9141-9045-DB41904753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0EE34C-EABB-6848-A341-7CA0C2937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C04AAD-C125-DD44-8102-9F2882080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5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D611A-FFDF-C848-A433-C5B125C40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2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96C0E97-AC3D-784B-96B7-0D18B5A35A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ptos" panose="020B0004020202020204" pitchFamily="34" charset="0"/>
              </a:defRPr>
            </a:lvl1pPr>
            <a:lvl2pPr marL="457203" indent="0">
              <a:buNone/>
              <a:defRPr sz="2800"/>
            </a:lvl2pPr>
            <a:lvl3pPr marL="914405" indent="0">
              <a:buNone/>
              <a:defRPr sz="2400"/>
            </a:lvl3pPr>
            <a:lvl4pPr marL="1371608" indent="0">
              <a:buNone/>
              <a:defRPr sz="2000"/>
            </a:lvl4pPr>
            <a:lvl5pPr marL="1828812" indent="0">
              <a:buNone/>
              <a:defRPr sz="2000"/>
            </a:lvl5pPr>
            <a:lvl6pPr marL="2286014" indent="0">
              <a:buNone/>
              <a:defRPr sz="2000"/>
            </a:lvl6pPr>
            <a:lvl7pPr marL="2743217" indent="0">
              <a:buNone/>
              <a:defRPr sz="2000"/>
            </a:lvl7pPr>
            <a:lvl8pPr marL="3200420" indent="0">
              <a:buNone/>
              <a:defRPr sz="2000"/>
            </a:lvl8pPr>
            <a:lvl9pPr marL="3657623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B37986-0214-C348-AB5F-D54BF28810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2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ptos" panose="020B0004020202020204" pitchFamily="34" charset="0"/>
              </a:defRPr>
            </a:lvl1pPr>
            <a:lvl2pPr marL="457203" indent="0">
              <a:buNone/>
              <a:defRPr sz="1400"/>
            </a:lvl2pPr>
            <a:lvl3pPr marL="914405" indent="0">
              <a:buNone/>
              <a:defRPr sz="1200"/>
            </a:lvl3pPr>
            <a:lvl4pPr marL="1371608" indent="0">
              <a:buNone/>
              <a:defRPr sz="1000"/>
            </a:lvl4pPr>
            <a:lvl5pPr marL="1828812" indent="0">
              <a:buNone/>
              <a:defRPr sz="1000"/>
            </a:lvl5pPr>
            <a:lvl6pPr marL="2286014" indent="0">
              <a:buNone/>
              <a:defRPr sz="1000"/>
            </a:lvl6pPr>
            <a:lvl7pPr marL="2743217" indent="0">
              <a:buNone/>
              <a:defRPr sz="1000"/>
            </a:lvl7pPr>
            <a:lvl8pPr marL="3200420" indent="0">
              <a:buNone/>
              <a:defRPr sz="1000"/>
            </a:lvl8pPr>
            <a:lvl9pPr marL="3657623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6860A9-8610-9347-BAE7-F23CCA13E5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49D7C-BCAA-DE44-AE89-5178DA8D8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5319C3-A65D-764B-BD49-57D0082AE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0C97C-0095-2443-AC12-FA4CBA4AC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313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3000" r="-9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D5B246-E282-3742-BD72-B1BCDC5A64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14772" y="6025573"/>
            <a:ext cx="274320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1C7DDB"/>
                </a:solidFill>
                <a:latin typeface="Aptos" panose="020B0004020202020204" pitchFamily="34" charset="0"/>
              </a:defRPr>
            </a:lvl1pPr>
          </a:lstStyle>
          <a:p>
            <a:fld id="{A190C97C-0095-2443-AC12-FA4CBA4ACD4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310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hf sldNum="0" hdr="0" ftr="0" dt="0"/>
  <p:txStyles>
    <p:titleStyle>
      <a:lvl1pPr algn="l" defTabSz="91440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2" indent="-228602" algn="l" defTabSz="91440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6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7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11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14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16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19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21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26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3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5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8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12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14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17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20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23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3000" r="-9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D5B246-E282-3742-BD72-B1BCDC5A64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14772" y="6025573"/>
            <a:ext cx="274320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1C7DDB"/>
                </a:solidFill>
                <a:latin typeface="Arial" panose="020B0604020202020204" pitchFamily="34" charset="0"/>
              </a:defRPr>
            </a:lvl1pPr>
          </a:lstStyle>
          <a:p>
            <a:fld id="{A190C97C-0095-2443-AC12-FA4CBA4ACD4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927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hf sldNum="0" hdr="0" ftr="0" dt="0"/>
  <p:txStyles>
    <p:titleStyle>
      <a:lvl1pPr algn="l" defTabSz="91440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2" indent="-228602" algn="l" defTabSz="91440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6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7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11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14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16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19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21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26" indent="-228602" algn="l" defTabSz="91440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3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5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8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12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14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17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20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23" algn="l" defTabSz="91440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6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73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  <a:latin typeface="Aptos" panose="020B0004020202020204" pitchFamily="34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9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73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  <a:latin typeface="Aptos" panose="020B00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73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  <a:latin typeface="Aptos" panose="020B0004020202020204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871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ctr" defTabSz="609634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Aptos" panose="020B0004020202020204" pitchFamily="34" charset="0"/>
          <a:ea typeface="+mj-ea"/>
          <a:cs typeface="+mj-cs"/>
        </a:defRPr>
      </a:lvl1pPr>
    </p:titleStyle>
    <p:bodyStyle>
      <a:lvl1pPr marL="228613" indent="-228613" algn="l" defTabSz="609634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Aptos" panose="020B0004020202020204" pitchFamily="34" charset="0"/>
          <a:ea typeface="+mn-ea"/>
          <a:cs typeface="+mn-cs"/>
        </a:defRPr>
      </a:lvl1pPr>
      <a:lvl2pPr marL="495328" indent="-190511" algn="l" defTabSz="609634" rtl="0" eaLnBrk="1" latinLnBrk="0" hangingPunct="1">
        <a:spcBef>
          <a:spcPct val="20000"/>
        </a:spcBef>
        <a:buFont typeface="Arial" pitchFamily="34" charset="0"/>
        <a:buChar char="–"/>
        <a:defRPr sz="1868" kern="1200">
          <a:solidFill>
            <a:schemeClr val="tx1"/>
          </a:solidFill>
          <a:latin typeface="Aptos" panose="020B0004020202020204" pitchFamily="34" charset="0"/>
          <a:ea typeface="+mn-ea"/>
          <a:cs typeface="+mn-cs"/>
        </a:defRPr>
      </a:lvl2pPr>
      <a:lvl3pPr marL="762044" indent="-152410" algn="l" defTabSz="609634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Aptos" panose="020B0004020202020204" pitchFamily="34" charset="0"/>
          <a:ea typeface="+mn-ea"/>
          <a:cs typeface="+mn-cs"/>
        </a:defRPr>
      </a:lvl3pPr>
      <a:lvl4pPr marL="1066860" indent="-152410" algn="l" defTabSz="609634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Aptos" panose="020B0004020202020204" pitchFamily="34" charset="0"/>
          <a:ea typeface="+mn-ea"/>
          <a:cs typeface="+mn-cs"/>
        </a:defRPr>
      </a:lvl4pPr>
      <a:lvl5pPr marL="1371678" indent="-152410" algn="l" defTabSz="609634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Aptos" panose="020B0004020202020204" pitchFamily="34" charset="0"/>
          <a:ea typeface="+mn-ea"/>
          <a:cs typeface="+mn-cs"/>
        </a:defRPr>
      </a:lvl5pPr>
      <a:lvl6pPr marL="1676494" indent="-152410" algn="l" defTabSz="609634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312" indent="-152410" algn="l" defTabSz="609634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30" indent="-152410" algn="l" defTabSz="609634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46" indent="-152410" algn="l" defTabSz="609634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6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4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52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8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86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902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20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38" algn="l" defTabSz="609634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4.svg"/><Relationship Id="rId5" Type="http://schemas.openxmlformats.org/officeDocument/2006/relationships/image" Target="../media/image33.png"/><Relationship Id="rId4" Type="http://schemas.openxmlformats.org/officeDocument/2006/relationships/image" Target="../media/image32.svg"/><Relationship Id="rId9" Type="http://schemas.openxmlformats.org/officeDocument/2006/relationships/image" Target="../media/image37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svg"/><Relationship Id="rId3" Type="http://schemas.openxmlformats.org/officeDocument/2006/relationships/image" Target="../media/image11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9.svg"/><Relationship Id="rId5" Type="http://schemas.openxmlformats.org/officeDocument/2006/relationships/image" Target="../media/image38.png"/><Relationship Id="rId4" Type="http://schemas.openxmlformats.org/officeDocument/2006/relationships/image" Target="../media/image12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9.emf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Relationship Id="rId4" Type="http://schemas.microsoft.com/office/2007/relationships/hdphoto" Target="../media/hdphoto2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microsoft.com/office/2007/relationships/hdphoto" Target="../media/hdphoto3.wdp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7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microsoft.com/office/2007/relationships/hdphoto" Target="../media/hdphoto4.wdp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sv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svg"/><Relationship Id="rId5" Type="http://schemas.openxmlformats.org/officeDocument/2006/relationships/image" Target="../media/image67.png"/><Relationship Id="rId4" Type="http://schemas.openxmlformats.org/officeDocument/2006/relationships/image" Target="../media/image66.sv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sv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sv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3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17000" contrast="15000"/>
                    </a14:imgEffect>
                  </a14:imgLayer>
                </a14:imgProps>
              </a:ext>
            </a:extLst>
          </a:blip>
          <a:srcRect/>
          <a:stretch>
            <a:fillRect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BAC23CE-89C4-CF99-AF4F-DF8726B9DEDD}"/>
              </a:ext>
            </a:extLst>
          </p:cNvPr>
          <p:cNvSpPr/>
          <p:nvPr/>
        </p:nvSpPr>
        <p:spPr>
          <a:xfrm>
            <a:off x="208282" y="300563"/>
            <a:ext cx="9591503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5CEAA1C-0E04-6405-F5FF-8E716F40F870}"/>
              </a:ext>
            </a:extLst>
          </p:cNvPr>
          <p:cNvSpPr txBox="1">
            <a:spLocks/>
          </p:cNvSpPr>
          <p:nvPr/>
        </p:nvSpPr>
        <p:spPr>
          <a:xfrm>
            <a:off x="416564" y="288860"/>
            <a:ext cx="8066049" cy="6618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spcAft>
                <a:spcPts val="2400"/>
              </a:spcAft>
              <a:defRPr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Aptos" panose="020B0004020202020204" pitchFamily="34" charset="0"/>
                <a:ea typeface="Roboto" panose="02000000000000000000" pitchFamily="2" charset="0"/>
                <a:cs typeface="Times New Roman" panose="02020603050405020304" pitchFamily="18" charset="0"/>
              </a:rPr>
              <a:t>Lecture 1 – Introduction</a:t>
            </a:r>
          </a:p>
        </p:txBody>
      </p:sp>
      <p:sp>
        <p:nvSpPr>
          <p:cNvPr id="14" name="Text Placeholder 6">
            <a:extLst>
              <a:ext uri="{FF2B5EF4-FFF2-40B4-BE49-F238E27FC236}">
                <a16:creationId xmlns:a16="http://schemas.microsoft.com/office/drawing/2014/main" id="{84E24902-37DA-CC9E-C2B4-7AE289F1E2B3}"/>
              </a:ext>
            </a:extLst>
          </p:cNvPr>
          <p:cNvSpPr txBox="1">
            <a:spLocks/>
          </p:cNvSpPr>
          <p:nvPr/>
        </p:nvSpPr>
        <p:spPr>
          <a:xfrm>
            <a:off x="415745" y="799886"/>
            <a:ext cx="8067025" cy="415079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NZ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ptos" panose="020B0004020202020204" pitchFamily="34" charset="0"/>
                <a:cs typeface="Times New Roman" panose="02020603050405020304" pitchFamily="18" charset="0"/>
              </a:rPr>
              <a:t>COMPX310| Irfan Ahmad | AI | Data Science | Computer Sci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BDC578-7C73-0D21-0364-94FEBC54DBE7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819" t="19023" r="6910" b="22917"/>
          <a:stretch/>
        </p:blipFill>
        <p:spPr>
          <a:xfrm>
            <a:off x="9799789" y="300561"/>
            <a:ext cx="2392217" cy="9144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E3F400A-BB6B-CB58-0931-6006A393F791}"/>
              </a:ext>
            </a:extLst>
          </p:cNvPr>
          <p:cNvSpPr/>
          <p:nvPr/>
        </p:nvSpPr>
        <p:spPr>
          <a:xfrm>
            <a:off x="0" y="300561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1496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31207D-2B25-9A3F-6874-9620455AA8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BA4B3F6-DD8B-F63C-D7F6-E4BE07E5C2D1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1E464730-140F-F489-4ABC-9F242FD8F8A2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27B9FCA9-0245-2659-B125-4D6DC406D153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BEE52345-ADF5-7905-D8CF-5FF6C1634169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623B05AD-7D52-25CE-229F-408C15C8221D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algn="ctr"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What is Machine Learning?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2F9BEEAD-2899-DFD1-2D81-50AC7982AFFF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189BFF8F-0EA3-AA80-0D71-7FAAF920A856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E3DA3107-5963-EAC7-162F-0D91A0024570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0FF44B2-E3C5-D658-EBAD-01C840D26376}"/>
              </a:ext>
            </a:extLst>
          </p:cNvPr>
          <p:cNvSpPr/>
          <p:nvPr/>
        </p:nvSpPr>
        <p:spPr>
          <a:xfrm>
            <a:off x="5026295" y="2224153"/>
            <a:ext cx="1966276" cy="1432576"/>
          </a:xfrm>
          <a:prstGeom prst="rect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r>
              <a:rPr lang="en-US" sz="2400" b="1" kern="0" dirty="0">
                <a:solidFill>
                  <a:prstClr val="white"/>
                </a:solidFill>
                <a:latin typeface="Roboto Bold" panose="02000000000000000000" pitchFamily="2" charset="0"/>
                <a:ea typeface="Roboto Bold" panose="02000000000000000000" pitchFamily="2" charset="0"/>
              </a:rPr>
              <a:t>Traditional Learning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EA0D574-E148-C8EB-8AB4-989FD693A2B8}"/>
              </a:ext>
            </a:extLst>
          </p:cNvPr>
          <p:cNvCxnSpPr>
            <a:cxnSpLocks/>
          </p:cNvCxnSpPr>
          <p:nvPr/>
        </p:nvCxnSpPr>
        <p:spPr>
          <a:xfrm>
            <a:off x="3631277" y="2503147"/>
            <a:ext cx="1366097" cy="0"/>
          </a:xfrm>
          <a:prstGeom prst="straightConnector1">
            <a:avLst/>
          </a:prstGeom>
          <a:noFill/>
          <a:ln w="3810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FC17FD0E-D7E3-A4B0-33E3-449C08F981C4}"/>
              </a:ext>
            </a:extLst>
          </p:cNvPr>
          <p:cNvCxnSpPr>
            <a:cxnSpLocks/>
          </p:cNvCxnSpPr>
          <p:nvPr/>
        </p:nvCxnSpPr>
        <p:spPr>
          <a:xfrm>
            <a:off x="3631277" y="3321415"/>
            <a:ext cx="1366097" cy="0"/>
          </a:xfrm>
          <a:prstGeom prst="straightConnector1">
            <a:avLst/>
          </a:prstGeom>
          <a:noFill/>
          <a:ln w="3810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065E23FF-9FDB-0EB6-E42E-19D55A17D85B}"/>
              </a:ext>
            </a:extLst>
          </p:cNvPr>
          <p:cNvCxnSpPr>
            <a:cxnSpLocks/>
          </p:cNvCxnSpPr>
          <p:nvPr/>
        </p:nvCxnSpPr>
        <p:spPr>
          <a:xfrm>
            <a:off x="6992577" y="2940440"/>
            <a:ext cx="1366097" cy="0"/>
          </a:xfrm>
          <a:prstGeom prst="straightConnector1">
            <a:avLst/>
          </a:prstGeom>
          <a:noFill/>
          <a:ln w="3810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2412971F-95B0-EC2E-F385-F5322D9244BD}"/>
              </a:ext>
            </a:extLst>
          </p:cNvPr>
          <p:cNvSpPr txBox="1"/>
          <p:nvPr/>
        </p:nvSpPr>
        <p:spPr>
          <a:xfrm>
            <a:off x="3889965" y="2952082"/>
            <a:ext cx="686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Roboto Bold" panose="02000000000000000000" pitchFamily="2" charset="0"/>
                <a:ea typeface="Roboto Bold" panose="02000000000000000000" pitchFamily="2" charset="0"/>
                <a:cs typeface="Calibri" panose="020F0502020204030204" pitchFamily="34" charset="0"/>
              </a:rPr>
              <a:t>Data</a:t>
            </a:r>
            <a:endParaRPr lang="en-US" dirty="0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C2680D3-ABA3-F789-669E-16213429EC57}"/>
              </a:ext>
            </a:extLst>
          </p:cNvPr>
          <p:cNvSpPr txBox="1"/>
          <p:nvPr/>
        </p:nvSpPr>
        <p:spPr>
          <a:xfrm>
            <a:off x="3889960" y="2145390"/>
            <a:ext cx="9592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Roboto Bold" panose="02000000000000000000" pitchFamily="2" charset="0"/>
                <a:ea typeface="Roboto Bold" panose="02000000000000000000" pitchFamily="2" charset="0"/>
                <a:cs typeface="Calibri" panose="020F0502020204030204" pitchFamily="34" charset="0"/>
              </a:rPr>
              <a:t>Rules</a:t>
            </a:r>
            <a:endParaRPr lang="en-US" dirty="0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858EEE9-5FD3-EE14-FA48-EA703F41E909}"/>
              </a:ext>
            </a:extLst>
          </p:cNvPr>
          <p:cNvSpPr txBox="1"/>
          <p:nvPr/>
        </p:nvSpPr>
        <p:spPr>
          <a:xfrm>
            <a:off x="7122289" y="2503146"/>
            <a:ext cx="1106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Roboto Bold" panose="02000000000000000000" pitchFamily="2" charset="0"/>
                <a:ea typeface="Roboto Bold" panose="02000000000000000000" pitchFamily="2" charset="0"/>
                <a:cs typeface="Calibri" panose="020F0502020204030204" pitchFamily="34" charset="0"/>
              </a:rPr>
              <a:t>Answers</a:t>
            </a:r>
            <a:endParaRPr lang="en-US" dirty="0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74E3B81-D034-E860-1991-1F0CAC3A2BCB}"/>
              </a:ext>
            </a:extLst>
          </p:cNvPr>
          <p:cNvSpPr/>
          <p:nvPr/>
        </p:nvSpPr>
        <p:spPr>
          <a:xfrm>
            <a:off x="5026295" y="4905375"/>
            <a:ext cx="1966276" cy="1432576"/>
          </a:xfrm>
          <a:prstGeom prst="rect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r>
              <a:rPr lang="en-US" sz="2400" b="1" kern="0" dirty="0">
                <a:solidFill>
                  <a:prstClr val="white"/>
                </a:solidFill>
                <a:latin typeface="Roboto Bold" panose="02000000000000000000" pitchFamily="2" charset="0"/>
                <a:ea typeface="Roboto Bold" panose="02000000000000000000" pitchFamily="2" charset="0"/>
              </a:rPr>
              <a:t>Machine Learning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8202BAD3-E5FD-0C84-58C8-5C215D8B8062}"/>
              </a:ext>
            </a:extLst>
          </p:cNvPr>
          <p:cNvCxnSpPr>
            <a:cxnSpLocks/>
          </p:cNvCxnSpPr>
          <p:nvPr/>
        </p:nvCxnSpPr>
        <p:spPr>
          <a:xfrm>
            <a:off x="3631277" y="5184367"/>
            <a:ext cx="1366097" cy="0"/>
          </a:xfrm>
          <a:prstGeom prst="straightConnector1">
            <a:avLst/>
          </a:prstGeom>
          <a:noFill/>
          <a:ln w="3810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6A4041CE-FF0E-7C26-7E2E-BC4A54BF9A92}"/>
              </a:ext>
            </a:extLst>
          </p:cNvPr>
          <p:cNvCxnSpPr>
            <a:cxnSpLocks/>
          </p:cNvCxnSpPr>
          <p:nvPr/>
        </p:nvCxnSpPr>
        <p:spPr>
          <a:xfrm>
            <a:off x="3631277" y="6002635"/>
            <a:ext cx="1366097" cy="0"/>
          </a:xfrm>
          <a:prstGeom prst="straightConnector1">
            <a:avLst/>
          </a:prstGeom>
          <a:noFill/>
          <a:ln w="3810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DB24AD4-208C-2864-53EF-D1CF28DF7E44}"/>
              </a:ext>
            </a:extLst>
          </p:cNvPr>
          <p:cNvCxnSpPr>
            <a:cxnSpLocks/>
          </p:cNvCxnSpPr>
          <p:nvPr/>
        </p:nvCxnSpPr>
        <p:spPr>
          <a:xfrm>
            <a:off x="6992577" y="5621661"/>
            <a:ext cx="1366097" cy="0"/>
          </a:xfrm>
          <a:prstGeom prst="straightConnector1">
            <a:avLst/>
          </a:prstGeom>
          <a:noFill/>
          <a:ln w="3810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C0252EC8-D4E4-2742-3EFC-47EC7952A9C2}"/>
              </a:ext>
            </a:extLst>
          </p:cNvPr>
          <p:cNvSpPr txBox="1"/>
          <p:nvPr/>
        </p:nvSpPr>
        <p:spPr>
          <a:xfrm>
            <a:off x="3889965" y="5633303"/>
            <a:ext cx="686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Roboto Bold" panose="02000000000000000000" pitchFamily="2" charset="0"/>
                <a:ea typeface="Roboto Bold" panose="02000000000000000000" pitchFamily="2" charset="0"/>
                <a:cs typeface="Calibri" panose="020F0502020204030204" pitchFamily="34" charset="0"/>
              </a:rPr>
              <a:t>Data</a:t>
            </a:r>
            <a:endParaRPr lang="en-US" dirty="0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30AEA62-F36D-0FBF-E242-895E58B73FF3}"/>
              </a:ext>
            </a:extLst>
          </p:cNvPr>
          <p:cNvSpPr txBox="1"/>
          <p:nvPr/>
        </p:nvSpPr>
        <p:spPr>
          <a:xfrm>
            <a:off x="3751701" y="4826610"/>
            <a:ext cx="10975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Roboto Bold" panose="02000000000000000000" pitchFamily="2" charset="0"/>
                <a:ea typeface="Roboto Bold" panose="02000000000000000000" pitchFamily="2" charset="0"/>
                <a:cs typeface="Calibri" panose="020F0502020204030204" pitchFamily="34" charset="0"/>
              </a:rPr>
              <a:t>Answers</a:t>
            </a:r>
            <a:endParaRPr lang="en-US" dirty="0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21F8906-7BB7-AEA5-3A2A-A94354C9657E}"/>
              </a:ext>
            </a:extLst>
          </p:cNvPr>
          <p:cNvSpPr txBox="1"/>
          <p:nvPr/>
        </p:nvSpPr>
        <p:spPr>
          <a:xfrm>
            <a:off x="7122289" y="5184367"/>
            <a:ext cx="1106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Roboto Bold" panose="02000000000000000000" pitchFamily="2" charset="0"/>
                <a:ea typeface="Roboto Bold" panose="02000000000000000000" pitchFamily="2" charset="0"/>
                <a:cs typeface="Calibri" panose="020F0502020204030204" pitchFamily="34" charset="0"/>
              </a:rPr>
              <a:t>Rules</a:t>
            </a:r>
            <a:endParaRPr lang="en-US" dirty="0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F6A745B9-1A8E-4CD6-BEA2-1F945F0DA9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76" t="4469" r="4362" b="9913"/>
          <a:stretch/>
        </p:blipFill>
        <p:spPr>
          <a:xfrm>
            <a:off x="2637378" y="2905472"/>
            <a:ext cx="748829" cy="781905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86DC8104-7FE7-3088-8AB2-BF1CCA3CBFC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</a:blip>
          <a:srcRect l="23103" t="7793" r="11987" b="62355"/>
          <a:stretch>
            <a:fillRect/>
          </a:stretch>
        </p:blipFill>
        <p:spPr>
          <a:xfrm>
            <a:off x="2476508" y="1478381"/>
            <a:ext cx="719093" cy="574359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FD5A66DB-EB2A-56D3-56E6-43ED7F85320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</a:blip>
          <a:srcRect l="23103" t="38317" r="11987" b="26985"/>
          <a:stretch>
            <a:fillRect/>
          </a:stretch>
        </p:blipFill>
        <p:spPr>
          <a:xfrm>
            <a:off x="2144996" y="2023898"/>
            <a:ext cx="719093" cy="667605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FB120628-EC1D-0C32-7CA0-0B0F4D0C3DB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</a:blip>
          <a:srcRect l="23103" t="69159" r="11987" b="-1"/>
          <a:stretch>
            <a:fillRect/>
          </a:stretch>
        </p:blipFill>
        <p:spPr>
          <a:xfrm>
            <a:off x="2888136" y="2098089"/>
            <a:ext cx="719093" cy="593408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C922CA18-BA56-E5AB-2A76-445B774AB9E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76" t="4469" r="4362" b="9913"/>
          <a:stretch/>
        </p:blipFill>
        <p:spPr>
          <a:xfrm>
            <a:off x="2701866" y="5553705"/>
            <a:ext cx="748829" cy="781905"/>
          </a:xfrm>
          <a:prstGeom prst="rect">
            <a:avLst/>
          </a:prstGeom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674768A3-9F4C-B110-44C1-E9A07F150BAC}"/>
              </a:ext>
            </a:extLst>
          </p:cNvPr>
          <p:cNvSpPr/>
          <p:nvPr/>
        </p:nvSpPr>
        <p:spPr>
          <a:xfrm>
            <a:off x="2668318" y="4999702"/>
            <a:ext cx="8578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e </a:t>
            </a:r>
            <a:endParaRPr lang="th-TH" dirty="0">
              <a:solidFill>
                <a:prstClr val="black"/>
              </a:solidFill>
              <a:latin typeface="Aptos" panose="020B0004020202020204" pitchFamily="34" charset="0"/>
              <a:cs typeface="Cordia New" panose="020B0304020202020204" pitchFamily="34" charset="-34"/>
            </a:endParaRP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id="{84ECEA36-CBCC-D447-6EFF-3FA26951B0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</a:blip>
          <a:srcRect l="23103" t="7793" r="11987" b="62355"/>
          <a:stretch>
            <a:fillRect/>
          </a:stretch>
        </p:blipFill>
        <p:spPr>
          <a:xfrm>
            <a:off x="8822008" y="4826611"/>
            <a:ext cx="719093" cy="574359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8EA64F23-9A34-9840-56D9-5F01690A268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</a:blip>
          <a:srcRect l="23103" t="38317" r="11987" b="26985"/>
          <a:stretch>
            <a:fillRect/>
          </a:stretch>
        </p:blipFill>
        <p:spPr>
          <a:xfrm>
            <a:off x="8490495" y="5372127"/>
            <a:ext cx="719093" cy="667605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E8864CFB-F183-F908-FB85-E8BE282A16C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75000"/>
          </a:blip>
          <a:srcRect l="23103" t="69159" r="11987" b="-1"/>
          <a:stretch>
            <a:fillRect/>
          </a:stretch>
        </p:blipFill>
        <p:spPr>
          <a:xfrm>
            <a:off x="9233635" y="5446320"/>
            <a:ext cx="719093" cy="593408"/>
          </a:xfrm>
          <a:prstGeom prst="rect">
            <a:avLst/>
          </a:prstGeom>
        </p:spPr>
      </p:pic>
      <p:sp>
        <p:nvSpPr>
          <p:cNvPr id="82" name="Rectangle 81">
            <a:extLst>
              <a:ext uri="{FF2B5EF4-FFF2-40B4-BE49-F238E27FC236}">
                <a16:creationId xmlns:a16="http://schemas.microsoft.com/office/drawing/2014/main" id="{3FA91703-9693-50E1-C567-EE2414F15A89}"/>
              </a:ext>
            </a:extLst>
          </p:cNvPr>
          <p:cNvSpPr/>
          <p:nvPr/>
        </p:nvSpPr>
        <p:spPr>
          <a:xfrm>
            <a:off x="8487650" y="2755774"/>
            <a:ext cx="8578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e </a:t>
            </a:r>
            <a:endParaRPr lang="th-TH" dirty="0">
              <a:solidFill>
                <a:prstClr val="black"/>
              </a:solidFill>
              <a:latin typeface="Aptos" panose="020B0004020202020204" pitchFamily="34" charset="0"/>
              <a:cs typeface="Cordia New" panose="020B0304020202020204" pitchFamily="34" charset="-34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0F73477-025B-BCF6-0C6C-3C30E1D0DE38}"/>
              </a:ext>
            </a:extLst>
          </p:cNvPr>
          <p:cNvSpPr txBox="1"/>
          <p:nvPr/>
        </p:nvSpPr>
        <p:spPr>
          <a:xfrm>
            <a:off x="6" y="1088374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596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 Vs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83578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9" grpId="0"/>
      <p:bldP spid="70" grpId="0"/>
      <p:bldP spid="71" grpId="0"/>
      <p:bldP spid="78" grpId="0"/>
      <p:bldP spid="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13C33C-E9C9-52BC-377F-E8394E4424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97AD285-2F48-0F50-363E-D0E02480193F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47DFC79D-7769-442B-D1FF-720978587515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30F6A851-E93A-E036-24EA-5C50E9A6FF69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A655FF8F-F55E-C37C-0E29-88F2C2D379EA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7FBA2AAF-DEBC-74E0-3CA8-3779DFF42FC0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Machine Learning - Definitions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7E23B66B-8F39-686F-7233-E732F71CFA50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5207D8F7-0D12-7E7D-98BF-8E0B24B2DCAF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0B25AE0D-0C2E-CE68-542A-B0B7A40A3D7A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963EFD24-AA32-E46A-2389-14784DCBB316}"/>
              </a:ext>
            </a:extLst>
          </p:cNvPr>
          <p:cNvSpPr/>
          <p:nvPr/>
        </p:nvSpPr>
        <p:spPr>
          <a:xfrm>
            <a:off x="8493778" y="4596223"/>
            <a:ext cx="1001345" cy="1330691"/>
          </a:xfrm>
          <a:custGeom>
            <a:avLst/>
            <a:gdLst/>
            <a:ahLst/>
            <a:cxnLst/>
            <a:rect l="l" t="t" r="r" b="b"/>
            <a:pathLst>
              <a:path w="1502017" h="1996036">
                <a:moveTo>
                  <a:pt x="0" y="0"/>
                </a:moveTo>
                <a:lnTo>
                  <a:pt x="1502018" y="0"/>
                </a:lnTo>
                <a:lnTo>
                  <a:pt x="1502018" y="1996037"/>
                </a:lnTo>
                <a:lnTo>
                  <a:pt x="0" y="199603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8989671D-2C7C-C8E3-9BE1-129F1CE4ABDF}"/>
              </a:ext>
            </a:extLst>
          </p:cNvPr>
          <p:cNvSpPr/>
          <p:nvPr/>
        </p:nvSpPr>
        <p:spPr>
          <a:xfrm>
            <a:off x="9660838" y="4596223"/>
            <a:ext cx="1708081" cy="1330691"/>
          </a:xfrm>
          <a:custGeom>
            <a:avLst/>
            <a:gdLst/>
            <a:ahLst/>
            <a:cxnLst/>
            <a:rect l="l" t="t" r="r" b="b"/>
            <a:pathLst>
              <a:path w="2562121" h="1996036">
                <a:moveTo>
                  <a:pt x="0" y="0"/>
                </a:moveTo>
                <a:lnTo>
                  <a:pt x="2562121" y="0"/>
                </a:lnTo>
                <a:lnTo>
                  <a:pt x="2562121" y="1996037"/>
                </a:lnTo>
                <a:lnTo>
                  <a:pt x="0" y="1996037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81808431-65EA-38A4-C949-E5A716C34398}"/>
              </a:ext>
            </a:extLst>
          </p:cNvPr>
          <p:cNvSpPr/>
          <p:nvPr/>
        </p:nvSpPr>
        <p:spPr>
          <a:xfrm>
            <a:off x="7520998" y="2364616"/>
            <a:ext cx="1132284" cy="1537907"/>
          </a:xfrm>
          <a:custGeom>
            <a:avLst/>
            <a:gdLst/>
            <a:ahLst/>
            <a:cxnLst/>
            <a:rect l="l" t="t" r="r" b="b"/>
            <a:pathLst>
              <a:path w="1698426" h="2306860">
                <a:moveTo>
                  <a:pt x="0" y="0"/>
                </a:moveTo>
                <a:lnTo>
                  <a:pt x="1698426" y="0"/>
                </a:lnTo>
                <a:lnTo>
                  <a:pt x="1698426" y="2306860"/>
                </a:lnTo>
                <a:lnTo>
                  <a:pt x="0" y="230686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ADB76BCA-35FA-6ACA-34D0-35F71B4D6E04}"/>
              </a:ext>
            </a:extLst>
          </p:cNvPr>
          <p:cNvSpPr/>
          <p:nvPr/>
        </p:nvSpPr>
        <p:spPr>
          <a:xfrm>
            <a:off x="9660831" y="1083203"/>
            <a:ext cx="1764116" cy="1371600"/>
          </a:xfrm>
          <a:custGeom>
            <a:avLst/>
            <a:gdLst/>
            <a:ahLst/>
            <a:cxnLst/>
            <a:rect l="l" t="t" r="r" b="b"/>
            <a:pathLst>
              <a:path w="2646174" h="2057400">
                <a:moveTo>
                  <a:pt x="0" y="0"/>
                </a:moveTo>
                <a:lnTo>
                  <a:pt x="2646173" y="0"/>
                </a:lnTo>
                <a:lnTo>
                  <a:pt x="2646173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id="{57C15864-3D3F-AF18-CC38-875D6BC95889}"/>
              </a:ext>
            </a:extLst>
          </p:cNvPr>
          <p:cNvSpPr txBox="1"/>
          <p:nvPr/>
        </p:nvSpPr>
        <p:spPr>
          <a:xfrm>
            <a:off x="587605" y="2793206"/>
            <a:ext cx="6559259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Learns without explicit programming (Arthur Samuel, 1959).</a:t>
            </a:r>
          </a:p>
        </p:txBody>
      </p:sp>
      <p:sp>
        <p:nvSpPr>
          <p:cNvPr id="17" name="TextBox 17">
            <a:extLst>
              <a:ext uri="{FF2B5EF4-FFF2-40B4-BE49-F238E27FC236}">
                <a16:creationId xmlns:a16="http://schemas.microsoft.com/office/drawing/2014/main" id="{FD31A587-4EB7-12F9-718F-40FA8E56FE9C}"/>
              </a:ext>
            </a:extLst>
          </p:cNvPr>
          <p:cNvSpPr txBox="1"/>
          <p:nvPr/>
        </p:nvSpPr>
        <p:spPr>
          <a:xfrm>
            <a:off x="587610" y="1228012"/>
            <a:ext cx="8918257" cy="3687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Science of programming computers to learn from data.</a:t>
            </a:r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42F35DD3-B964-D1D5-46F2-00AD75D1F973}"/>
              </a:ext>
            </a:extLst>
          </p:cNvPr>
          <p:cNvSpPr txBox="1"/>
          <p:nvPr/>
        </p:nvSpPr>
        <p:spPr>
          <a:xfrm>
            <a:off x="587609" y="4564559"/>
            <a:ext cx="7273929" cy="10869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A program learns task T, improves performance P on T, through experience E (Tom Mitchell, 1997).</a:t>
            </a:r>
          </a:p>
        </p:txBody>
      </p:sp>
    </p:spTree>
    <p:extLst>
      <p:ext uri="{BB962C8B-B14F-4D97-AF65-F5344CB8AC3E}">
        <p14:creationId xmlns:p14="http://schemas.microsoft.com/office/powerpoint/2010/main" val="36656839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ML Example — Spam Filtering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8132364" y="2567113"/>
            <a:ext cx="1044384" cy="1044384"/>
          </a:xfrm>
          <a:custGeom>
            <a:avLst/>
            <a:gdLst/>
            <a:ahLst/>
            <a:cxnLst/>
            <a:rect l="l" t="t" r="r" b="b"/>
            <a:pathLst>
              <a:path w="1566576" h="1566576">
                <a:moveTo>
                  <a:pt x="0" y="0"/>
                </a:moveTo>
                <a:lnTo>
                  <a:pt x="1566575" y="0"/>
                </a:lnTo>
                <a:lnTo>
                  <a:pt x="1566575" y="1566575"/>
                </a:lnTo>
                <a:lnTo>
                  <a:pt x="0" y="15665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9873335" y="3713098"/>
            <a:ext cx="1014667" cy="966471"/>
          </a:xfrm>
          <a:custGeom>
            <a:avLst/>
            <a:gdLst/>
            <a:ahLst/>
            <a:cxnLst/>
            <a:rect l="l" t="t" r="r" b="b"/>
            <a:pathLst>
              <a:path w="1522000" h="1449705">
                <a:moveTo>
                  <a:pt x="0" y="0"/>
                </a:moveTo>
                <a:lnTo>
                  <a:pt x="1522000" y="0"/>
                </a:lnTo>
                <a:lnTo>
                  <a:pt x="1522000" y="1449705"/>
                </a:lnTo>
                <a:lnTo>
                  <a:pt x="0" y="144970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4" name="Freeform 14"/>
          <p:cNvSpPr/>
          <p:nvPr/>
        </p:nvSpPr>
        <p:spPr>
          <a:xfrm>
            <a:off x="7775752" y="4966208"/>
            <a:ext cx="1231397" cy="1231397"/>
          </a:xfrm>
          <a:custGeom>
            <a:avLst/>
            <a:gdLst/>
            <a:ahLst/>
            <a:cxnLst/>
            <a:rect l="l" t="t" r="r" b="b"/>
            <a:pathLst>
              <a:path w="1847096" h="1847096">
                <a:moveTo>
                  <a:pt x="0" y="0"/>
                </a:moveTo>
                <a:lnTo>
                  <a:pt x="1847096" y="0"/>
                </a:lnTo>
                <a:lnTo>
                  <a:pt x="1847096" y="1847096"/>
                </a:lnTo>
                <a:lnTo>
                  <a:pt x="0" y="184709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867310" y="2826006"/>
            <a:ext cx="7265057" cy="3687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b="1" dirty="0">
                <a:solidFill>
                  <a:srgbClr val="0070C0"/>
                </a:solidFill>
                <a:latin typeface="Aptos" panose="020B0004020202020204" pitchFamily="34" charset="0"/>
                <a:ea typeface="Aptos Bold"/>
                <a:cs typeface="Aptos Bold"/>
                <a:sym typeface="Aptos Bold"/>
              </a:rPr>
              <a:t>Task (T):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Classify emails as spam or not.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587607" y="1228010"/>
            <a:ext cx="11232920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Give spam (flagged by users) and regular emails as a training set to computer, where each email is a training example. 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858435" y="4033776"/>
            <a:ext cx="8826963" cy="3687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b="1" dirty="0">
                <a:solidFill>
                  <a:srgbClr val="0070C0"/>
                </a:solidFill>
                <a:latin typeface="Aptos" panose="020B0004020202020204" pitchFamily="34" charset="0"/>
                <a:ea typeface="Aptos Bold"/>
                <a:cs typeface="Aptos Bold"/>
                <a:sym typeface="Aptos Bold"/>
              </a:rPr>
              <a:t>Experience (E):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Labeled emails used as training data.</a:t>
            </a:r>
          </a:p>
        </p:txBody>
      </p:sp>
      <p:sp>
        <p:nvSpPr>
          <p:cNvPr id="18" name="TextBox 18"/>
          <p:cNvSpPr txBox="1"/>
          <p:nvPr/>
        </p:nvSpPr>
        <p:spPr>
          <a:xfrm>
            <a:off x="867307" y="5241544"/>
            <a:ext cx="6578516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b="1" dirty="0">
                <a:solidFill>
                  <a:srgbClr val="006FB1"/>
                </a:solidFill>
                <a:latin typeface="Aptos" panose="020B0004020202020204" pitchFamily="34" charset="0"/>
                <a:ea typeface="Aptos Bold"/>
                <a:cs typeface="Aptos Bold"/>
                <a:sym typeface="Aptos Bold"/>
              </a:rPr>
              <a:t>Performance (P):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Accuracy of correct spam predictions.</a:t>
            </a:r>
          </a:p>
        </p:txBody>
      </p:sp>
      <p:sp>
        <p:nvSpPr>
          <p:cNvPr id="19" name="TextBox 19"/>
          <p:cNvSpPr txBox="1"/>
          <p:nvPr/>
        </p:nvSpPr>
        <p:spPr>
          <a:xfrm>
            <a:off x="587607" y="2121349"/>
            <a:ext cx="11386787" cy="3687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b="1" dirty="0">
                <a:solidFill>
                  <a:srgbClr val="FF5757"/>
                </a:solidFill>
                <a:latin typeface="Aptos" panose="020B0004020202020204" pitchFamily="34" charset="0"/>
                <a:ea typeface="Aptos Bold"/>
                <a:cs typeface="Aptos Bold"/>
                <a:sym typeface="Aptos Bold"/>
              </a:rPr>
              <a:t>Here: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Building a Spam Classifier Manually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2012618" y="1864278"/>
            <a:ext cx="7724071" cy="4595823"/>
          </a:xfrm>
          <a:custGeom>
            <a:avLst/>
            <a:gdLst/>
            <a:ahLst/>
            <a:cxnLst/>
            <a:rect l="l" t="t" r="r" b="b"/>
            <a:pathLst>
              <a:path w="11586106" h="6893733">
                <a:moveTo>
                  <a:pt x="0" y="0"/>
                </a:moveTo>
                <a:lnTo>
                  <a:pt x="11586106" y="0"/>
                </a:lnTo>
                <a:lnTo>
                  <a:pt x="11586106" y="6893733"/>
                </a:lnTo>
                <a:lnTo>
                  <a:pt x="0" y="689373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587607" y="1228014"/>
            <a:ext cx="11232920" cy="3687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Three steps to build spam classifier using </a:t>
            </a:r>
            <a:r>
              <a:rPr lang="en-US" sz="2800" b="1" dirty="0">
                <a:solidFill>
                  <a:srgbClr val="FF5050"/>
                </a:solidFill>
                <a:latin typeface="Aptos Bold"/>
                <a:ea typeface="Aptos Bold"/>
                <a:cs typeface="Aptos Bold"/>
                <a:sym typeface="Aptos Bold"/>
              </a:rPr>
              <a:t>traditional approach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Building a Spam Classifier Manually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5533882" y="2679411"/>
            <a:ext cx="6435093" cy="3828880"/>
          </a:xfrm>
          <a:custGeom>
            <a:avLst/>
            <a:gdLst/>
            <a:ahLst/>
            <a:cxnLst/>
            <a:rect l="l" t="t" r="r" b="b"/>
            <a:pathLst>
              <a:path w="9652639" h="5743320">
                <a:moveTo>
                  <a:pt x="0" y="0"/>
                </a:moveTo>
                <a:lnTo>
                  <a:pt x="9652639" y="0"/>
                </a:lnTo>
                <a:lnTo>
                  <a:pt x="9652639" y="5743320"/>
                </a:lnTo>
                <a:lnTo>
                  <a:pt x="0" y="574332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grpSp>
        <p:nvGrpSpPr>
          <p:cNvPr id="13" name="Group 13"/>
          <p:cNvGrpSpPr/>
          <p:nvPr/>
        </p:nvGrpSpPr>
        <p:grpSpPr>
          <a:xfrm>
            <a:off x="5533876" y="3703661"/>
            <a:ext cx="2057400" cy="2057400"/>
            <a:chOff x="0" y="0"/>
            <a:chExt cx="812800" cy="812800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66675" cap="sq">
              <a:solidFill>
                <a:srgbClr val="FF5757"/>
              </a:solidFill>
              <a:prstDash val="solid"/>
              <a:miter/>
            </a:ln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4">
                <a:lnSpc>
                  <a:spcPts val="1773"/>
                </a:lnSpc>
                <a:spcBef>
                  <a:spcPct val="0"/>
                </a:spcBef>
              </a:pPr>
              <a:endParaRPr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8" name="TextBox 16">
            <a:extLst>
              <a:ext uri="{FF2B5EF4-FFF2-40B4-BE49-F238E27FC236}">
                <a16:creationId xmlns:a16="http://schemas.microsoft.com/office/drawing/2014/main" id="{B5157139-8CA3-500D-3046-BB192262AB8E}"/>
              </a:ext>
            </a:extLst>
          </p:cNvPr>
          <p:cNvSpPr txBox="1"/>
          <p:nvPr/>
        </p:nvSpPr>
        <p:spPr>
          <a:xfrm>
            <a:off x="587607" y="1142094"/>
            <a:ext cx="9788175" cy="70070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725" lvl="1" indent="-247362" algn="just" defTabSz="609634">
              <a:lnSpc>
                <a:spcPts val="2667"/>
              </a:lnSpc>
              <a:buFont typeface="Arial"/>
              <a:buChar char="•"/>
            </a:pPr>
            <a:r>
              <a:rPr lang="en-US" sz="2667" b="1" dirty="0">
                <a:solidFill>
                  <a:srgbClr val="FF3131"/>
                </a:solidFill>
                <a:latin typeface="Aptos Bold"/>
                <a:ea typeface="Aptos Bold"/>
                <a:cs typeface="Aptos Bold"/>
                <a:sym typeface="Aptos Bold"/>
              </a:rPr>
              <a:t>Step 1: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Examine typical spam words, phrases, and email patterns (“such as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4U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credit card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free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and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amazing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B1AC04-1A80-C915-CDCD-A677CBD1D7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3A4B822-3546-5486-122B-58C40DED469F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6999951A-62FD-E49D-5CEC-B0DEDD06ABBB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F54BAEE2-9CAC-CDAD-D1EE-E9E22114B124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27974B55-5328-1068-3346-0BBE487793AD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5DEF6B9E-0022-8BEC-61AD-6F1299844EA4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Building a Spam Classifier Manually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C7416F97-17F8-C380-4FC6-3DE6742EEF6D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67C168B0-4D9D-67BA-8266-30955CB11C70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52C2C3CC-FBEF-6AD0-0DB6-002506DE0FC7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FE8DDF61-A6F8-A946-34A4-8E68D0A2CA62}"/>
              </a:ext>
            </a:extLst>
          </p:cNvPr>
          <p:cNvSpPr/>
          <p:nvPr/>
        </p:nvSpPr>
        <p:spPr>
          <a:xfrm>
            <a:off x="5533882" y="2679411"/>
            <a:ext cx="6435093" cy="3828880"/>
          </a:xfrm>
          <a:custGeom>
            <a:avLst/>
            <a:gdLst/>
            <a:ahLst/>
            <a:cxnLst/>
            <a:rect l="l" t="t" r="r" b="b"/>
            <a:pathLst>
              <a:path w="9652639" h="5743320">
                <a:moveTo>
                  <a:pt x="0" y="0"/>
                </a:moveTo>
                <a:lnTo>
                  <a:pt x="9652639" y="0"/>
                </a:lnTo>
                <a:lnTo>
                  <a:pt x="9652639" y="5743320"/>
                </a:lnTo>
                <a:lnTo>
                  <a:pt x="0" y="574332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F8A57717-7D28-B902-5BB5-D9BB75D2524B}"/>
              </a:ext>
            </a:extLst>
          </p:cNvPr>
          <p:cNvGrpSpPr/>
          <p:nvPr/>
        </p:nvGrpSpPr>
        <p:grpSpPr>
          <a:xfrm>
            <a:off x="7708392" y="3703661"/>
            <a:ext cx="2596896" cy="2057400"/>
            <a:chOff x="0" y="0"/>
            <a:chExt cx="812800" cy="812800"/>
          </a:xfrm>
        </p:grpSpPr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6A146FD6-41FF-B8D3-B6F6-0EC46CC1BBC3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66675" cap="sq">
              <a:solidFill>
                <a:srgbClr val="FF5757"/>
              </a:solidFill>
              <a:prstDash val="solid"/>
              <a:miter/>
            </a:ln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0A2280C0-BC0F-DD71-183E-82D48115B1DF}"/>
                </a:ext>
              </a:extLst>
            </p:cNvPr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4">
                <a:lnSpc>
                  <a:spcPts val="1773"/>
                </a:lnSpc>
                <a:spcBef>
                  <a:spcPct val="0"/>
                </a:spcBef>
              </a:pPr>
              <a:endParaRPr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9" name="TextBox 13">
            <a:extLst>
              <a:ext uri="{FF2B5EF4-FFF2-40B4-BE49-F238E27FC236}">
                <a16:creationId xmlns:a16="http://schemas.microsoft.com/office/drawing/2014/main" id="{5CDC0661-7B55-805F-C54E-C975469F6068}"/>
              </a:ext>
            </a:extLst>
          </p:cNvPr>
          <p:cNvSpPr txBox="1"/>
          <p:nvPr/>
        </p:nvSpPr>
        <p:spPr>
          <a:xfrm>
            <a:off x="591643" y="2218084"/>
            <a:ext cx="9208143" cy="7007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725" lvl="1" indent="-247362" algn="just" defTabSz="609634">
              <a:lnSpc>
                <a:spcPts val="2667"/>
              </a:lnSpc>
              <a:buFont typeface="Arial"/>
              <a:buChar char="•"/>
            </a:pPr>
            <a:r>
              <a:rPr lang="en-US" sz="2667" b="1" dirty="0">
                <a:solidFill>
                  <a:srgbClr val="6600FF"/>
                </a:solidFill>
                <a:latin typeface="Aptos Bold"/>
                <a:ea typeface="Aptos Bold"/>
                <a:cs typeface="Aptos Bold"/>
                <a:sym typeface="Aptos Bold"/>
              </a:rPr>
              <a:t>Step 2:</a:t>
            </a:r>
            <a:r>
              <a:rPr lang="en-US" sz="2667" dirty="0">
                <a:solidFill>
                  <a:srgbClr val="6600FF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Write detection code to find suspicious email patterns.</a:t>
            </a:r>
          </a:p>
        </p:txBody>
      </p:sp>
      <p:sp>
        <p:nvSpPr>
          <p:cNvPr id="8" name="TextBox 16">
            <a:extLst>
              <a:ext uri="{FF2B5EF4-FFF2-40B4-BE49-F238E27FC236}">
                <a16:creationId xmlns:a16="http://schemas.microsoft.com/office/drawing/2014/main" id="{E013FFBD-0D0A-0EEF-B1AC-B46B423FD665}"/>
              </a:ext>
            </a:extLst>
          </p:cNvPr>
          <p:cNvSpPr txBox="1"/>
          <p:nvPr/>
        </p:nvSpPr>
        <p:spPr>
          <a:xfrm>
            <a:off x="587607" y="1142094"/>
            <a:ext cx="9788175" cy="70070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725" lvl="1" indent="-247362" algn="just" defTabSz="609634">
              <a:lnSpc>
                <a:spcPts val="2667"/>
              </a:lnSpc>
              <a:buFont typeface="Arial"/>
              <a:buChar char="•"/>
            </a:pPr>
            <a:r>
              <a:rPr lang="en-US" sz="2667" b="1" dirty="0">
                <a:solidFill>
                  <a:srgbClr val="FF3131"/>
                </a:solidFill>
                <a:latin typeface="Aptos Bold"/>
                <a:ea typeface="Aptos Bold"/>
                <a:cs typeface="Aptos Bold"/>
                <a:sym typeface="Aptos Bold"/>
              </a:rPr>
              <a:t>Step 1: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Examine typical spam words, phrases, and email patterns (“such as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4U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credit card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free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and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amazing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)</a:t>
            </a:r>
          </a:p>
        </p:txBody>
      </p:sp>
    </p:spTree>
    <p:extLst>
      <p:ext uri="{BB962C8B-B14F-4D97-AF65-F5344CB8AC3E}">
        <p14:creationId xmlns:p14="http://schemas.microsoft.com/office/powerpoint/2010/main" val="19196138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C39EC9-2F14-D484-79F8-1F6FCB3467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14F117C-CF73-7466-ECC2-00DC963319DD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B991AD88-A700-843B-1533-A8D62A5DDFD3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9E05F219-C166-6877-9103-FECF5EB80EED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9996F362-AE25-D560-A240-EECBF0F752C3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12193976-4B7C-D457-FA93-83756F38C80F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Building a Spam Classifier Manually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3E68813F-067E-D632-2D46-D11499B8A5AF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D2BEB95A-C8BC-915F-5A68-ED460007D551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AEC878BD-B283-CB30-92CA-87A2CA855D52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AC33EEBF-2088-1A4A-A47C-4FD5CC51CDC0}"/>
              </a:ext>
            </a:extLst>
          </p:cNvPr>
          <p:cNvSpPr/>
          <p:nvPr/>
        </p:nvSpPr>
        <p:spPr>
          <a:xfrm>
            <a:off x="5533882" y="2679411"/>
            <a:ext cx="6435093" cy="3828880"/>
          </a:xfrm>
          <a:custGeom>
            <a:avLst/>
            <a:gdLst/>
            <a:ahLst/>
            <a:cxnLst/>
            <a:rect l="l" t="t" r="r" b="b"/>
            <a:pathLst>
              <a:path w="9652639" h="5743320">
                <a:moveTo>
                  <a:pt x="0" y="0"/>
                </a:moveTo>
                <a:lnTo>
                  <a:pt x="9652639" y="0"/>
                </a:lnTo>
                <a:lnTo>
                  <a:pt x="9652639" y="5743320"/>
                </a:lnTo>
                <a:lnTo>
                  <a:pt x="0" y="574332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grpSp>
        <p:nvGrpSpPr>
          <p:cNvPr id="13" name="Group 13">
            <a:extLst>
              <a:ext uri="{FF2B5EF4-FFF2-40B4-BE49-F238E27FC236}">
                <a16:creationId xmlns:a16="http://schemas.microsoft.com/office/drawing/2014/main" id="{1EBE9396-4248-F7D9-64CA-0321087839E8}"/>
              </a:ext>
            </a:extLst>
          </p:cNvPr>
          <p:cNvGrpSpPr/>
          <p:nvPr/>
        </p:nvGrpSpPr>
        <p:grpSpPr>
          <a:xfrm>
            <a:off x="5413248" y="3797985"/>
            <a:ext cx="4962534" cy="1917921"/>
            <a:chOff x="0" y="0"/>
            <a:chExt cx="812800" cy="812800"/>
          </a:xfrm>
        </p:grpSpPr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2DD591D5-43EE-75DE-37B5-91B75B98B595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66675" cap="sq">
              <a:solidFill>
                <a:srgbClr val="FF5757"/>
              </a:solidFill>
              <a:prstDash val="solid"/>
              <a:miter/>
            </a:ln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94C5B51D-1F4F-4265-6BDF-F3DCF1481597}"/>
                </a:ext>
              </a:extLst>
            </p:cNvPr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4">
                <a:lnSpc>
                  <a:spcPts val="1773"/>
                </a:lnSpc>
                <a:spcBef>
                  <a:spcPct val="0"/>
                </a:spcBef>
              </a:pPr>
              <a:endParaRPr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6" name="TextBox 16">
            <a:extLst>
              <a:ext uri="{FF2B5EF4-FFF2-40B4-BE49-F238E27FC236}">
                <a16:creationId xmlns:a16="http://schemas.microsoft.com/office/drawing/2014/main" id="{026C8CC3-4AD2-59E1-F65C-1F7ACC17F75D}"/>
              </a:ext>
            </a:extLst>
          </p:cNvPr>
          <p:cNvSpPr txBox="1"/>
          <p:nvPr/>
        </p:nvSpPr>
        <p:spPr>
          <a:xfrm>
            <a:off x="587607" y="1142094"/>
            <a:ext cx="9788175" cy="70070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725" lvl="1" indent="-247362" algn="just" defTabSz="609634">
              <a:lnSpc>
                <a:spcPts val="2667"/>
              </a:lnSpc>
              <a:buFont typeface="Arial"/>
              <a:buChar char="•"/>
            </a:pPr>
            <a:r>
              <a:rPr lang="en-US" sz="2667" b="1" dirty="0">
                <a:solidFill>
                  <a:srgbClr val="FF3131"/>
                </a:solidFill>
                <a:latin typeface="Aptos Bold"/>
                <a:ea typeface="Aptos Bold"/>
                <a:cs typeface="Aptos Bold"/>
                <a:sym typeface="Aptos Bold"/>
              </a:rPr>
              <a:t>Step 1: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Examine typical spam words, phrases, and email patterns (“such as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4U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credit card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free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, and “</a:t>
            </a:r>
            <a:r>
              <a:rPr lang="en-US" sz="2667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amazing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”)</a:t>
            </a:r>
          </a:p>
        </p:txBody>
      </p:sp>
      <p:sp>
        <p:nvSpPr>
          <p:cNvPr id="17" name="TextBox 13">
            <a:extLst>
              <a:ext uri="{FF2B5EF4-FFF2-40B4-BE49-F238E27FC236}">
                <a16:creationId xmlns:a16="http://schemas.microsoft.com/office/drawing/2014/main" id="{36153EB4-B082-2681-8CE9-A55065626ED0}"/>
              </a:ext>
            </a:extLst>
          </p:cNvPr>
          <p:cNvSpPr txBox="1"/>
          <p:nvPr/>
        </p:nvSpPr>
        <p:spPr>
          <a:xfrm>
            <a:off x="591643" y="2218084"/>
            <a:ext cx="9208143" cy="7007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725" lvl="1" indent="-247362" algn="just" defTabSz="609634">
              <a:lnSpc>
                <a:spcPts val="2667"/>
              </a:lnSpc>
              <a:buFont typeface="Arial"/>
              <a:buChar char="•"/>
            </a:pPr>
            <a:r>
              <a:rPr lang="en-US" sz="2667" b="1" dirty="0">
                <a:solidFill>
                  <a:srgbClr val="6600FF"/>
                </a:solidFill>
                <a:latin typeface="Aptos Bold"/>
                <a:ea typeface="Aptos Bold"/>
                <a:cs typeface="Aptos Bold"/>
                <a:sym typeface="Aptos Bold"/>
              </a:rPr>
              <a:t>Step 2:</a:t>
            </a:r>
            <a:r>
              <a:rPr lang="en-US" sz="2667" dirty="0">
                <a:solidFill>
                  <a:srgbClr val="6600FF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Write detection code to find suspicious email patterns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832570-F5DB-1A89-1A9B-7FF27C7FE71E}"/>
              </a:ext>
            </a:extLst>
          </p:cNvPr>
          <p:cNvSpPr txBox="1"/>
          <p:nvPr/>
        </p:nvSpPr>
        <p:spPr>
          <a:xfrm>
            <a:off x="591643" y="2946797"/>
            <a:ext cx="7362295" cy="7007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725" lvl="1" indent="-247362" algn="just" defTabSz="609634">
              <a:lnSpc>
                <a:spcPts val="2667"/>
              </a:lnSpc>
              <a:buFont typeface="Arial"/>
              <a:buChar char="•"/>
            </a:pPr>
            <a:r>
              <a:rPr lang="en-US" sz="2667" b="1" dirty="0">
                <a:solidFill>
                  <a:srgbClr val="00CC66"/>
                </a:solidFill>
                <a:latin typeface="Aptos Bold"/>
                <a:ea typeface="Aptos Bold"/>
                <a:cs typeface="Aptos Bold"/>
                <a:sym typeface="Aptos Bold"/>
              </a:rPr>
              <a:t>Step 3:</a:t>
            </a:r>
            <a:r>
              <a:rPr lang="en-US" sz="2667" dirty="0">
                <a:solidFill>
                  <a:srgbClr val="00CC66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</a:t>
            </a:r>
            <a:r>
              <a:rPr lang="en-US" sz="2667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Repeat Step 1 and Step 2 until satisfied.</a:t>
            </a:r>
          </a:p>
        </p:txBody>
      </p:sp>
    </p:spTree>
    <p:extLst>
      <p:ext uri="{BB962C8B-B14F-4D97-AF65-F5344CB8AC3E}">
        <p14:creationId xmlns:p14="http://schemas.microsoft.com/office/powerpoint/2010/main" val="40657329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Building a Spam Classifier Manually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2419730" y="2315130"/>
            <a:ext cx="7164231" cy="4262719"/>
          </a:xfrm>
          <a:custGeom>
            <a:avLst/>
            <a:gdLst/>
            <a:ahLst/>
            <a:cxnLst/>
            <a:rect l="l" t="t" r="r" b="b"/>
            <a:pathLst>
              <a:path w="10746347" h="6394077">
                <a:moveTo>
                  <a:pt x="0" y="0"/>
                </a:moveTo>
                <a:lnTo>
                  <a:pt x="10746347" y="0"/>
                </a:lnTo>
                <a:lnTo>
                  <a:pt x="10746347" y="6394077"/>
                </a:lnTo>
                <a:lnTo>
                  <a:pt x="0" y="6394077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101531" y="1667432"/>
            <a:ext cx="8339093" cy="42646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604553" lvl="1" indent="-302278" algn="just" defTabSz="609634">
              <a:lnSpc>
                <a:spcPts val="3416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Hard to understand and hard to improve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587607" y="1228014"/>
            <a:ext cx="11232920" cy="3687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b="1" dirty="0">
                <a:solidFill>
                  <a:srgbClr val="FF5050"/>
                </a:solidFill>
                <a:latin typeface="Aptos Bold"/>
                <a:ea typeface="Aptos Bold"/>
                <a:cs typeface="Aptos Bold"/>
                <a:sym typeface="Aptos Bold"/>
              </a:rPr>
              <a:t>Since problem is hard: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program becomes complex list of rules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Spam Classifier Using Machine Learning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5861370" y="1534780"/>
            <a:ext cx="6056935" cy="3672017"/>
          </a:xfrm>
          <a:custGeom>
            <a:avLst/>
            <a:gdLst/>
            <a:ahLst/>
            <a:cxnLst/>
            <a:rect l="l" t="t" r="r" b="b"/>
            <a:pathLst>
              <a:path w="9085403" h="5508025">
                <a:moveTo>
                  <a:pt x="0" y="0"/>
                </a:moveTo>
                <a:lnTo>
                  <a:pt x="9085403" y="0"/>
                </a:lnTo>
                <a:lnTo>
                  <a:pt x="9085403" y="5508026"/>
                </a:lnTo>
                <a:lnTo>
                  <a:pt x="0" y="550802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587606" y="1170862"/>
            <a:ext cx="5273759" cy="7278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ML spam filter </a:t>
            </a:r>
            <a:r>
              <a:rPr lang="en-US" sz="2800" b="1" dirty="0">
                <a:solidFill>
                  <a:srgbClr val="FF3131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learns patterns automatically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 from data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587606" y="2356580"/>
            <a:ext cx="5273759" cy="10869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Learning algorithm detects frequent </a:t>
            </a:r>
            <a:r>
              <a:rPr lang="en-US" sz="2800" b="1" dirty="0">
                <a:solidFill>
                  <a:srgbClr val="FF5757"/>
                </a:solidFill>
                <a:latin typeface="Aptos" panose="020B0004020202020204" pitchFamily="34" charset="0"/>
                <a:ea typeface="Arial Bold"/>
                <a:cs typeface="Arial Bold"/>
                <a:sym typeface="Arial Bold"/>
              </a:rPr>
              <a:t>Spam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 words compared to</a:t>
            </a:r>
            <a:r>
              <a:rPr lang="en-US" sz="2800" dirty="0">
                <a:solidFill>
                  <a:srgbClr val="00BF63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 </a:t>
            </a:r>
            <a:r>
              <a:rPr lang="en-US" sz="2800" b="1" dirty="0">
                <a:solidFill>
                  <a:srgbClr val="5E17EB"/>
                </a:solidFill>
                <a:latin typeface="Aptos" panose="020B0004020202020204" pitchFamily="34" charset="0"/>
                <a:ea typeface="Arial Bold"/>
                <a:cs typeface="Arial Bold"/>
                <a:sym typeface="Arial Bold"/>
              </a:rPr>
              <a:t>Ham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Arial"/>
                <a:cs typeface="Arial"/>
                <a:sym typeface="Arial"/>
              </a:rPr>
              <a:t> emails.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685801" y="4005582"/>
            <a:ext cx="5175564" cy="7278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9206" lvl="1" indent="-259603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Program is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shorter 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and </a:t>
            </a: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easier to maintain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Machine Learning is Better Approach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282575" y="1228009"/>
            <a:ext cx="10550376" cy="3591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Let's say, spammers replace </a:t>
            </a:r>
            <a:r>
              <a:rPr lang="en-US" sz="2800" b="1" dirty="0">
                <a:solidFill>
                  <a:srgbClr val="FF5757"/>
                </a:solidFill>
                <a:latin typeface="Aptos Bold"/>
                <a:ea typeface="Aptos Bold"/>
                <a:cs typeface="Aptos Bold"/>
                <a:sym typeface="Aptos Bold"/>
              </a:rPr>
              <a:t>“4U” with “For U”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to bypass rules.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282575" y="1797393"/>
            <a:ext cx="9301275" cy="359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b="1" dirty="0">
                <a:solidFill>
                  <a:srgbClr val="6600FF"/>
                </a:solidFill>
                <a:latin typeface="Aptos Bold"/>
                <a:ea typeface="Aptos Bold"/>
                <a:cs typeface="Aptos Bold"/>
                <a:sym typeface="Aptos Bold"/>
              </a:rPr>
              <a:t>Traditional filters</a:t>
            </a:r>
            <a:r>
              <a:rPr lang="en-US" sz="2800" dirty="0">
                <a:solidFill>
                  <a:srgbClr val="6600FF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need </a:t>
            </a:r>
            <a:r>
              <a:rPr lang="en-US" sz="2800" b="1" dirty="0">
                <a:solidFill>
                  <a:srgbClr val="00CC66"/>
                </a:solidFill>
                <a:latin typeface="Aptos Bold"/>
                <a:ea typeface="Aptos Bold"/>
                <a:cs typeface="Aptos Bold"/>
                <a:sym typeface="Aptos Bold"/>
              </a:rPr>
              <a:t>new rules</a:t>
            </a:r>
            <a:r>
              <a:rPr lang="en-US" sz="2800" dirty="0">
                <a:solidFill>
                  <a:srgbClr val="00CC66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for each word change.</a:t>
            </a:r>
          </a:p>
        </p:txBody>
      </p:sp>
      <p:sp>
        <p:nvSpPr>
          <p:cNvPr id="14" name="Freeform 14"/>
          <p:cNvSpPr/>
          <p:nvPr/>
        </p:nvSpPr>
        <p:spPr>
          <a:xfrm>
            <a:off x="2784301" y="2552982"/>
            <a:ext cx="6609233" cy="3932495"/>
          </a:xfrm>
          <a:custGeom>
            <a:avLst/>
            <a:gdLst/>
            <a:ahLst/>
            <a:cxnLst/>
            <a:rect l="l" t="t" r="r" b="b"/>
            <a:pathLst>
              <a:path w="9913850" h="5898741">
                <a:moveTo>
                  <a:pt x="0" y="0"/>
                </a:moveTo>
                <a:lnTo>
                  <a:pt x="9913850" y="0"/>
                </a:lnTo>
                <a:lnTo>
                  <a:pt x="9913850" y="5898740"/>
                </a:lnTo>
                <a:lnTo>
                  <a:pt x="0" y="589874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grpSp>
        <p:nvGrpSpPr>
          <p:cNvPr id="15" name="Group 15"/>
          <p:cNvGrpSpPr/>
          <p:nvPr/>
        </p:nvGrpSpPr>
        <p:grpSpPr>
          <a:xfrm>
            <a:off x="4816754" y="3429001"/>
            <a:ext cx="3167169" cy="2535023"/>
            <a:chOff x="0" y="0"/>
            <a:chExt cx="1015484" cy="8128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1015484" cy="812800"/>
            </a:xfrm>
            <a:custGeom>
              <a:avLst/>
              <a:gdLst/>
              <a:ahLst/>
              <a:cxnLst/>
              <a:rect l="l" t="t" r="r" b="b"/>
              <a:pathLst>
                <a:path w="1015484" h="812800">
                  <a:moveTo>
                    <a:pt x="507742" y="0"/>
                  </a:moveTo>
                  <a:lnTo>
                    <a:pt x="606303" y="111986"/>
                  </a:lnTo>
                  <a:lnTo>
                    <a:pt x="761613" y="54447"/>
                  </a:lnTo>
                  <a:lnTo>
                    <a:pt x="777014" y="190873"/>
                  </a:lnTo>
                  <a:lnTo>
                    <a:pt x="947459" y="203200"/>
                  </a:lnTo>
                  <a:lnTo>
                    <a:pt x="875573" y="327511"/>
                  </a:lnTo>
                  <a:lnTo>
                    <a:pt x="1015484" y="406400"/>
                  </a:lnTo>
                  <a:lnTo>
                    <a:pt x="875573" y="485289"/>
                  </a:lnTo>
                  <a:lnTo>
                    <a:pt x="947459" y="609600"/>
                  </a:lnTo>
                  <a:lnTo>
                    <a:pt x="777014" y="621927"/>
                  </a:lnTo>
                  <a:lnTo>
                    <a:pt x="761613" y="758353"/>
                  </a:lnTo>
                  <a:lnTo>
                    <a:pt x="606303" y="700814"/>
                  </a:lnTo>
                  <a:lnTo>
                    <a:pt x="507742" y="812800"/>
                  </a:lnTo>
                  <a:lnTo>
                    <a:pt x="409181" y="700814"/>
                  </a:lnTo>
                  <a:lnTo>
                    <a:pt x="253871" y="758353"/>
                  </a:lnTo>
                  <a:lnTo>
                    <a:pt x="238471" y="621927"/>
                  </a:lnTo>
                  <a:lnTo>
                    <a:pt x="68025" y="609600"/>
                  </a:lnTo>
                  <a:lnTo>
                    <a:pt x="139911" y="485289"/>
                  </a:lnTo>
                  <a:lnTo>
                    <a:pt x="0" y="406400"/>
                  </a:lnTo>
                  <a:lnTo>
                    <a:pt x="139911" y="327511"/>
                  </a:lnTo>
                  <a:lnTo>
                    <a:pt x="68025" y="203200"/>
                  </a:lnTo>
                  <a:lnTo>
                    <a:pt x="238471" y="190873"/>
                  </a:lnTo>
                  <a:lnTo>
                    <a:pt x="253871" y="54447"/>
                  </a:lnTo>
                  <a:lnTo>
                    <a:pt x="409181" y="111986"/>
                  </a:lnTo>
                  <a:lnTo>
                    <a:pt x="507742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66675" cap="sq">
              <a:solidFill>
                <a:srgbClr val="FF5757"/>
              </a:solidFill>
              <a:prstDash val="solid"/>
              <a:miter/>
            </a:ln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158669" y="88900"/>
              <a:ext cx="698145" cy="596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4">
                <a:lnSpc>
                  <a:spcPts val="1773"/>
                </a:lnSpc>
                <a:spcBef>
                  <a:spcPct val="0"/>
                </a:spcBef>
              </a:pPr>
              <a:endParaRPr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4DE4C2-B62A-62A8-DCD0-F93D2A4D0F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1B2DD8D-F0FB-F106-2D88-3BFE7A503FED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  <a:noFill/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CF179F49-CE96-8260-8216-8803F08BB876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grpFill/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742E8EDD-60A2-15FE-B567-7693FE7B12D9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28D2C697-700A-1B51-8E27-4D233BFB55F2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92287197-49D3-3A86-6DE6-9B575F131C55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Topics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057F2FF8-7EA6-06A9-EEE2-2F4404BDDAF6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AEED1EE7-93DD-BCCD-73F9-3D9BC295CAC9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pic>
        <p:nvPicPr>
          <p:cNvPr id="8" name="Picture 7" descr="A diagram of a machine learning course&#10;&#10;AI-generated content may be incorrect.">
            <a:extLst>
              <a:ext uri="{FF2B5EF4-FFF2-40B4-BE49-F238E27FC236}">
                <a16:creationId xmlns:a16="http://schemas.microsoft.com/office/drawing/2014/main" id="{24780EF1-2662-9222-F4E0-F705CF76EE2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1078" b="4069"/>
          <a:stretch>
            <a:fillRect/>
          </a:stretch>
        </p:blipFill>
        <p:spPr>
          <a:xfrm>
            <a:off x="2225309" y="161188"/>
            <a:ext cx="7949661" cy="6671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488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Machine Learning is Better Approach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1968431" y="2464115"/>
            <a:ext cx="8066831" cy="3942664"/>
          </a:xfrm>
          <a:custGeom>
            <a:avLst/>
            <a:gdLst/>
            <a:ahLst/>
            <a:cxnLst/>
            <a:rect l="l" t="t" r="r" b="b"/>
            <a:pathLst>
              <a:path w="12100247" h="5913996">
                <a:moveTo>
                  <a:pt x="0" y="0"/>
                </a:moveTo>
                <a:lnTo>
                  <a:pt x="12100247" y="0"/>
                </a:lnTo>
                <a:lnTo>
                  <a:pt x="12100247" y="5913996"/>
                </a:lnTo>
                <a:lnTo>
                  <a:pt x="0" y="591399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371478" y="1226441"/>
            <a:ext cx="11449051" cy="3591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ML detects </a:t>
            </a:r>
            <a:r>
              <a:rPr lang="en-US" sz="2800" b="1" dirty="0">
                <a:solidFill>
                  <a:srgbClr val="FF5757"/>
                </a:solidFill>
                <a:latin typeface="Aptos Bold"/>
                <a:ea typeface="Aptos Bold"/>
                <a:cs typeface="Aptos Bold"/>
                <a:sym typeface="Aptos Bold"/>
              </a:rPr>
              <a:t>new spam patterns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like “</a:t>
            </a:r>
            <a:r>
              <a:rPr lang="en-US" sz="2800" b="1" dirty="0">
                <a:solidFill>
                  <a:srgbClr val="6600FF"/>
                </a:solidFill>
                <a:latin typeface="Aptos Bold"/>
                <a:ea typeface="Aptos Bold"/>
                <a:cs typeface="Aptos Bold"/>
                <a:sym typeface="Aptos Bold"/>
              </a:rPr>
              <a:t>For U</a:t>
            </a:r>
            <a:r>
              <a:rPr lang="en-US" sz="2800" b="1" dirty="0">
                <a:solidFill>
                  <a:srgbClr val="404040"/>
                </a:solidFill>
                <a:latin typeface="Aptos Bold"/>
                <a:ea typeface="Aptos Bold"/>
                <a:cs typeface="Aptos Bold"/>
                <a:sym typeface="Aptos Bold"/>
              </a:rPr>
              <a:t>”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automatically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371478" y="1850284"/>
            <a:ext cx="11449051" cy="3591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b="1" dirty="0">
                <a:solidFill>
                  <a:srgbClr val="FF5757"/>
                </a:solidFill>
                <a:latin typeface="Aptos Bold"/>
                <a:ea typeface="Aptos Bold"/>
                <a:cs typeface="Aptos Bold"/>
                <a:sym typeface="Aptos Bold"/>
              </a:rPr>
              <a:t>Flags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suspicious emails </a:t>
            </a:r>
            <a:r>
              <a:rPr lang="en-US" sz="2800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without human intervention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.</a:t>
            </a:r>
          </a:p>
        </p:txBody>
      </p:sp>
      <p:grpSp>
        <p:nvGrpSpPr>
          <p:cNvPr id="15" name="Group 15"/>
          <p:cNvGrpSpPr/>
          <p:nvPr/>
        </p:nvGrpSpPr>
        <p:grpSpPr>
          <a:xfrm>
            <a:off x="4100322" y="5002343"/>
            <a:ext cx="3686933" cy="1692160"/>
            <a:chOff x="0" y="0"/>
            <a:chExt cx="1182136" cy="542554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1182135" cy="542554"/>
            </a:xfrm>
            <a:custGeom>
              <a:avLst/>
              <a:gdLst/>
              <a:ahLst/>
              <a:cxnLst/>
              <a:rect l="l" t="t" r="r" b="b"/>
              <a:pathLst>
                <a:path w="1182135" h="542554">
                  <a:moveTo>
                    <a:pt x="591068" y="0"/>
                  </a:moveTo>
                  <a:lnTo>
                    <a:pt x="705803" y="74752"/>
                  </a:lnTo>
                  <a:lnTo>
                    <a:pt x="886602" y="36344"/>
                  </a:lnTo>
                  <a:lnTo>
                    <a:pt x="904529" y="127410"/>
                  </a:lnTo>
                  <a:lnTo>
                    <a:pt x="1102947" y="135639"/>
                  </a:lnTo>
                  <a:lnTo>
                    <a:pt x="1019263" y="218618"/>
                  </a:lnTo>
                  <a:lnTo>
                    <a:pt x="1182135" y="271277"/>
                  </a:lnTo>
                  <a:lnTo>
                    <a:pt x="1019263" y="323936"/>
                  </a:lnTo>
                  <a:lnTo>
                    <a:pt x="1102947" y="406916"/>
                  </a:lnTo>
                  <a:lnTo>
                    <a:pt x="904529" y="415144"/>
                  </a:lnTo>
                  <a:lnTo>
                    <a:pt x="886602" y="506210"/>
                  </a:lnTo>
                  <a:lnTo>
                    <a:pt x="705803" y="467802"/>
                  </a:lnTo>
                  <a:lnTo>
                    <a:pt x="591068" y="542554"/>
                  </a:lnTo>
                  <a:lnTo>
                    <a:pt x="476332" y="467802"/>
                  </a:lnTo>
                  <a:lnTo>
                    <a:pt x="295534" y="506210"/>
                  </a:lnTo>
                  <a:lnTo>
                    <a:pt x="277606" y="415144"/>
                  </a:lnTo>
                  <a:lnTo>
                    <a:pt x="79188" y="406916"/>
                  </a:lnTo>
                  <a:lnTo>
                    <a:pt x="162872" y="323936"/>
                  </a:lnTo>
                  <a:lnTo>
                    <a:pt x="0" y="271277"/>
                  </a:lnTo>
                  <a:lnTo>
                    <a:pt x="162872" y="218618"/>
                  </a:lnTo>
                  <a:lnTo>
                    <a:pt x="79188" y="135639"/>
                  </a:lnTo>
                  <a:lnTo>
                    <a:pt x="277606" y="127410"/>
                  </a:lnTo>
                  <a:lnTo>
                    <a:pt x="295534" y="36344"/>
                  </a:lnTo>
                  <a:lnTo>
                    <a:pt x="476332" y="74752"/>
                  </a:lnTo>
                  <a:lnTo>
                    <a:pt x="591068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66675" cap="sq">
              <a:solidFill>
                <a:srgbClr val="FF5757"/>
              </a:solidFill>
              <a:prstDash val="solid"/>
              <a:miter/>
            </a:ln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184709" y="46674"/>
              <a:ext cx="812718" cy="411106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4">
                <a:lnSpc>
                  <a:spcPts val="1773"/>
                </a:lnSpc>
                <a:spcBef>
                  <a:spcPct val="0"/>
                </a:spcBef>
              </a:pPr>
              <a:endParaRPr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Machine Learning  Help Humans Learn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2800586" y="2328675"/>
            <a:ext cx="6187615" cy="4179703"/>
          </a:xfrm>
          <a:custGeom>
            <a:avLst/>
            <a:gdLst/>
            <a:ahLst/>
            <a:cxnLst/>
            <a:rect l="l" t="t" r="r" b="b"/>
            <a:pathLst>
              <a:path w="8779543" h="5841488">
                <a:moveTo>
                  <a:pt x="0" y="0"/>
                </a:moveTo>
                <a:lnTo>
                  <a:pt x="8779543" y="0"/>
                </a:lnTo>
                <a:lnTo>
                  <a:pt x="8779543" y="5841488"/>
                </a:lnTo>
                <a:lnTo>
                  <a:pt x="0" y="5841488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l="-430"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282579" y="1189909"/>
            <a:ext cx="11537950" cy="3591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b="1" dirty="0">
                <a:solidFill>
                  <a:srgbClr val="FF5050"/>
                </a:solidFill>
                <a:latin typeface="Aptos Bold"/>
                <a:ea typeface="Aptos Bold"/>
                <a:cs typeface="Aptos Bold"/>
                <a:sym typeface="Aptos Bold"/>
              </a:rPr>
              <a:t>Find patterns 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in large amounts of data (called </a:t>
            </a:r>
            <a:r>
              <a:rPr lang="en-US" sz="2800" b="1" dirty="0">
                <a:solidFill>
                  <a:srgbClr val="5E17EB"/>
                </a:solidFill>
                <a:latin typeface="Aptos Bold"/>
                <a:ea typeface="Aptos Bold"/>
                <a:cs typeface="Aptos Bold"/>
                <a:sym typeface="Aptos Bold"/>
              </a:rPr>
              <a:t>Data Mining</a:t>
            </a: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)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282578" y="1759293"/>
            <a:ext cx="11537950" cy="3591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Helps humans </a:t>
            </a:r>
            <a:r>
              <a:rPr lang="en-US" sz="2800" b="1" dirty="0">
                <a:solidFill>
                  <a:srgbClr val="00CC66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better understand a problem</a:t>
            </a: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, e.g., new spam feature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538BCE-FB99-CB64-20E0-6230358E99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38C92F5-DD39-88F0-3D78-99FF5AAA50FE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B671E73B-D2E7-4E09-5108-37E2AEB8C12C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EF66EB7F-E6C3-382A-2596-26E708EF8100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CD72DA8D-562C-D9FF-80ED-EF50E3A3E52F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12B61D3E-2FAB-F6AD-80CE-D44B0E75C5C9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algn="ctr"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Why We Need ML Systems?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314F267F-7303-F530-6315-A791115470FD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44B311F7-2FA7-166B-8F52-9D3EEBC8E65E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BC1C12C7-B1CE-DAE8-BA4E-694475A2712F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B9957AA-6B5E-DE84-4644-E991BCE3F9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736" y="1333409"/>
            <a:ext cx="1862939" cy="136740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4AFD17F-5DEC-4F2E-CE5A-269331C66F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8242" y="2164991"/>
            <a:ext cx="1813023" cy="153409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E460A0-5EF1-3FC4-0C00-E33B734EFD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3825" y="3217182"/>
            <a:ext cx="3339465" cy="105595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A9C94C-68E2-EEEB-9960-2154DDD795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4234" y="4768248"/>
            <a:ext cx="4342637" cy="125639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99EC3C-3CF0-6F81-D58B-A123A2EB2A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68779" y="4802779"/>
            <a:ext cx="1179735" cy="1221867"/>
          </a:xfrm>
          <a:prstGeom prst="rect">
            <a:avLst/>
          </a:prstGeom>
        </p:spPr>
      </p:pic>
      <p:sp>
        <p:nvSpPr>
          <p:cNvPr id="20" name="Right Arrow 6">
            <a:extLst>
              <a:ext uri="{FF2B5EF4-FFF2-40B4-BE49-F238E27FC236}">
                <a16:creationId xmlns:a16="http://schemas.microsoft.com/office/drawing/2014/main" id="{68A9012C-7F75-0919-A939-5252CE57010A}"/>
              </a:ext>
            </a:extLst>
          </p:cNvPr>
          <p:cNvSpPr/>
          <p:nvPr/>
        </p:nvSpPr>
        <p:spPr>
          <a:xfrm rot="1288622">
            <a:off x="3002023" y="1862075"/>
            <a:ext cx="1515535" cy="603504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21" name="Right Arrow 10">
            <a:extLst>
              <a:ext uri="{FF2B5EF4-FFF2-40B4-BE49-F238E27FC236}">
                <a16:creationId xmlns:a16="http://schemas.microsoft.com/office/drawing/2014/main" id="{6865E503-25F4-D816-0FEC-E7BE3DC56110}"/>
              </a:ext>
            </a:extLst>
          </p:cNvPr>
          <p:cNvSpPr/>
          <p:nvPr/>
        </p:nvSpPr>
        <p:spPr>
          <a:xfrm rot="1886155">
            <a:off x="6427414" y="2790732"/>
            <a:ext cx="1515535" cy="603504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22" name="Right Arrow 11">
            <a:extLst>
              <a:ext uri="{FF2B5EF4-FFF2-40B4-BE49-F238E27FC236}">
                <a16:creationId xmlns:a16="http://schemas.microsoft.com/office/drawing/2014/main" id="{DE794B9A-67E8-F4FA-1A83-1443E3F19E53}"/>
              </a:ext>
            </a:extLst>
          </p:cNvPr>
          <p:cNvSpPr/>
          <p:nvPr/>
        </p:nvSpPr>
        <p:spPr>
          <a:xfrm rot="9121971">
            <a:off x="6532781" y="4262085"/>
            <a:ext cx="1691735" cy="603504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52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FreesiaUPC" panose="020B0604020202020204" pitchFamily="34" charset="-34"/>
                  <a:sym typeface="Aptos Bold"/>
                </a:rPr>
                <a:t>Machine Learning is good for: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282578" y="1189908"/>
            <a:ext cx="11223625" cy="359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spcBef>
                <a:spcPct val="0"/>
              </a:spcBef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Problems that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need long list of rules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282578" y="2504140"/>
            <a:ext cx="11223625" cy="359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Problems with </a:t>
            </a: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no good traditional solution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282578" y="3818372"/>
            <a:ext cx="11223625" cy="359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Problems that </a:t>
            </a:r>
            <a:r>
              <a:rPr lang="en-US" sz="2800" b="1" dirty="0">
                <a:solidFill>
                  <a:srgbClr val="00CC66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change over time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282578" y="5132604"/>
            <a:ext cx="11223625" cy="359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494482" lvl="1" indent="-247240" algn="just" defTabSz="609634">
              <a:lnSpc>
                <a:spcPts val="2667"/>
              </a:lnSpc>
              <a:buFont typeface="Arial"/>
              <a:buChar char="•"/>
            </a:pP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Getting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insights</a:t>
            </a: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 from </a:t>
            </a:r>
            <a:r>
              <a:rPr lang="en-US" sz="2800" b="1" dirty="0">
                <a:solidFill>
                  <a:srgbClr val="0070C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large and complex problems </a:t>
            </a:r>
            <a:r>
              <a:rPr lang="en-US" sz="2800" dirty="0">
                <a:solidFill>
                  <a:srgbClr val="4D4D4D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/ dat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Examples of Applications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371475" y="1189910"/>
            <a:ext cx="11449051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34">
              <a:lnSpc>
                <a:spcPts val="2800"/>
              </a:lnSpc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ea typeface="Aptos Bold"/>
                <a:cs typeface="Aptos Bold"/>
                <a:sym typeface="Aptos Bold"/>
              </a:rPr>
              <a:t>Analyzing images of products on a production line to automatically classify them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208628-5158-CA24-2F10-63F99C6C2D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65643" y="2193905"/>
            <a:ext cx="7272401" cy="4293805"/>
          </a:xfrm>
          <a:prstGeom prst="roundRect">
            <a:avLst>
              <a:gd name="adj" fmla="val 3274"/>
            </a:avLst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Types of ML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1943673" y="1083201"/>
            <a:ext cx="8286851" cy="5446691"/>
          </a:xfrm>
          <a:custGeom>
            <a:avLst/>
            <a:gdLst/>
            <a:ahLst/>
            <a:cxnLst/>
            <a:rect l="l" t="t" r="r" b="b"/>
            <a:pathLst>
              <a:path w="11909156" h="7874223">
                <a:moveTo>
                  <a:pt x="0" y="0"/>
                </a:moveTo>
                <a:lnTo>
                  <a:pt x="11909157" y="0"/>
                </a:lnTo>
                <a:lnTo>
                  <a:pt x="11909157" y="7874223"/>
                </a:lnTo>
                <a:lnTo>
                  <a:pt x="0" y="787422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7668" r="-10081" b="-3254"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0911F84-0D3D-3938-4201-043814F37E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AA92427-672F-D87A-2BB4-FEE9659DF3BC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BC5C82A-7353-0BE3-D457-4D4296D8B476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rms to Rememb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8D15A3-39CE-D130-943A-CD4F8AAA3928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103B23A-2271-C16E-1216-06C290940069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361E3C01-AC3B-F24E-3ED6-7D75095C8CC0}"/>
              </a:ext>
            </a:extLst>
          </p:cNvPr>
          <p:cNvSpPr txBox="1"/>
          <p:nvPr/>
        </p:nvSpPr>
        <p:spPr>
          <a:xfrm>
            <a:off x="578737" y="1141076"/>
            <a:ext cx="9985275" cy="3166769"/>
          </a:xfrm>
          <a:prstGeom prst="rect">
            <a:avLst/>
          </a:prstGeom>
          <a:noFill/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ing Data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: data examples used to train the model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Has features (like age=21) and a label/target (like spam or ham)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Features are also called predictors or attributes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Often stored in CSV files (structured format)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st Data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: new data examples used to check model performance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Has the same structure as training data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Helps measure how well the model works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41E274-70F8-4896-4E72-516A369228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073" y="33268"/>
            <a:ext cx="638857" cy="8465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E92E07-A3FE-83D3-9E42-4C4499BC153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541" t="10480" r="5448" b="8768"/>
          <a:stretch>
            <a:fillRect/>
          </a:stretch>
        </p:blipFill>
        <p:spPr>
          <a:xfrm>
            <a:off x="7056321" y="3625909"/>
            <a:ext cx="4637247" cy="3036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4610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84C22D8-EEEC-F34B-B850-2A01357923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3E7DC0F-475D-F31B-C029-42193439A44F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1BA2EF8-F980-A744-A666-58D910F02EDB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rms to Rememb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ABFD81-957D-5E7C-14A6-7AF8D9917090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EDA3B37-7569-35E9-45BA-657249CC56E1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034FA788-A975-0639-E844-3AE4FE29D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073" y="33268"/>
            <a:ext cx="638857" cy="8465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583DB3-DEDF-6240-6A32-4DF759D19D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t="5416" b="7120"/>
          <a:stretch>
            <a:fillRect/>
          </a:stretch>
        </p:blipFill>
        <p:spPr>
          <a:xfrm>
            <a:off x="892927" y="1991363"/>
            <a:ext cx="10614435" cy="322071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098ABDB-849E-9927-945E-9A525E5507F0}"/>
              </a:ext>
            </a:extLst>
          </p:cNvPr>
          <p:cNvSpPr txBox="1"/>
          <p:nvPr/>
        </p:nvSpPr>
        <p:spPr>
          <a:xfrm>
            <a:off x="6727077" y="1317654"/>
            <a:ext cx="1873928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ing Data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59F374F-9D71-28CD-E244-5B3EB792CA24}"/>
              </a:ext>
            </a:extLst>
          </p:cNvPr>
          <p:cNvSpPr/>
          <p:nvPr/>
        </p:nvSpPr>
        <p:spPr>
          <a:xfrm>
            <a:off x="6629391" y="1781460"/>
            <a:ext cx="2069311" cy="2280005"/>
          </a:xfrm>
          <a:prstGeom prst="roundRect">
            <a:avLst/>
          </a:prstGeom>
          <a:noFill/>
          <a:ln w="38100">
            <a:solidFill>
              <a:srgbClr val="FF5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00FF"/>
              </a:solidFill>
              <a:latin typeface="Aptos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5123031-50D2-6C54-0A4D-60E9F998786D}"/>
              </a:ext>
            </a:extLst>
          </p:cNvPr>
          <p:cNvSpPr txBox="1"/>
          <p:nvPr/>
        </p:nvSpPr>
        <p:spPr>
          <a:xfrm>
            <a:off x="6918212" y="5333390"/>
            <a:ext cx="1523893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st Data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77CAA541-599C-C5E7-02AA-647D1E8FB9C4}"/>
              </a:ext>
            </a:extLst>
          </p:cNvPr>
          <p:cNvSpPr/>
          <p:nvPr/>
        </p:nvSpPr>
        <p:spPr>
          <a:xfrm>
            <a:off x="6629387" y="4139577"/>
            <a:ext cx="2101539" cy="1151752"/>
          </a:xfrm>
          <a:prstGeom prst="roundRect">
            <a:avLst/>
          </a:prstGeom>
          <a:noFill/>
          <a:ln w="38100">
            <a:solidFill>
              <a:srgbClr val="00CC6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00FF"/>
              </a:solidFill>
              <a:latin typeface="Aptos" panose="020B00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BB16940-6B9F-4027-DCCA-E8801E5DE672}"/>
              </a:ext>
            </a:extLst>
          </p:cNvPr>
          <p:cNvSpPr/>
          <p:nvPr/>
        </p:nvSpPr>
        <p:spPr>
          <a:xfrm>
            <a:off x="9781204" y="2435447"/>
            <a:ext cx="1580221" cy="2534699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00FF"/>
              </a:solidFill>
              <a:latin typeface="Aptos" panose="020B0004020202020204" pitchFamily="34" charset="0"/>
            </a:endParaRP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423CCC61-4C84-D1CA-D0E0-6456E88C98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307352"/>
              </p:ext>
            </p:extLst>
          </p:nvPr>
        </p:nvGraphicFramePr>
        <p:xfrm>
          <a:off x="989846" y="2449019"/>
          <a:ext cx="1580226" cy="28956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371">
                  <a:extLst>
                    <a:ext uri="{9D8B030D-6E8A-4147-A177-3AD203B41FA5}">
                      <a16:colId xmlns:a16="http://schemas.microsoft.com/office/drawing/2014/main" val="851594804"/>
                    </a:ext>
                  </a:extLst>
                </a:gridCol>
                <a:gridCol w="263371">
                  <a:extLst>
                    <a:ext uri="{9D8B030D-6E8A-4147-A177-3AD203B41FA5}">
                      <a16:colId xmlns:a16="http://schemas.microsoft.com/office/drawing/2014/main" val="3273527455"/>
                    </a:ext>
                  </a:extLst>
                </a:gridCol>
                <a:gridCol w="263371">
                  <a:extLst>
                    <a:ext uri="{9D8B030D-6E8A-4147-A177-3AD203B41FA5}">
                      <a16:colId xmlns:a16="http://schemas.microsoft.com/office/drawing/2014/main" val="2270065846"/>
                    </a:ext>
                  </a:extLst>
                </a:gridCol>
                <a:gridCol w="263371">
                  <a:extLst>
                    <a:ext uri="{9D8B030D-6E8A-4147-A177-3AD203B41FA5}">
                      <a16:colId xmlns:a16="http://schemas.microsoft.com/office/drawing/2014/main" val="2062316046"/>
                    </a:ext>
                  </a:extLst>
                </a:gridCol>
                <a:gridCol w="263371">
                  <a:extLst>
                    <a:ext uri="{9D8B030D-6E8A-4147-A177-3AD203B41FA5}">
                      <a16:colId xmlns:a16="http://schemas.microsoft.com/office/drawing/2014/main" val="762978335"/>
                    </a:ext>
                  </a:extLst>
                </a:gridCol>
                <a:gridCol w="263371">
                  <a:extLst>
                    <a:ext uri="{9D8B030D-6E8A-4147-A177-3AD203B41FA5}">
                      <a16:colId xmlns:a16="http://schemas.microsoft.com/office/drawing/2014/main" val="2761174367"/>
                    </a:ext>
                  </a:extLst>
                </a:gridCol>
              </a:tblGrid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931229589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4025580487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684301960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897919635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22571415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524902548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57324713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816061838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523334327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lang="en-US" sz="1900" dirty="0">
                        <a:latin typeface="Aptos" panose="020B00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64932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66637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1836DFF-0AD5-FB1E-735E-8B2F170A85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234CD23-19B2-347F-FB9B-2AB893C4A982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E98002F7-1653-0DA6-B215-32A3DCFD54F7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40BD3A-EF16-9861-CD5D-DD5641D3971F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E5EC68A-2E9C-7853-7E10-4F5EDFD14737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1A6E471F-1E03-0F2D-E95C-C709AE456EDE}"/>
              </a:ext>
            </a:extLst>
          </p:cNvPr>
          <p:cNvSpPr txBox="1"/>
          <p:nvPr/>
        </p:nvSpPr>
        <p:spPr>
          <a:xfrm>
            <a:off x="578733" y="1141072"/>
            <a:ext cx="11232267" cy="2032432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ing Data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s </a:t>
            </a: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Labelled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(desired output is known).</a:t>
            </a:r>
          </a:p>
          <a:p>
            <a:pPr marL="812806" lvl="1" indent="-342902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For example, email is spam or Ham and value of a used car etc.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ike a “teacher” provides supervision to the students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earn to produce the desired output given an input.</a:t>
            </a: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C69F9E3B-0418-3222-EC86-A2EAF83A82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753067" y="1763626"/>
            <a:ext cx="1860200" cy="18933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FA846C-3C71-E84C-1DD2-532507C28C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4559" y="3474843"/>
            <a:ext cx="6934563" cy="288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6406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DB27249-E262-2D28-B164-D6F491EC40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138BFB1-5848-A6F5-ED62-345AFB2146AF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CE7D97EA-9ECC-E557-7E47-59B2B5454FDC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upervised Learning – 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203E80-5217-AFBE-B300-22BF6DCC1114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7C80626-6F0A-733B-564D-869112F0D507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>
            <a:extLst>
              <a:ext uri="{FF2B5EF4-FFF2-40B4-BE49-F238E27FC236}">
                <a16:creationId xmlns:a16="http://schemas.microsoft.com/office/drawing/2014/main" id="{7AE385D7-A448-7377-BC9C-6FE168303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497" y="1686361"/>
            <a:ext cx="9041017" cy="466904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D00D4A9-440F-752B-278D-A2BEB8DD95FE}"/>
              </a:ext>
            </a:extLst>
          </p:cNvPr>
          <p:cNvSpPr txBox="1"/>
          <p:nvPr/>
        </p:nvSpPr>
        <p:spPr>
          <a:xfrm>
            <a:off x="1870030" y="1110161"/>
            <a:ext cx="866023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b="1" dirty="0">
                <a:solidFill>
                  <a:srgbClr val="FF5050"/>
                </a:solidFill>
                <a:latin typeface="Aptos" panose="020B0004020202020204" pitchFamily="34" charset="0"/>
              </a:rPr>
              <a:t>Spam classification: 2 labels (Ham and Spam), a binary problem</a:t>
            </a:r>
            <a:endParaRPr lang="en-US" b="1" dirty="0">
              <a:solidFill>
                <a:srgbClr val="FF5050"/>
              </a:solidFill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941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CEB086-A04E-3281-EB0D-02536BAD3E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0F7F42B-DC9D-B1A5-1E36-63149BCA460D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036796D6-4E58-23E2-3192-99BF47BA1261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76CDCFE8-40F4-C0CC-9154-B94D69B8F482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E594F2FE-7F53-44DD-3617-BD04784D66E8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EC35F1C9-8A59-D99C-0979-940843A064C7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Recommended Book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14BA62CE-CDC5-72FE-3483-A5CADB3075DD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44CB1740-D677-56F5-C817-F105CF480560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089548D2-3BCA-8668-CBE5-FE45E18F15EB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F608DF-2238-22B3-34CA-3E495076B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3341" y="1235259"/>
            <a:ext cx="4027318" cy="5289251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1026" name="Picture 2" descr="Book cover">
            <a:extLst>
              <a:ext uri="{FF2B5EF4-FFF2-40B4-BE49-F238E27FC236}">
                <a16:creationId xmlns:a16="http://schemas.microsoft.com/office/drawing/2014/main" id="{3A58315B-23DC-985C-F634-CA50F22A46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343" y="1235260"/>
            <a:ext cx="3878804" cy="5289251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50622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C95D0EE-233A-4243-23D9-4C5E38CC41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5936893-2CA5-26F6-BC42-BC23EFBD2E4C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0321ACBD-B9B9-EB57-8525-82A89407ABAF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7354606-A0D3-51D7-03A3-47A2D35A59B2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36DCEB9-E930-8E3A-66C8-CA934972582E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3A91263-4D21-BEDD-A533-E528F3B42DD5}"/>
              </a:ext>
            </a:extLst>
          </p:cNvPr>
          <p:cNvGrpSpPr/>
          <p:nvPr/>
        </p:nvGrpSpPr>
        <p:grpSpPr>
          <a:xfrm>
            <a:off x="4521067" y="1028133"/>
            <a:ext cx="2743200" cy="1371600"/>
            <a:chOff x="201155" y="1692344"/>
            <a:chExt cx="2485747" cy="137160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08CD15F-132F-6C71-A470-DF9B6E17D53B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FF5969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1289E86-204A-8A37-1928-AD2D28D5348C}"/>
                </a:ext>
              </a:extLst>
            </p:cNvPr>
            <p:cNvSpPr txBox="1"/>
            <p:nvPr/>
          </p:nvSpPr>
          <p:spPr>
            <a:xfrm>
              <a:off x="325442" y="2029776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pervised Learning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BFE767E1-DE38-6CB2-989D-B960E9392B0A}"/>
              </a:ext>
            </a:extLst>
          </p:cNvPr>
          <p:cNvGrpSpPr/>
          <p:nvPr/>
        </p:nvGrpSpPr>
        <p:grpSpPr>
          <a:xfrm>
            <a:off x="7642821" y="2661314"/>
            <a:ext cx="2610276" cy="751630"/>
            <a:chOff x="3084569" y="4224334"/>
            <a:chExt cx="2610276" cy="751629"/>
          </a:xfrm>
        </p:grpSpPr>
        <p:sp>
          <p:nvSpPr>
            <p:cNvPr id="33" name="Rectangle: Rounded Corners 52">
              <a:extLst>
                <a:ext uri="{FF2B5EF4-FFF2-40B4-BE49-F238E27FC236}">
                  <a16:creationId xmlns:a16="http://schemas.microsoft.com/office/drawing/2014/main" id="{A0AD8550-73FA-B4EF-6294-1101744638F8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D6B853D-B38F-4509-3DCA-A4DA88244124}"/>
                </a:ext>
              </a:extLst>
            </p:cNvPr>
            <p:cNvSpPr txBox="1"/>
            <p:nvPr/>
          </p:nvSpPr>
          <p:spPr>
            <a:xfrm>
              <a:off x="3084569" y="4263697"/>
              <a:ext cx="2610276" cy="707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assification Problems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1A9208A-3F07-CC76-6096-4CFBC94B9A14}"/>
              </a:ext>
            </a:extLst>
          </p:cNvPr>
          <p:cNvGrpSpPr/>
          <p:nvPr/>
        </p:nvGrpSpPr>
        <p:grpSpPr>
          <a:xfrm>
            <a:off x="1755499" y="2656917"/>
            <a:ext cx="2610276" cy="751627"/>
            <a:chOff x="508865" y="5356948"/>
            <a:chExt cx="2610276" cy="751629"/>
          </a:xfrm>
        </p:grpSpPr>
        <p:sp>
          <p:nvSpPr>
            <p:cNvPr id="36" name="Rectangle: Rounded Corners 52">
              <a:extLst>
                <a:ext uri="{FF2B5EF4-FFF2-40B4-BE49-F238E27FC236}">
                  <a16:creationId xmlns:a16="http://schemas.microsoft.com/office/drawing/2014/main" id="{FC8CA74A-2A76-CB51-F11C-7CB60CDAA392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FFC0178-C682-0518-087C-D350FF8F53A4}"/>
                </a:ext>
              </a:extLst>
            </p:cNvPr>
            <p:cNvSpPr txBox="1"/>
            <p:nvPr/>
          </p:nvSpPr>
          <p:spPr>
            <a:xfrm>
              <a:off x="508865" y="5391847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gression Problems</a:t>
              </a:r>
            </a:p>
          </p:txBody>
        </p:sp>
      </p:grpSp>
      <p:pic>
        <p:nvPicPr>
          <p:cNvPr id="38" name="Picture 2" descr="Naive Bayes : Text Classifier for Spam Detection. | by Naveen Kumar K |  Medium">
            <a:extLst>
              <a:ext uri="{FF2B5EF4-FFF2-40B4-BE49-F238E27FC236}">
                <a16:creationId xmlns:a16="http://schemas.microsoft.com/office/drawing/2014/main" id="{BCCBC079-7EB9-E6D7-B64C-CD8FEA8F68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98" t="10293" r="4756" b="9958"/>
          <a:stretch/>
        </p:blipFill>
        <p:spPr bwMode="auto">
          <a:xfrm>
            <a:off x="7642826" y="4247976"/>
            <a:ext cx="2721305" cy="1517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30696268-3F69-764C-868E-DC77DF4A06F2}"/>
              </a:ext>
            </a:extLst>
          </p:cNvPr>
          <p:cNvGrpSpPr/>
          <p:nvPr/>
        </p:nvGrpSpPr>
        <p:grpSpPr>
          <a:xfrm>
            <a:off x="1882851" y="4335470"/>
            <a:ext cx="2378824" cy="1506906"/>
            <a:chOff x="3661767" y="5352567"/>
            <a:chExt cx="2131055" cy="1469159"/>
          </a:xfrm>
        </p:grpSpPr>
        <p:pic>
          <p:nvPicPr>
            <p:cNvPr id="40" name="Picture 4" descr="Regression Analysis Icons - Download Free Vector Icons | Noun Project">
              <a:extLst>
                <a:ext uri="{FF2B5EF4-FFF2-40B4-BE49-F238E27FC236}">
                  <a16:creationId xmlns:a16="http://schemas.microsoft.com/office/drawing/2014/main" id="{6884461E-C21D-4F61-DCC1-7DCE7BF90D8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29" t="10132" r="11078" b="11014"/>
            <a:stretch/>
          </p:blipFill>
          <p:spPr bwMode="auto">
            <a:xfrm>
              <a:off x="3921759" y="5352567"/>
              <a:ext cx="1871063" cy="11498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A3612BC-FF99-7D3A-DCF5-B04298F30EA4}"/>
                </a:ext>
              </a:extLst>
            </p:cNvPr>
            <p:cNvSpPr txBox="1"/>
            <p:nvPr/>
          </p:nvSpPr>
          <p:spPr>
            <a:xfrm>
              <a:off x="3995082" y="6431638"/>
              <a:ext cx="1724416" cy="3900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/>
              <a:r>
                <a:rPr lang="en-US" sz="2000" b="1" dirty="0">
                  <a:solidFill>
                    <a:srgbClr val="43434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perience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C12389E-D5C4-23D8-55E8-76CAE6EF50C2}"/>
                </a:ext>
              </a:extLst>
            </p:cNvPr>
            <p:cNvSpPr txBox="1"/>
            <p:nvPr/>
          </p:nvSpPr>
          <p:spPr>
            <a:xfrm rot="16200000">
              <a:off x="3332686" y="5744121"/>
              <a:ext cx="1016598" cy="3584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/>
              <a:r>
                <a:rPr lang="en-US" sz="2000" b="1" dirty="0">
                  <a:solidFill>
                    <a:srgbClr val="43434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lary</a:t>
              </a:r>
            </a:p>
          </p:txBody>
        </p:sp>
      </p:grp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49E0A528-89AE-2116-B7DB-E1DE88CF331A}"/>
              </a:ext>
            </a:extLst>
          </p:cNvPr>
          <p:cNvCxnSpPr>
            <a:cxnSpLocks/>
            <a:stCxn id="30" idx="2"/>
            <a:endCxn id="36" idx="0"/>
          </p:cNvCxnSpPr>
          <p:nvPr/>
        </p:nvCxnSpPr>
        <p:spPr>
          <a:xfrm rot="10800000" flipV="1">
            <a:off x="3038561" y="1713933"/>
            <a:ext cx="1482507" cy="942992"/>
          </a:xfrm>
          <a:prstGeom prst="bentConnector2">
            <a:avLst/>
          </a:prstGeom>
          <a:noFill/>
          <a:ln w="38100" cap="rnd" cmpd="sng" algn="ctr">
            <a:solidFill>
              <a:srgbClr val="FF5969"/>
            </a:solidFill>
            <a:prstDash val="solid"/>
            <a:tailEnd type="triangle"/>
          </a:ln>
          <a:effectLst/>
        </p:spPr>
      </p:cxnSp>
      <p:cxnSp>
        <p:nvCxnSpPr>
          <p:cNvPr id="44" name="Connector: Elbow 43">
            <a:extLst>
              <a:ext uri="{FF2B5EF4-FFF2-40B4-BE49-F238E27FC236}">
                <a16:creationId xmlns:a16="http://schemas.microsoft.com/office/drawing/2014/main" id="{3699E80C-B020-98B1-C281-46F006E5036C}"/>
              </a:ext>
            </a:extLst>
          </p:cNvPr>
          <p:cNvCxnSpPr>
            <a:stCxn id="30" idx="6"/>
            <a:endCxn id="34" idx="0"/>
          </p:cNvCxnSpPr>
          <p:nvPr/>
        </p:nvCxnSpPr>
        <p:spPr>
          <a:xfrm>
            <a:off x="7264267" y="1713933"/>
            <a:ext cx="1683692" cy="986744"/>
          </a:xfrm>
          <a:prstGeom prst="bentConnector2">
            <a:avLst/>
          </a:prstGeom>
          <a:noFill/>
          <a:ln w="38100" cap="rnd" cmpd="sng" algn="ctr">
            <a:solidFill>
              <a:srgbClr val="FF5969"/>
            </a:solidFill>
            <a:prstDash val="solid"/>
            <a:tailEnd type="triangle"/>
          </a:ln>
          <a:effectLst/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76738B1-60FC-3730-E3A9-AAA218AD8C24}"/>
              </a:ext>
            </a:extLst>
          </p:cNvPr>
          <p:cNvSpPr txBox="1"/>
          <p:nvPr/>
        </p:nvSpPr>
        <p:spPr>
          <a:xfrm>
            <a:off x="1901297" y="5803525"/>
            <a:ext cx="2318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3"/>
            <a:r>
              <a:rPr lang="en-US" sz="2000" b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lary Predic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5F3D7E9-D76C-9175-B9E3-A96A6F9EBB44}"/>
              </a:ext>
            </a:extLst>
          </p:cNvPr>
          <p:cNvSpPr txBox="1"/>
          <p:nvPr/>
        </p:nvSpPr>
        <p:spPr>
          <a:xfrm>
            <a:off x="8090471" y="5803524"/>
            <a:ext cx="1826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3"/>
            <a:r>
              <a:rPr lang="en-US" sz="2000" b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m Filter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5A83C20-2EC0-F279-8C64-B9C01A8325B8}"/>
              </a:ext>
            </a:extLst>
          </p:cNvPr>
          <p:cNvSpPr txBox="1"/>
          <p:nvPr/>
        </p:nvSpPr>
        <p:spPr>
          <a:xfrm>
            <a:off x="1608610" y="3540084"/>
            <a:ext cx="32215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000" b="1" dirty="0">
                <a:solidFill>
                  <a:srgbClr val="FEC630"/>
                </a:solidFill>
                <a:latin typeface="Aptos" panose="020B0004020202020204" pitchFamily="34" charset="0"/>
              </a:rPr>
              <a:t>Output variable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: real or continuous numeric value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entury Gothic" panose="020B0502020202020204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5D735BE-5C4D-7994-B0CB-200CDF48FF07}"/>
              </a:ext>
            </a:extLst>
          </p:cNvPr>
          <p:cNvSpPr txBox="1"/>
          <p:nvPr/>
        </p:nvSpPr>
        <p:spPr>
          <a:xfrm>
            <a:off x="6911347" y="3566801"/>
            <a:ext cx="40732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000" b="1" dirty="0">
                <a:solidFill>
                  <a:srgbClr val="FEC630"/>
                </a:solidFill>
                <a:latin typeface="Aptos" panose="020B0004020202020204" pitchFamily="34" charset="0"/>
              </a:rPr>
              <a:t>Output variable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: categorical with two or more classes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entury Gothic" panose="020B0502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61613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D96F6FD-8B07-7991-5B99-17B1FB3483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C71FD8B-7E00-7DB5-626B-A03054471A8B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DA83F07-CCE8-BAE5-6FF6-35A1956F4239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06B249-5E94-2134-31D2-DBED71CD5317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17AB967D-E511-1547-5682-36A315FF1B9F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9E6DFAC-0827-EB6F-3C81-5503F8616F7C}"/>
              </a:ext>
            </a:extLst>
          </p:cNvPr>
          <p:cNvGrpSpPr/>
          <p:nvPr/>
        </p:nvGrpSpPr>
        <p:grpSpPr>
          <a:xfrm>
            <a:off x="4553336" y="1028133"/>
            <a:ext cx="2743200" cy="1371600"/>
            <a:chOff x="201155" y="1692344"/>
            <a:chExt cx="2485747" cy="1371600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17322A35-4820-593A-B12E-24858B014AFA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FF5969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CBD48184-0A9C-EA1E-676B-3BC873D06565}"/>
                </a:ext>
              </a:extLst>
            </p:cNvPr>
            <p:cNvSpPr txBox="1"/>
            <p:nvPr/>
          </p:nvSpPr>
          <p:spPr>
            <a:xfrm>
              <a:off x="325442" y="2029776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pervised Learning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3DA5C48-1593-ED76-F672-53340E93DE3F}"/>
              </a:ext>
            </a:extLst>
          </p:cNvPr>
          <p:cNvGrpSpPr/>
          <p:nvPr/>
        </p:nvGrpSpPr>
        <p:grpSpPr>
          <a:xfrm>
            <a:off x="7675090" y="2661314"/>
            <a:ext cx="2610276" cy="751630"/>
            <a:chOff x="3084569" y="4224334"/>
            <a:chExt cx="2610276" cy="751629"/>
          </a:xfrm>
        </p:grpSpPr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3D1FDC57-8A62-2610-F351-34C546559736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DA92527-1D28-42DD-C749-F6932EA7E39C}"/>
                </a:ext>
              </a:extLst>
            </p:cNvPr>
            <p:cNvSpPr txBox="1"/>
            <p:nvPr/>
          </p:nvSpPr>
          <p:spPr>
            <a:xfrm>
              <a:off x="3084569" y="4263697"/>
              <a:ext cx="2610276" cy="707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assification Problems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57235E0-2569-11D8-92B6-574EACA920BF}"/>
              </a:ext>
            </a:extLst>
          </p:cNvPr>
          <p:cNvGrpSpPr/>
          <p:nvPr/>
        </p:nvGrpSpPr>
        <p:grpSpPr>
          <a:xfrm>
            <a:off x="1787769" y="2656917"/>
            <a:ext cx="2610276" cy="751627"/>
            <a:chOff x="508865" y="5356948"/>
            <a:chExt cx="2610276" cy="751629"/>
          </a:xfrm>
        </p:grpSpPr>
        <p:sp>
          <p:nvSpPr>
            <p:cNvPr id="56" name="Rectangle: Rounded Corners 52">
              <a:extLst>
                <a:ext uri="{FF2B5EF4-FFF2-40B4-BE49-F238E27FC236}">
                  <a16:creationId xmlns:a16="http://schemas.microsoft.com/office/drawing/2014/main" id="{29E084B9-9816-07B8-9586-31E108546AB6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B492640-8125-7EFD-7877-41BA992C4DFE}"/>
                </a:ext>
              </a:extLst>
            </p:cNvPr>
            <p:cNvSpPr txBox="1"/>
            <p:nvPr/>
          </p:nvSpPr>
          <p:spPr>
            <a:xfrm>
              <a:off x="508865" y="5391847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gression Problems</a:t>
              </a:r>
            </a:p>
          </p:txBody>
        </p:sp>
      </p:grp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62DAD065-7D3F-F580-B49F-493E83C75072}"/>
              </a:ext>
            </a:extLst>
          </p:cNvPr>
          <p:cNvCxnSpPr>
            <a:cxnSpLocks/>
            <a:stCxn id="50" idx="2"/>
            <a:endCxn id="56" idx="0"/>
          </p:cNvCxnSpPr>
          <p:nvPr/>
        </p:nvCxnSpPr>
        <p:spPr>
          <a:xfrm rot="10800000" flipV="1">
            <a:off x="3070829" y="1713933"/>
            <a:ext cx="1482507" cy="942992"/>
          </a:xfrm>
          <a:prstGeom prst="bentConnector2">
            <a:avLst/>
          </a:prstGeom>
          <a:noFill/>
          <a:ln w="38100" cap="rnd" cmpd="sng" algn="ctr">
            <a:solidFill>
              <a:srgbClr val="FF5969"/>
            </a:solidFill>
            <a:prstDash val="solid"/>
            <a:tailEnd type="triangle"/>
          </a:ln>
          <a:effectLst/>
        </p:spPr>
      </p:cxn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F4DA24E2-0829-1039-916B-0FCB562DC4A5}"/>
              </a:ext>
            </a:extLst>
          </p:cNvPr>
          <p:cNvCxnSpPr>
            <a:stCxn id="50" idx="6"/>
            <a:endCxn id="54" idx="0"/>
          </p:cNvCxnSpPr>
          <p:nvPr/>
        </p:nvCxnSpPr>
        <p:spPr>
          <a:xfrm>
            <a:off x="7296536" y="1713933"/>
            <a:ext cx="1683692" cy="986744"/>
          </a:xfrm>
          <a:prstGeom prst="bentConnector2">
            <a:avLst/>
          </a:prstGeom>
          <a:noFill/>
          <a:ln w="38100" cap="rnd" cmpd="sng" algn="ctr">
            <a:solidFill>
              <a:srgbClr val="FF5969"/>
            </a:solidFill>
            <a:prstDash val="solid"/>
            <a:tailEnd type="triangle"/>
          </a:ln>
          <a:effectLst/>
        </p:spPr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4024D014-951B-08A6-0D26-04EB1A6979F2}"/>
              </a:ext>
            </a:extLst>
          </p:cNvPr>
          <p:cNvSpPr txBox="1"/>
          <p:nvPr/>
        </p:nvSpPr>
        <p:spPr>
          <a:xfrm>
            <a:off x="1097846" y="3690191"/>
            <a:ext cx="4431109" cy="28469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Simple Linear Regression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Multiple Linear Regression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Polynomial Regression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Support Vector Regression (SVR)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Decision Tree Regression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Random Forest Regression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B6C07F5-92E0-1350-0187-44B07F5EECC6}"/>
              </a:ext>
            </a:extLst>
          </p:cNvPr>
          <p:cNvSpPr txBox="1"/>
          <p:nvPr/>
        </p:nvSpPr>
        <p:spPr>
          <a:xfrm>
            <a:off x="6901354" y="3690192"/>
            <a:ext cx="4431109" cy="28469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Logistic Regression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Support Vector Machines (SVM)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K-Nearest Neighbors (KNN)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Decision Tree Classifier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Random Forest Classifier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Naïve Bays Classifier</a:t>
            </a:r>
          </a:p>
        </p:txBody>
      </p:sp>
    </p:spTree>
    <p:extLst>
      <p:ext uri="{BB962C8B-B14F-4D97-AF65-F5344CB8AC3E}">
        <p14:creationId xmlns:p14="http://schemas.microsoft.com/office/powerpoint/2010/main" val="176270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153EF09-ABE7-3FF7-9AEE-537544405D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3AD4BD1B-E8EA-765D-410C-754F4C0B4BF6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05AECE3-B68E-B464-84AB-6D69511AA164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4B7FCC-C1C0-E23F-319A-69DD89277593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6D0EFC49-952A-3682-6B62-57FF50D88509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BC20DB91-0336-3173-8775-EA5BC9E2347C}"/>
              </a:ext>
            </a:extLst>
          </p:cNvPr>
          <p:cNvSpPr txBox="1"/>
          <p:nvPr/>
        </p:nvSpPr>
        <p:spPr>
          <a:xfrm>
            <a:off x="578733" y="1141071"/>
            <a:ext cx="11232267" cy="283656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defPPr>
              <a:defRPr lang="en-US"/>
            </a:defPPr>
            <a:lvl1pPr marL="469900" indent="-457200" algn="just" defTabSz="457200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 sz="2800" b="1">
                <a:solidFill>
                  <a:srgbClr val="FF505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812800" marR="0" lvl="1" indent="-342900" algn="just" defTabSz="457200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tabLst/>
              <a:defRPr kumimoji="0" sz="2400" b="0" i="0" u="none" strike="noStrike" cap="none" spc="0" normalizeH="0" baseline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defRPr>
            </a:lvl2pPr>
          </a:lstStyle>
          <a:p>
            <a:r>
              <a:rPr lang="en-US" dirty="0">
                <a:latin typeface="Aptos" panose="020B0004020202020204" pitchFamily="34" charset="0"/>
              </a:rPr>
              <a:t>Training Data 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</a:rPr>
              <a:t>is </a:t>
            </a:r>
            <a:r>
              <a:rPr lang="en-US" dirty="0">
                <a:solidFill>
                  <a:srgbClr val="6600FF"/>
                </a:solidFill>
                <a:latin typeface="Aptos" panose="020B0004020202020204" pitchFamily="34" charset="0"/>
              </a:rPr>
              <a:t>Unlabeled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</a:rPr>
              <a:t> (desired output is unknown).</a:t>
            </a:r>
          </a:p>
          <a:p>
            <a:pPr lvl="1"/>
            <a:r>
              <a:rPr lang="en-US" dirty="0">
                <a:latin typeface="Aptos" panose="020B0004020202020204" pitchFamily="34" charset="0"/>
              </a:rPr>
              <a:t>For example, data about your blog’s visitors or visitors of a shopping mall.</a:t>
            </a:r>
          </a:p>
          <a:p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</a:rPr>
              <a:t>Only input data is given.</a:t>
            </a:r>
          </a:p>
          <a:p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</a:rPr>
              <a:t>No supervision is provided (learning without a teacher).</a:t>
            </a:r>
          </a:p>
          <a:p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</a:rPr>
              <a:t>Find hidden patterns in the data.</a:t>
            </a:r>
          </a:p>
          <a:p>
            <a:endParaRPr lang="en-US" dirty="0">
              <a:latin typeface="Aptos" panose="020B0004020202020204" pitchFamily="34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9706AD7C-606B-81C1-4BE6-343BF23E4C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545" y="4355677"/>
            <a:ext cx="5346655" cy="1853345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420840A-1411-B746-EFE8-43D792E887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7744" y="3789457"/>
            <a:ext cx="4483261" cy="2654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0555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A5AFDE3-047B-6962-92C4-3A77510FFF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4893274-D9BE-14B7-636C-7EEEDACF7202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0D269971-BE29-D8B8-8F66-BDB711B4D23F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nsupervised Learning – Example 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B8EDE5-0DAA-7477-078C-1A55DF18FFC7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857A5B2-199C-E26A-60A7-0E6124CBB56B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6A689AAB-0A74-A562-10DB-4A901E0079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44" y="1199113"/>
            <a:ext cx="5247689" cy="31066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DF3C41C-4145-5493-8885-240BF522B4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977" y="3094493"/>
            <a:ext cx="6371195" cy="30077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F3125FA-E4B0-006F-01D5-51F1DEA4E3E5}"/>
              </a:ext>
            </a:extLst>
          </p:cNvPr>
          <p:cNvSpPr txBox="1"/>
          <p:nvPr/>
        </p:nvSpPr>
        <p:spPr>
          <a:xfrm>
            <a:off x="381000" y="4338934"/>
            <a:ext cx="45382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ptos" panose="020B0004020202020204" pitchFamily="34" charset="0"/>
              </a:rPr>
              <a:t>An unlabeled training data about your blog’s visitors.</a:t>
            </a:r>
            <a:endParaRPr lang="en-US" sz="4800" dirty="0">
              <a:latin typeface="Aptos" panose="020B00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CAC213-2F6B-6A55-F687-FECE471A651C}"/>
              </a:ext>
            </a:extLst>
          </p:cNvPr>
          <p:cNvSpPr txBox="1"/>
          <p:nvPr/>
        </p:nvSpPr>
        <p:spPr>
          <a:xfrm>
            <a:off x="6076657" y="2080766"/>
            <a:ext cx="49192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ptos" panose="020B0004020202020204" pitchFamily="34" charset="0"/>
              </a:rPr>
              <a:t>Apply unsupervised algorithm to detect groups of similar visitors.</a:t>
            </a:r>
            <a:endParaRPr lang="en-US" sz="4800" dirty="0">
              <a:latin typeface="Aptos" panose="020B0004020202020204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691DA06-CC6E-4373-FCB9-90DE65FD50EA}"/>
              </a:ext>
            </a:extLst>
          </p:cNvPr>
          <p:cNvSpPr/>
          <p:nvPr/>
        </p:nvSpPr>
        <p:spPr>
          <a:xfrm>
            <a:off x="5104440" y="1371922"/>
            <a:ext cx="3426107" cy="1348133"/>
          </a:xfrm>
          <a:custGeom>
            <a:avLst/>
            <a:gdLst>
              <a:gd name="connsiteX0" fmla="*/ 0 w 3426107"/>
              <a:gd name="connsiteY0" fmla="*/ 1081916 h 1081916"/>
              <a:gd name="connsiteX1" fmla="*/ 1388962 w 3426107"/>
              <a:gd name="connsiteY1" fmla="*/ 17045 h 1081916"/>
              <a:gd name="connsiteX2" fmla="*/ 3426107 w 3426107"/>
              <a:gd name="connsiteY2" fmla="*/ 526331 h 1081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6107" h="1081916">
                <a:moveTo>
                  <a:pt x="0" y="1081916"/>
                </a:moveTo>
                <a:cubicBezTo>
                  <a:pt x="408972" y="595779"/>
                  <a:pt x="817944" y="109643"/>
                  <a:pt x="1388962" y="17045"/>
                </a:cubicBezTo>
                <a:cubicBezTo>
                  <a:pt x="1959980" y="-75553"/>
                  <a:pt x="2693043" y="225389"/>
                  <a:pt x="3426107" y="526331"/>
                </a:cubicBezTo>
              </a:path>
            </a:pathLst>
          </a:custGeom>
          <a:noFill/>
          <a:ln w="57150">
            <a:solidFill>
              <a:srgbClr val="FF5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5193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9A23CE3-E709-9436-28A8-D421DED5DB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E950602-4052-B6C3-DB90-985EBA3598D9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497203A-A34F-5D4A-C88C-0BFF462E0ED0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nsupervised Learning – Example 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1B53C4-8F41-9D7A-0156-7352B2792625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212B59E-F670-A8BE-E0B4-04C4476ECAB6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C54E8E8D-CB3F-291B-6604-797C8AFD4C27}"/>
              </a:ext>
            </a:extLst>
          </p:cNvPr>
          <p:cNvSpPr txBox="1"/>
          <p:nvPr/>
        </p:nvSpPr>
        <p:spPr>
          <a:xfrm>
            <a:off x="637379" y="1246463"/>
            <a:ext cx="2237171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all duration</a:t>
            </a:r>
          </a:p>
        </p:txBody>
      </p:sp>
      <p:sp>
        <p:nvSpPr>
          <p:cNvPr id="87" name="Right Arrow 47">
            <a:extLst>
              <a:ext uri="{FF2B5EF4-FFF2-40B4-BE49-F238E27FC236}">
                <a16:creationId xmlns:a16="http://schemas.microsoft.com/office/drawing/2014/main" id="{D41DF5E8-879C-5947-0E5F-34197924A229}"/>
              </a:ext>
            </a:extLst>
          </p:cNvPr>
          <p:cNvSpPr/>
          <p:nvPr/>
        </p:nvSpPr>
        <p:spPr>
          <a:xfrm>
            <a:off x="6193433" y="2555817"/>
            <a:ext cx="1237515" cy="755105"/>
          </a:xfrm>
          <a:prstGeom prst="rightArrow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th-TH" kern="0" dirty="0">
              <a:solidFill>
                <a:prstClr val="white"/>
              </a:solidFill>
              <a:latin typeface="Aptos" panose="020B0004020202020204" pitchFamily="34" charset="0"/>
              <a:cs typeface="DilleniaUPC" panose="02020603050405020304" pitchFamily="18" charset="-34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A3E2614-2665-5F9C-D6E1-3C6900D73622}"/>
              </a:ext>
            </a:extLst>
          </p:cNvPr>
          <p:cNvSpPr txBox="1"/>
          <p:nvPr/>
        </p:nvSpPr>
        <p:spPr>
          <a:xfrm>
            <a:off x="3728371" y="1346273"/>
            <a:ext cx="2237172" cy="4909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800" b="1" dirty="0">
                <a:solidFill>
                  <a:srgbClr val="FF5969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Machine</a:t>
            </a:r>
          </a:p>
        </p:txBody>
      </p:sp>
      <p:pic>
        <p:nvPicPr>
          <p:cNvPr id="89" name="Picture 5">
            <a:extLst>
              <a:ext uri="{FF2B5EF4-FFF2-40B4-BE49-F238E27FC236}">
                <a16:creationId xmlns:a16="http://schemas.microsoft.com/office/drawing/2014/main" id="{04DC0B22-F264-9E03-0E28-9E94D03832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532635" y="2089058"/>
            <a:ext cx="2628655" cy="2142353"/>
          </a:xfrm>
          <a:prstGeom prst="rect">
            <a:avLst/>
          </a:prstGeom>
        </p:spPr>
      </p:pic>
      <p:sp>
        <p:nvSpPr>
          <p:cNvPr id="90" name="Right Arrow 106">
            <a:extLst>
              <a:ext uri="{FF2B5EF4-FFF2-40B4-BE49-F238E27FC236}">
                <a16:creationId xmlns:a16="http://schemas.microsoft.com/office/drawing/2014/main" id="{93319CAC-1729-B100-CFA5-4E343F6F160A}"/>
              </a:ext>
            </a:extLst>
          </p:cNvPr>
          <p:cNvSpPr/>
          <p:nvPr/>
        </p:nvSpPr>
        <p:spPr>
          <a:xfrm rot="1338557">
            <a:off x="2363437" y="2191377"/>
            <a:ext cx="1153747" cy="389553"/>
          </a:xfrm>
          <a:prstGeom prst="rightArrow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th-TH" kern="0" dirty="0">
              <a:solidFill>
                <a:prstClr val="white"/>
              </a:solidFill>
              <a:latin typeface="Aptos" panose="020B0004020202020204" pitchFamily="34" charset="0"/>
              <a:cs typeface="DilleniaUPC" panose="02020603050405020304" pitchFamily="18" charset="-34"/>
            </a:endParaRP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8B0C067F-E958-9F87-25ED-4104C4F768BC}"/>
              </a:ext>
            </a:extLst>
          </p:cNvPr>
          <p:cNvSpPr/>
          <p:nvPr/>
        </p:nvSpPr>
        <p:spPr>
          <a:xfrm>
            <a:off x="8220140" y="1960100"/>
            <a:ext cx="1046008" cy="1066041"/>
          </a:xfrm>
          <a:prstGeom prst="ellipse">
            <a:avLst/>
          </a:prstGeom>
          <a:noFill/>
          <a:ln w="15875" cap="rnd" cmpd="sng" algn="ctr">
            <a:solidFill>
              <a:sysClr val="windowText" lastClr="000000"/>
            </a:solidFill>
            <a:prstDash val="dash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71FE2A50-19BF-6DD5-E5B0-B23EA5058784}"/>
              </a:ext>
            </a:extLst>
          </p:cNvPr>
          <p:cNvSpPr txBox="1"/>
          <p:nvPr/>
        </p:nvSpPr>
        <p:spPr>
          <a:xfrm>
            <a:off x="3834130" y="2500818"/>
            <a:ext cx="2025663" cy="81010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Find hidden pattern</a:t>
            </a:r>
          </a:p>
        </p:txBody>
      </p:sp>
      <p:pic>
        <p:nvPicPr>
          <p:cNvPr id="93" name="Picture 12">
            <a:extLst>
              <a:ext uri="{FF2B5EF4-FFF2-40B4-BE49-F238E27FC236}">
                <a16:creationId xmlns:a16="http://schemas.microsoft.com/office/drawing/2014/main" id="{D0FA52AA-7427-8787-E006-8F111D0A7F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47861" y="1693683"/>
            <a:ext cx="1098091" cy="1098091"/>
          </a:xfrm>
          <a:prstGeom prst="rect">
            <a:avLst/>
          </a:prstGeom>
        </p:spPr>
      </p:pic>
      <p:pic>
        <p:nvPicPr>
          <p:cNvPr id="94" name="Picture 14">
            <a:extLst>
              <a:ext uri="{FF2B5EF4-FFF2-40B4-BE49-F238E27FC236}">
                <a16:creationId xmlns:a16="http://schemas.microsoft.com/office/drawing/2014/main" id="{02C8D6B7-423F-918F-F48B-A2600270068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58805" y="3310919"/>
            <a:ext cx="1295555" cy="12955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7D69ECCE-1586-9594-985E-0FD8292A97D8}"/>
              </a:ext>
            </a:extLst>
          </p:cNvPr>
          <p:cNvSpPr txBox="1"/>
          <p:nvPr/>
        </p:nvSpPr>
        <p:spPr>
          <a:xfrm>
            <a:off x="637378" y="4643422"/>
            <a:ext cx="2487788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nternet usage</a:t>
            </a:r>
          </a:p>
        </p:txBody>
      </p:sp>
      <p:sp>
        <p:nvSpPr>
          <p:cNvPr id="96" name="Right Arrow 106">
            <a:extLst>
              <a:ext uri="{FF2B5EF4-FFF2-40B4-BE49-F238E27FC236}">
                <a16:creationId xmlns:a16="http://schemas.microsoft.com/office/drawing/2014/main" id="{40B151AF-6EFA-6450-BC0D-BCA3DC1E9872}"/>
              </a:ext>
            </a:extLst>
          </p:cNvPr>
          <p:cNvSpPr/>
          <p:nvPr/>
        </p:nvSpPr>
        <p:spPr>
          <a:xfrm rot="19784591">
            <a:off x="2406902" y="3464106"/>
            <a:ext cx="1166285" cy="389553"/>
          </a:xfrm>
          <a:prstGeom prst="rightArrow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th-TH" kern="0" dirty="0">
              <a:solidFill>
                <a:prstClr val="white"/>
              </a:solidFill>
              <a:latin typeface="Aptos" panose="020B0004020202020204" pitchFamily="34" charset="0"/>
              <a:cs typeface="DilleniaUPC" panose="02020603050405020304" pitchFamily="18" charset="-34"/>
            </a:endParaRPr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A4A0191-CF77-9C22-D5EE-C2FFC0FD9F8C}"/>
              </a:ext>
            </a:extLst>
          </p:cNvPr>
          <p:cNvCxnSpPr>
            <a:cxnSpLocks/>
          </p:cNvCxnSpPr>
          <p:nvPr/>
        </p:nvCxnSpPr>
        <p:spPr>
          <a:xfrm flipV="1">
            <a:off x="8078645" y="1297192"/>
            <a:ext cx="0" cy="3174363"/>
          </a:xfrm>
          <a:prstGeom prst="straightConnector1">
            <a:avLst/>
          </a:prstGeom>
          <a:noFill/>
          <a:ln w="5715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B928D07A-0468-E68F-FB1C-39375CBF8807}"/>
              </a:ext>
            </a:extLst>
          </p:cNvPr>
          <p:cNvCxnSpPr>
            <a:cxnSpLocks/>
          </p:cNvCxnSpPr>
          <p:nvPr/>
        </p:nvCxnSpPr>
        <p:spPr>
          <a:xfrm>
            <a:off x="7708170" y="3993183"/>
            <a:ext cx="3762343" cy="0"/>
          </a:xfrm>
          <a:prstGeom prst="straightConnector1">
            <a:avLst/>
          </a:prstGeom>
          <a:noFill/>
          <a:ln w="57150" cap="rnd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19AC3DA6-50AF-E229-AB4E-E78AE4E26CB1}"/>
              </a:ext>
            </a:extLst>
          </p:cNvPr>
          <p:cNvSpPr txBox="1"/>
          <p:nvPr/>
        </p:nvSpPr>
        <p:spPr>
          <a:xfrm rot="16200000">
            <a:off x="6553094" y="2456234"/>
            <a:ext cx="2487788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nternet usage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2B471850-711D-BFC9-4742-5277CFF060E5}"/>
              </a:ext>
            </a:extLst>
          </p:cNvPr>
          <p:cNvSpPr txBox="1"/>
          <p:nvPr/>
        </p:nvSpPr>
        <p:spPr>
          <a:xfrm>
            <a:off x="8702284" y="4034466"/>
            <a:ext cx="2237171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all duration</a:t>
            </a: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FCD0C69D-D87B-FEBB-60EF-0C50574BEF2F}"/>
              </a:ext>
            </a:extLst>
          </p:cNvPr>
          <p:cNvSpPr/>
          <p:nvPr/>
        </p:nvSpPr>
        <p:spPr>
          <a:xfrm>
            <a:off x="8660595" y="2462308"/>
            <a:ext cx="182880" cy="182880"/>
          </a:xfrm>
          <a:prstGeom prst="ellipse">
            <a:avLst/>
          </a:prstGeom>
          <a:solidFill>
            <a:srgbClr val="6600FF"/>
          </a:solidFill>
          <a:ln w="15875" cap="rnd" cmpd="sng" algn="ctr">
            <a:solidFill>
              <a:srgbClr val="6600FF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F34A03CC-2A4F-6506-23D5-83D1C3DB3C71}"/>
              </a:ext>
            </a:extLst>
          </p:cNvPr>
          <p:cNvSpPr/>
          <p:nvPr/>
        </p:nvSpPr>
        <p:spPr>
          <a:xfrm>
            <a:off x="8439317" y="2549331"/>
            <a:ext cx="182880" cy="182880"/>
          </a:xfrm>
          <a:prstGeom prst="ellipse">
            <a:avLst/>
          </a:prstGeom>
          <a:solidFill>
            <a:srgbClr val="6600FF"/>
          </a:solidFill>
          <a:ln w="15875" cap="rnd" cmpd="sng" algn="ctr">
            <a:solidFill>
              <a:srgbClr val="6600FF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7BCBCD07-9362-AA5A-32C7-40BFE0E0B318}"/>
              </a:ext>
            </a:extLst>
          </p:cNvPr>
          <p:cNvSpPr/>
          <p:nvPr/>
        </p:nvSpPr>
        <p:spPr>
          <a:xfrm>
            <a:off x="8660595" y="2134975"/>
            <a:ext cx="182880" cy="182880"/>
          </a:xfrm>
          <a:prstGeom prst="ellipse">
            <a:avLst/>
          </a:prstGeom>
          <a:solidFill>
            <a:srgbClr val="6600FF"/>
          </a:solidFill>
          <a:ln w="15875" cap="rnd" cmpd="sng" algn="ctr">
            <a:solidFill>
              <a:srgbClr val="6600FF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E6F74C47-9F40-2AEB-BA73-D3B7741B4F4D}"/>
              </a:ext>
            </a:extLst>
          </p:cNvPr>
          <p:cNvSpPr/>
          <p:nvPr/>
        </p:nvSpPr>
        <p:spPr>
          <a:xfrm>
            <a:off x="8400919" y="2317855"/>
            <a:ext cx="182880" cy="182880"/>
          </a:xfrm>
          <a:prstGeom prst="ellipse">
            <a:avLst/>
          </a:prstGeom>
          <a:solidFill>
            <a:srgbClr val="6600FF"/>
          </a:solidFill>
          <a:ln w="15875" cap="rnd" cmpd="sng" algn="ctr">
            <a:solidFill>
              <a:srgbClr val="6600FF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54411175-2122-B4C7-62CD-24DBDA09AE49}"/>
              </a:ext>
            </a:extLst>
          </p:cNvPr>
          <p:cNvSpPr/>
          <p:nvPr/>
        </p:nvSpPr>
        <p:spPr>
          <a:xfrm>
            <a:off x="8828831" y="2311239"/>
            <a:ext cx="182880" cy="182880"/>
          </a:xfrm>
          <a:prstGeom prst="ellipse">
            <a:avLst/>
          </a:prstGeom>
          <a:solidFill>
            <a:srgbClr val="6600FF"/>
          </a:solidFill>
          <a:ln w="15875" cap="rnd" cmpd="sng" algn="ctr">
            <a:solidFill>
              <a:srgbClr val="6600FF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B74FC277-6EF3-2CA7-E993-578CFC0335D6}"/>
              </a:ext>
            </a:extLst>
          </p:cNvPr>
          <p:cNvSpPr/>
          <p:nvPr/>
        </p:nvSpPr>
        <p:spPr>
          <a:xfrm>
            <a:off x="8863320" y="2598435"/>
            <a:ext cx="182880" cy="182880"/>
          </a:xfrm>
          <a:prstGeom prst="ellipse">
            <a:avLst/>
          </a:prstGeom>
          <a:solidFill>
            <a:srgbClr val="6600FF"/>
          </a:solidFill>
          <a:ln w="15875" cap="rnd" cmpd="sng" algn="ctr">
            <a:solidFill>
              <a:srgbClr val="6600FF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F1133F56-054B-5D89-A090-45A5E2F52689}"/>
              </a:ext>
            </a:extLst>
          </p:cNvPr>
          <p:cNvSpPr/>
          <p:nvPr/>
        </p:nvSpPr>
        <p:spPr>
          <a:xfrm>
            <a:off x="10236275" y="1753312"/>
            <a:ext cx="182880" cy="182880"/>
          </a:xfrm>
          <a:prstGeom prst="ellipse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B8794382-CC6A-B86F-48A6-6DF0F2158C55}"/>
              </a:ext>
            </a:extLst>
          </p:cNvPr>
          <p:cNvSpPr/>
          <p:nvPr/>
        </p:nvSpPr>
        <p:spPr>
          <a:xfrm>
            <a:off x="10014996" y="1840335"/>
            <a:ext cx="182880" cy="182880"/>
          </a:xfrm>
          <a:prstGeom prst="ellipse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F5EFF95D-87F5-027E-F70C-90366009CEE0}"/>
              </a:ext>
            </a:extLst>
          </p:cNvPr>
          <p:cNvSpPr/>
          <p:nvPr/>
        </p:nvSpPr>
        <p:spPr>
          <a:xfrm>
            <a:off x="10236275" y="1425979"/>
            <a:ext cx="182880" cy="182880"/>
          </a:xfrm>
          <a:prstGeom prst="ellipse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A5D25FC4-51F1-C0D7-CF24-4A18017077B6}"/>
              </a:ext>
            </a:extLst>
          </p:cNvPr>
          <p:cNvSpPr/>
          <p:nvPr/>
        </p:nvSpPr>
        <p:spPr>
          <a:xfrm>
            <a:off x="9976599" y="1608859"/>
            <a:ext cx="182880" cy="182880"/>
          </a:xfrm>
          <a:prstGeom prst="ellipse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92B3FF89-35E9-D6A5-9531-C8DD7EB7E244}"/>
              </a:ext>
            </a:extLst>
          </p:cNvPr>
          <p:cNvSpPr/>
          <p:nvPr/>
        </p:nvSpPr>
        <p:spPr>
          <a:xfrm>
            <a:off x="10404511" y="1602243"/>
            <a:ext cx="182880" cy="182880"/>
          </a:xfrm>
          <a:prstGeom prst="ellipse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6B11AA87-4E33-CEE6-BBC7-12A076F19D83}"/>
              </a:ext>
            </a:extLst>
          </p:cNvPr>
          <p:cNvSpPr/>
          <p:nvPr/>
        </p:nvSpPr>
        <p:spPr>
          <a:xfrm>
            <a:off x="10438999" y="1889439"/>
            <a:ext cx="182880" cy="182880"/>
          </a:xfrm>
          <a:prstGeom prst="ellipse">
            <a:avLst/>
          </a:prstGeom>
          <a:solidFill>
            <a:srgbClr val="FEC630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E7B07EEB-7AF9-F7BA-A287-FDACC0AA2473}"/>
              </a:ext>
            </a:extLst>
          </p:cNvPr>
          <p:cNvSpPr/>
          <p:nvPr/>
        </p:nvSpPr>
        <p:spPr>
          <a:xfrm>
            <a:off x="10206043" y="3294865"/>
            <a:ext cx="182880" cy="182880"/>
          </a:xfrm>
          <a:prstGeom prst="ellipse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1A01B0E1-02F1-723C-BE44-BEAB56569427}"/>
              </a:ext>
            </a:extLst>
          </p:cNvPr>
          <p:cNvSpPr/>
          <p:nvPr/>
        </p:nvSpPr>
        <p:spPr>
          <a:xfrm>
            <a:off x="9984764" y="3381888"/>
            <a:ext cx="182880" cy="182880"/>
          </a:xfrm>
          <a:prstGeom prst="ellipse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2EDCE35F-7247-BE95-FCBC-1759C2AFD807}"/>
              </a:ext>
            </a:extLst>
          </p:cNvPr>
          <p:cNvSpPr/>
          <p:nvPr/>
        </p:nvSpPr>
        <p:spPr>
          <a:xfrm>
            <a:off x="10206043" y="2967531"/>
            <a:ext cx="182880" cy="182880"/>
          </a:xfrm>
          <a:prstGeom prst="ellipse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BA932FA2-5041-1E29-283A-7AC44754278B}"/>
              </a:ext>
            </a:extLst>
          </p:cNvPr>
          <p:cNvSpPr/>
          <p:nvPr/>
        </p:nvSpPr>
        <p:spPr>
          <a:xfrm>
            <a:off x="9946367" y="3150411"/>
            <a:ext cx="182880" cy="182880"/>
          </a:xfrm>
          <a:prstGeom prst="ellipse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E5DF1E73-6463-C20A-F8AC-C8F577791226}"/>
              </a:ext>
            </a:extLst>
          </p:cNvPr>
          <p:cNvSpPr/>
          <p:nvPr/>
        </p:nvSpPr>
        <p:spPr>
          <a:xfrm>
            <a:off x="10374279" y="3143796"/>
            <a:ext cx="182880" cy="182880"/>
          </a:xfrm>
          <a:prstGeom prst="ellipse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DB16CD55-38D6-D572-E43A-4CF9BF3F570B}"/>
              </a:ext>
            </a:extLst>
          </p:cNvPr>
          <p:cNvSpPr/>
          <p:nvPr/>
        </p:nvSpPr>
        <p:spPr>
          <a:xfrm>
            <a:off x="10408767" y="3430992"/>
            <a:ext cx="182880" cy="182880"/>
          </a:xfrm>
          <a:prstGeom prst="ellipse">
            <a:avLst/>
          </a:prstGeom>
          <a:solidFill>
            <a:srgbClr val="FF5969"/>
          </a:solidFill>
          <a:ln w="15875" cap="rnd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3629F9D4-128D-40DD-20C1-65D76001B5B0}"/>
              </a:ext>
            </a:extLst>
          </p:cNvPr>
          <p:cNvSpPr/>
          <p:nvPr/>
        </p:nvSpPr>
        <p:spPr>
          <a:xfrm>
            <a:off x="9769079" y="1304232"/>
            <a:ext cx="1046008" cy="1066041"/>
          </a:xfrm>
          <a:prstGeom prst="ellipse">
            <a:avLst/>
          </a:prstGeom>
          <a:noFill/>
          <a:ln w="15875" cap="rnd" cmpd="sng" algn="ctr">
            <a:solidFill>
              <a:sysClr val="windowText" lastClr="000000"/>
            </a:solidFill>
            <a:prstDash val="dash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id="{20DC8808-ED75-D570-6F81-AFBA772494DD}"/>
              </a:ext>
            </a:extLst>
          </p:cNvPr>
          <p:cNvSpPr/>
          <p:nvPr/>
        </p:nvSpPr>
        <p:spPr>
          <a:xfrm>
            <a:off x="9713271" y="2749584"/>
            <a:ext cx="1046008" cy="1066041"/>
          </a:xfrm>
          <a:prstGeom prst="ellipse">
            <a:avLst/>
          </a:prstGeom>
          <a:noFill/>
          <a:ln w="15875" cap="rnd" cmpd="sng" algn="ctr">
            <a:solidFill>
              <a:sysClr val="windowText" lastClr="000000"/>
            </a:solidFill>
            <a:prstDash val="dash"/>
          </a:ln>
          <a:effectLst/>
        </p:spPr>
        <p:txBody>
          <a:bodyPr rtlCol="0" anchor="ctr"/>
          <a:lstStyle/>
          <a:p>
            <a:pPr algn="ctr" defTabSz="457203">
              <a:defRPr/>
            </a:pPr>
            <a:endParaRPr lang="en-US" kern="0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058F153-7380-2907-16DD-C53D41090DB2}"/>
              </a:ext>
            </a:extLst>
          </p:cNvPr>
          <p:cNvSpPr txBox="1"/>
          <p:nvPr/>
        </p:nvSpPr>
        <p:spPr>
          <a:xfrm>
            <a:off x="8486149" y="2979915"/>
            <a:ext cx="576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A</a:t>
            </a:r>
            <a:endParaRPr lang="en-US" dirty="0">
              <a:solidFill>
                <a:srgbClr val="6600FF"/>
              </a:solidFill>
              <a:latin typeface="Aptos" panose="020B0004020202020204" pitchFamily="34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14EA3B08-4FAE-C886-F82E-1E7669ED2396}"/>
              </a:ext>
            </a:extLst>
          </p:cNvPr>
          <p:cNvSpPr txBox="1"/>
          <p:nvPr/>
        </p:nvSpPr>
        <p:spPr>
          <a:xfrm>
            <a:off x="10834937" y="1552199"/>
            <a:ext cx="576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sz="2800" b="1" dirty="0">
                <a:solidFill>
                  <a:srgbClr val="FFC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</a:t>
            </a:r>
            <a:endParaRPr lang="en-US" dirty="0">
              <a:solidFill>
                <a:srgbClr val="FFC000"/>
              </a:solidFill>
              <a:latin typeface="Aptos" panose="020B0004020202020204" pitchFamily="34" charset="0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3A580C48-E0CF-020C-DC31-48E5086B170B}"/>
              </a:ext>
            </a:extLst>
          </p:cNvPr>
          <p:cNvSpPr txBox="1"/>
          <p:nvPr/>
        </p:nvSpPr>
        <p:spPr>
          <a:xfrm>
            <a:off x="10651457" y="3381889"/>
            <a:ext cx="576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3"/>
            <a:r>
              <a:rPr lang="en-US" sz="2800" b="1" dirty="0">
                <a:solidFill>
                  <a:srgbClr val="FF5969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B</a:t>
            </a:r>
            <a:endParaRPr lang="en-US" dirty="0">
              <a:solidFill>
                <a:srgbClr val="FF5969"/>
              </a:solidFill>
              <a:latin typeface="Aptos" panose="020B0004020202020204" pitchFamily="34" charset="0"/>
            </a:endParaRPr>
          </a:p>
        </p:txBody>
      </p:sp>
      <p:sp>
        <p:nvSpPr>
          <p:cNvPr id="124" name="Content Placeholder 2">
            <a:extLst>
              <a:ext uri="{FF2B5EF4-FFF2-40B4-BE49-F238E27FC236}">
                <a16:creationId xmlns:a16="http://schemas.microsoft.com/office/drawing/2014/main" id="{AFB344A6-3197-E03F-A8D3-04A8F72ABD20}"/>
              </a:ext>
            </a:extLst>
          </p:cNvPr>
          <p:cNvSpPr txBox="1">
            <a:spLocks/>
          </p:cNvSpPr>
          <p:nvPr/>
        </p:nvSpPr>
        <p:spPr>
          <a:xfrm>
            <a:off x="6399389" y="4659775"/>
            <a:ext cx="5217507" cy="1447252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1145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F4CB08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Roboto Bold" panose="02000000000000000000" pitchFamily="2" charset="0"/>
                <a:cs typeface="Calibri" panose="020F0502020204030204" pitchFamily="34" charset="0"/>
              </a:rPr>
              <a:t>Insights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rgbClr val="F4CB08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6600FF"/>
                </a:solidFill>
                <a:latin typeface="Aptos" panose="020B0004020202020204" pitchFamily="34" charset="0"/>
                <a:ea typeface="Roboto Bold" panose="02000000000000000000" pitchFamily="2" charset="0"/>
                <a:cs typeface="Calibri" panose="020F0502020204030204" pitchFamily="34" charset="0"/>
              </a:rPr>
              <a:t>Group A: Give them cheaper data plans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rgbClr val="F4CB08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5050"/>
                </a:solidFill>
                <a:latin typeface="Aptos" panose="020B0004020202020204" pitchFamily="34" charset="0"/>
                <a:ea typeface="Roboto Bold" panose="02000000000000000000" pitchFamily="2" charset="0"/>
                <a:cs typeface="Calibri" panose="020F0502020204030204" pitchFamily="34" charset="0"/>
              </a:rPr>
              <a:t>Group B: Give them cheaper call rates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rgbClr val="F4CB08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C000"/>
                </a:solidFill>
                <a:latin typeface="Aptos" panose="020B0004020202020204" pitchFamily="34" charset="0"/>
                <a:ea typeface="Roboto Bold" panose="02000000000000000000" pitchFamily="2" charset="0"/>
                <a:cs typeface="Calibri" panose="020F0502020204030204" pitchFamily="34" charset="0"/>
              </a:rPr>
              <a:t>Group C: Give them both benefits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rgbClr val="F4CB08"/>
              </a:buClr>
              <a:buSzPct val="100000"/>
              <a:buFont typeface="Arial" panose="020B0604020202020204" pitchFamily="34" charset="0"/>
              <a:buChar char="•"/>
            </a:pPr>
            <a:endParaRPr lang="en-US" sz="2000" b="1" dirty="0">
              <a:solidFill>
                <a:prstClr val="black"/>
              </a:solidFill>
              <a:latin typeface="Aptos" panose="020B0004020202020204" pitchFamily="34" charset="0"/>
              <a:ea typeface="Roboto Bold" panose="02000000000000000000" pitchFamily="2" charset="0"/>
              <a:cs typeface="Calibri" panose="020F050202020403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012E7887-6728-9B66-A224-1004014DF9C4}"/>
              </a:ext>
            </a:extLst>
          </p:cNvPr>
          <p:cNvSpPr txBox="1"/>
          <p:nvPr/>
        </p:nvSpPr>
        <p:spPr>
          <a:xfrm>
            <a:off x="906474" y="5224274"/>
            <a:ext cx="1800217" cy="4980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 defTabSz="457203"/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Input Data</a:t>
            </a:r>
          </a:p>
        </p:txBody>
      </p:sp>
      <p:sp>
        <p:nvSpPr>
          <p:cNvPr id="126" name="Rectangle: Rounded Corners 125">
            <a:extLst>
              <a:ext uri="{FF2B5EF4-FFF2-40B4-BE49-F238E27FC236}">
                <a16:creationId xmlns:a16="http://schemas.microsoft.com/office/drawing/2014/main" id="{8F8AF8F7-5616-B89B-FFF1-50BDBA9E3A33}"/>
              </a:ext>
            </a:extLst>
          </p:cNvPr>
          <p:cNvSpPr/>
          <p:nvPr/>
        </p:nvSpPr>
        <p:spPr>
          <a:xfrm>
            <a:off x="637376" y="1246461"/>
            <a:ext cx="2439867" cy="3940863"/>
          </a:xfrm>
          <a:prstGeom prst="roundRect">
            <a:avLst/>
          </a:prstGeom>
          <a:noFill/>
          <a:ln w="38100">
            <a:solidFill>
              <a:srgbClr val="FF5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00FF"/>
              </a:solidFill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29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214B323-17B9-A1FE-73E6-B7811CE792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5063226-2725-912E-FA82-23D3919E0315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E9162DC-D5C4-4B77-168C-6F311B1E99B0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EF221C-8794-17B1-1C74-667A5607DE0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7C9FB49-922F-87B0-75BD-2F6AF98AB091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F845AE52-4CDE-BBD9-F21D-DC824B916F6A}"/>
              </a:ext>
            </a:extLst>
          </p:cNvPr>
          <p:cNvGrpSpPr/>
          <p:nvPr/>
        </p:nvGrpSpPr>
        <p:grpSpPr>
          <a:xfrm>
            <a:off x="4462883" y="1081212"/>
            <a:ext cx="2743200" cy="1371600"/>
            <a:chOff x="201155" y="1692344"/>
            <a:chExt cx="2485747" cy="1371600"/>
          </a:xfrm>
        </p:grpSpPr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A53ACB57-43B6-B3D2-CC0F-9057929CF40C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6600FF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3FDD93D4-C453-7564-2EFA-174AF9F42B2A}"/>
                </a:ext>
              </a:extLst>
            </p:cNvPr>
            <p:cNvSpPr txBox="1"/>
            <p:nvPr/>
          </p:nvSpPr>
          <p:spPr>
            <a:xfrm>
              <a:off x="325442" y="1961785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upervised Learning</a:t>
              </a: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1AD3FF65-211A-1D93-4B68-B8A4B7104C70}"/>
              </a:ext>
            </a:extLst>
          </p:cNvPr>
          <p:cNvGrpSpPr/>
          <p:nvPr/>
        </p:nvGrpSpPr>
        <p:grpSpPr>
          <a:xfrm>
            <a:off x="9331343" y="2488473"/>
            <a:ext cx="2610276" cy="751628"/>
            <a:chOff x="3106646" y="4224334"/>
            <a:chExt cx="2610276" cy="751629"/>
          </a:xfrm>
        </p:grpSpPr>
        <p:sp>
          <p:nvSpPr>
            <p:cNvPr id="131" name="Rectangle: Rounded Corners 52">
              <a:extLst>
                <a:ext uri="{FF2B5EF4-FFF2-40B4-BE49-F238E27FC236}">
                  <a16:creationId xmlns:a16="http://schemas.microsoft.com/office/drawing/2014/main" id="{76CB546F-4BCF-F226-73C5-5BBBF5DB88CB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00B0F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648F5658-8BDF-894D-BBD0-288B3A5CE2B3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omaly </a:t>
              </a:r>
            </a:p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tection</a:t>
              </a: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31F12BBE-9BB4-711A-A15A-5B504F63FB6F}"/>
              </a:ext>
            </a:extLst>
          </p:cNvPr>
          <p:cNvGrpSpPr/>
          <p:nvPr/>
        </p:nvGrpSpPr>
        <p:grpSpPr>
          <a:xfrm>
            <a:off x="205255" y="2484092"/>
            <a:ext cx="2610276" cy="791825"/>
            <a:chOff x="486788" y="5356948"/>
            <a:chExt cx="2610276" cy="751629"/>
          </a:xfrm>
        </p:grpSpPr>
        <p:sp>
          <p:nvSpPr>
            <p:cNvPr id="134" name="Rectangle: Rounded Corners 52">
              <a:extLst>
                <a:ext uri="{FF2B5EF4-FFF2-40B4-BE49-F238E27FC236}">
                  <a16:creationId xmlns:a16="http://schemas.microsoft.com/office/drawing/2014/main" id="{0DBCBEAF-AFE9-F598-775E-8EAA6E8F5E83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05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FFAA027A-6F10-27C0-A2AC-48FCAFD729F2}"/>
                </a:ext>
              </a:extLst>
            </p:cNvPr>
            <p:cNvSpPr txBox="1"/>
            <p:nvPr/>
          </p:nvSpPr>
          <p:spPr>
            <a:xfrm>
              <a:off x="486788" y="5399977"/>
              <a:ext cx="2610276" cy="671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ustering Problems</a:t>
              </a:r>
            </a:p>
          </p:txBody>
        </p:sp>
      </p:grpSp>
      <p:cxnSp>
        <p:nvCxnSpPr>
          <p:cNvPr id="136" name="Connector: Elbow 135">
            <a:extLst>
              <a:ext uri="{FF2B5EF4-FFF2-40B4-BE49-F238E27FC236}">
                <a16:creationId xmlns:a16="http://schemas.microsoft.com/office/drawing/2014/main" id="{57C43ADD-6084-3084-723B-5F683EA25B49}"/>
              </a:ext>
            </a:extLst>
          </p:cNvPr>
          <p:cNvCxnSpPr>
            <a:cxnSpLocks/>
            <a:stCxn id="128" idx="2"/>
            <a:endCxn id="134" idx="0"/>
          </p:cNvCxnSpPr>
          <p:nvPr/>
        </p:nvCxnSpPr>
        <p:spPr>
          <a:xfrm rot="10800000" flipV="1">
            <a:off x="1510398" y="1767014"/>
            <a:ext cx="2952489" cy="717077"/>
          </a:xfrm>
          <a:prstGeom prst="bentConnector2">
            <a:avLst/>
          </a:prstGeom>
          <a:noFill/>
          <a:ln w="38100" cap="rnd" cmpd="sng" algn="ctr">
            <a:solidFill>
              <a:srgbClr val="FEC630"/>
            </a:solidFill>
            <a:prstDash val="solid"/>
            <a:tailEnd type="triangle"/>
          </a:ln>
          <a:effectLst/>
        </p:spPr>
      </p:cxnSp>
      <p:cxnSp>
        <p:nvCxnSpPr>
          <p:cNvPr id="137" name="Connector: Elbow 136">
            <a:extLst>
              <a:ext uri="{FF2B5EF4-FFF2-40B4-BE49-F238E27FC236}">
                <a16:creationId xmlns:a16="http://schemas.microsoft.com/office/drawing/2014/main" id="{2A315674-B30D-F7D5-D245-8426376AD2FE}"/>
              </a:ext>
            </a:extLst>
          </p:cNvPr>
          <p:cNvCxnSpPr>
            <a:cxnSpLocks/>
            <a:stCxn id="128" idx="6"/>
            <a:endCxn id="131" idx="0"/>
          </p:cNvCxnSpPr>
          <p:nvPr/>
        </p:nvCxnSpPr>
        <p:spPr>
          <a:xfrm>
            <a:off x="7206085" y="1767018"/>
            <a:ext cx="3430399" cy="721457"/>
          </a:xfrm>
          <a:prstGeom prst="bentConnector2">
            <a:avLst/>
          </a:prstGeom>
          <a:noFill/>
          <a:ln w="38100" cap="rnd" cmpd="sng" algn="ctr">
            <a:solidFill>
              <a:srgbClr val="00B0F0"/>
            </a:solidFill>
            <a:prstDash val="solid"/>
            <a:tailEnd type="triangle"/>
          </a:ln>
          <a:effectLst/>
        </p:spPr>
      </p:cxn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E944B6D4-8C5A-287E-0D77-67388ABD3F0C}"/>
              </a:ext>
            </a:extLst>
          </p:cNvPr>
          <p:cNvGrpSpPr/>
          <p:nvPr/>
        </p:nvGrpSpPr>
        <p:grpSpPr>
          <a:xfrm>
            <a:off x="2815531" y="4029379"/>
            <a:ext cx="2610276" cy="751628"/>
            <a:chOff x="3106646" y="4224334"/>
            <a:chExt cx="2610276" cy="751629"/>
          </a:xfrm>
        </p:grpSpPr>
        <p:sp>
          <p:nvSpPr>
            <p:cNvPr id="150" name="Rectangle: Rounded Corners 52">
              <a:extLst>
                <a:ext uri="{FF2B5EF4-FFF2-40B4-BE49-F238E27FC236}">
                  <a16:creationId xmlns:a16="http://schemas.microsoft.com/office/drawing/2014/main" id="{12CCF4E5-8E22-7802-AE15-8B07617C8F4E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EC63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3D3CFA7D-9FF6-55BD-50E0-F99342572C69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sociation Problems</a:t>
              </a:r>
            </a:p>
          </p:txBody>
        </p: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36BFB8E-03B4-BCCE-5BBC-19148723CAAE}"/>
              </a:ext>
            </a:extLst>
          </p:cNvPr>
          <p:cNvGrpSpPr/>
          <p:nvPr/>
        </p:nvGrpSpPr>
        <p:grpSpPr>
          <a:xfrm>
            <a:off x="6704467" y="4029379"/>
            <a:ext cx="2610276" cy="751628"/>
            <a:chOff x="3106646" y="4224334"/>
            <a:chExt cx="2610276" cy="751629"/>
          </a:xfrm>
        </p:grpSpPr>
        <p:sp>
          <p:nvSpPr>
            <p:cNvPr id="153" name="Rectangle: Rounded Corners 52">
              <a:extLst>
                <a:ext uri="{FF2B5EF4-FFF2-40B4-BE49-F238E27FC236}">
                  <a16:creationId xmlns:a16="http://schemas.microsoft.com/office/drawing/2014/main" id="{2F2FD86B-DB51-E698-97A8-C4F550C86F56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00CC66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A2848B35-D6FD-327A-9AF3-3A895EB95CBE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isualization Algorithms</a:t>
              </a:r>
            </a:p>
          </p:txBody>
        </p:sp>
      </p:grpSp>
      <p:cxnSp>
        <p:nvCxnSpPr>
          <p:cNvPr id="155" name="Connector: Elbow 154">
            <a:extLst>
              <a:ext uri="{FF2B5EF4-FFF2-40B4-BE49-F238E27FC236}">
                <a16:creationId xmlns:a16="http://schemas.microsoft.com/office/drawing/2014/main" id="{212B65EC-1227-6D5D-BA23-9EBBB72FA228}"/>
              </a:ext>
            </a:extLst>
          </p:cNvPr>
          <p:cNvCxnSpPr>
            <a:cxnSpLocks/>
            <a:endCxn id="151" idx="0"/>
          </p:cNvCxnSpPr>
          <p:nvPr/>
        </p:nvCxnSpPr>
        <p:spPr>
          <a:xfrm rot="5400000">
            <a:off x="3723245" y="2730484"/>
            <a:ext cx="1734968" cy="940120"/>
          </a:xfrm>
          <a:prstGeom prst="bentConnector3">
            <a:avLst>
              <a:gd name="adj1" fmla="val 50000"/>
            </a:avLst>
          </a:prstGeom>
          <a:noFill/>
          <a:ln w="38100" cap="rnd" cmpd="sng" algn="ctr">
            <a:solidFill>
              <a:srgbClr val="FEC630"/>
            </a:solidFill>
            <a:prstDash val="solid"/>
            <a:tailEnd type="triangle"/>
          </a:ln>
          <a:effectLst/>
        </p:spPr>
      </p:cxnSp>
      <p:cxnSp>
        <p:nvCxnSpPr>
          <p:cNvPr id="157" name="Connector: Elbow 156">
            <a:extLst>
              <a:ext uri="{FF2B5EF4-FFF2-40B4-BE49-F238E27FC236}">
                <a16:creationId xmlns:a16="http://schemas.microsoft.com/office/drawing/2014/main" id="{32C8F2A9-6879-E820-FA45-6B204919B382}"/>
              </a:ext>
            </a:extLst>
          </p:cNvPr>
          <p:cNvCxnSpPr>
            <a:cxnSpLocks/>
            <a:stCxn id="128" idx="5"/>
            <a:endCxn id="154" idx="0"/>
          </p:cNvCxnSpPr>
          <p:nvPr/>
        </p:nvCxnSpPr>
        <p:spPr>
          <a:xfrm rot="16200000" flipH="1">
            <a:off x="6498937" y="2557360"/>
            <a:ext cx="1816082" cy="1205254"/>
          </a:xfrm>
          <a:prstGeom prst="bentConnector3">
            <a:avLst>
              <a:gd name="adj1" fmla="val 50000"/>
            </a:avLst>
          </a:prstGeom>
          <a:noFill/>
          <a:ln w="38100" cap="rnd" cmpd="sng" algn="ctr">
            <a:solidFill>
              <a:srgbClr val="00CC66"/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479613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C3CA538-4338-FD2A-10C1-18CC93A033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7CD3AB5-261F-DD5B-CD4A-DD5719E2D5C6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833278D-9EAE-25EA-74B2-E953EA1D6191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D4835D-4D5E-F249-FDFB-6D477BAD1ED1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24CD145-5D40-E1AD-1512-021D18287C76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FA662557-414E-4C75-1D6F-6B468EC8A65E}"/>
              </a:ext>
            </a:extLst>
          </p:cNvPr>
          <p:cNvGrpSpPr/>
          <p:nvPr/>
        </p:nvGrpSpPr>
        <p:grpSpPr>
          <a:xfrm>
            <a:off x="4462883" y="1081212"/>
            <a:ext cx="2743200" cy="1371600"/>
            <a:chOff x="201155" y="1692344"/>
            <a:chExt cx="2485747" cy="1371600"/>
          </a:xfrm>
        </p:grpSpPr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221545D8-3289-2B48-D629-2A85C98CE413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6600FF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C551CE9E-31A5-D6B7-90C4-8A1ADBF9166C}"/>
                </a:ext>
              </a:extLst>
            </p:cNvPr>
            <p:cNvSpPr txBox="1"/>
            <p:nvPr/>
          </p:nvSpPr>
          <p:spPr>
            <a:xfrm>
              <a:off x="325442" y="1961785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upervised Learning</a:t>
              </a: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723D41FB-7D16-5A8C-4A19-3F04CBB7CEC4}"/>
              </a:ext>
            </a:extLst>
          </p:cNvPr>
          <p:cNvGrpSpPr/>
          <p:nvPr/>
        </p:nvGrpSpPr>
        <p:grpSpPr>
          <a:xfrm>
            <a:off x="7606714" y="2488473"/>
            <a:ext cx="2610276" cy="751628"/>
            <a:chOff x="3106646" y="4224334"/>
            <a:chExt cx="2610276" cy="751629"/>
          </a:xfrm>
        </p:grpSpPr>
        <p:sp>
          <p:nvSpPr>
            <p:cNvPr id="131" name="Rectangle: Rounded Corners 52">
              <a:extLst>
                <a:ext uri="{FF2B5EF4-FFF2-40B4-BE49-F238E27FC236}">
                  <a16:creationId xmlns:a16="http://schemas.microsoft.com/office/drawing/2014/main" id="{AA80976B-F990-7823-9452-F35E7E370CA1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EC63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1674F976-AC01-FE5A-1427-77180DB55A5D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sociation Problems</a:t>
              </a: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9FD5FA08-20C4-8048-7E45-7B8AA8BE62B6}"/>
              </a:ext>
            </a:extLst>
          </p:cNvPr>
          <p:cNvGrpSpPr/>
          <p:nvPr/>
        </p:nvGrpSpPr>
        <p:grpSpPr>
          <a:xfrm>
            <a:off x="1675239" y="2484093"/>
            <a:ext cx="2610276" cy="751628"/>
            <a:chOff x="486788" y="5356948"/>
            <a:chExt cx="2610276" cy="751629"/>
          </a:xfrm>
        </p:grpSpPr>
        <p:sp>
          <p:nvSpPr>
            <p:cNvPr id="134" name="Rectangle: Rounded Corners 52">
              <a:extLst>
                <a:ext uri="{FF2B5EF4-FFF2-40B4-BE49-F238E27FC236}">
                  <a16:creationId xmlns:a16="http://schemas.microsoft.com/office/drawing/2014/main" id="{8623071E-DADA-EC3B-AB31-8D2CB206C3F3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05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C177A745-E21F-3002-20BB-DC5C76282216}"/>
                </a:ext>
              </a:extLst>
            </p:cNvPr>
            <p:cNvSpPr txBox="1"/>
            <p:nvPr/>
          </p:nvSpPr>
          <p:spPr>
            <a:xfrm>
              <a:off x="486788" y="5399977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ustering Problems</a:t>
              </a:r>
            </a:p>
          </p:txBody>
        </p:sp>
      </p:grpSp>
      <p:cxnSp>
        <p:nvCxnSpPr>
          <p:cNvPr id="136" name="Connector: Elbow 135">
            <a:extLst>
              <a:ext uri="{FF2B5EF4-FFF2-40B4-BE49-F238E27FC236}">
                <a16:creationId xmlns:a16="http://schemas.microsoft.com/office/drawing/2014/main" id="{D057D5C6-7FD2-798D-BA40-D48087E8B0EF}"/>
              </a:ext>
            </a:extLst>
          </p:cNvPr>
          <p:cNvCxnSpPr>
            <a:cxnSpLocks/>
            <a:stCxn id="128" idx="2"/>
            <a:endCxn id="134" idx="0"/>
          </p:cNvCxnSpPr>
          <p:nvPr/>
        </p:nvCxnSpPr>
        <p:spPr>
          <a:xfrm rot="10800000" flipV="1">
            <a:off x="2980377" y="1767016"/>
            <a:ext cx="1482507" cy="717077"/>
          </a:xfrm>
          <a:prstGeom prst="bentConnector2">
            <a:avLst/>
          </a:prstGeom>
          <a:noFill/>
          <a:ln w="38100" cap="rnd" cmpd="sng" algn="ctr">
            <a:solidFill>
              <a:srgbClr val="FF5050"/>
            </a:solidFill>
            <a:prstDash val="solid"/>
            <a:tailEnd type="triangle"/>
          </a:ln>
          <a:effectLst/>
        </p:spPr>
      </p:cxnSp>
      <p:cxnSp>
        <p:nvCxnSpPr>
          <p:cNvPr id="137" name="Connector: Elbow 136">
            <a:extLst>
              <a:ext uri="{FF2B5EF4-FFF2-40B4-BE49-F238E27FC236}">
                <a16:creationId xmlns:a16="http://schemas.microsoft.com/office/drawing/2014/main" id="{B7DC3E58-A7B3-3D3C-80B7-A02CA894868B}"/>
              </a:ext>
            </a:extLst>
          </p:cNvPr>
          <p:cNvCxnSpPr>
            <a:cxnSpLocks/>
            <a:stCxn id="128" idx="6"/>
            <a:endCxn id="131" idx="0"/>
          </p:cNvCxnSpPr>
          <p:nvPr/>
        </p:nvCxnSpPr>
        <p:spPr>
          <a:xfrm>
            <a:off x="7206089" y="1767018"/>
            <a:ext cx="1705769" cy="721457"/>
          </a:xfrm>
          <a:prstGeom prst="bentConnector2">
            <a:avLst/>
          </a:prstGeom>
          <a:noFill/>
          <a:ln w="38100" cap="rnd" cmpd="sng" algn="ctr">
            <a:solidFill>
              <a:srgbClr val="FFC000"/>
            </a:solidFill>
            <a:prstDash val="solid"/>
            <a:tailEnd type="triangle"/>
          </a:ln>
          <a:effectLst/>
        </p:spPr>
      </p:cxnSp>
      <p:sp>
        <p:nvSpPr>
          <p:cNvPr id="138" name="TextBox 137">
            <a:extLst>
              <a:ext uri="{FF2B5EF4-FFF2-40B4-BE49-F238E27FC236}">
                <a16:creationId xmlns:a16="http://schemas.microsoft.com/office/drawing/2014/main" id="{4ABE587C-FA99-7654-8A75-101F8D0E1A47}"/>
              </a:ext>
            </a:extLst>
          </p:cNvPr>
          <p:cNvSpPr txBox="1"/>
          <p:nvPr/>
        </p:nvSpPr>
        <p:spPr>
          <a:xfrm>
            <a:off x="943769" y="3313406"/>
            <a:ext cx="407322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Divide data points into different groups based on similar properties.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97A46E80-FE74-78F6-4539-05F9F29A0D19}"/>
              </a:ext>
            </a:extLst>
          </p:cNvPr>
          <p:cNvSpPr txBox="1"/>
          <p:nvPr/>
        </p:nvSpPr>
        <p:spPr>
          <a:xfrm>
            <a:off x="6853163" y="3313404"/>
            <a:ext cx="40732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Link one variable with another variable</a:t>
            </a:r>
          </a:p>
        </p:txBody>
      </p:sp>
      <p:pic>
        <p:nvPicPr>
          <p:cNvPr id="140" name="Picture 139">
            <a:extLst>
              <a:ext uri="{FF2B5EF4-FFF2-40B4-BE49-F238E27FC236}">
                <a16:creationId xmlns:a16="http://schemas.microsoft.com/office/drawing/2014/main" id="{5FE228FB-2F1C-27B0-CAAA-F809CDE5A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348" y="4013731"/>
            <a:ext cx="2133224" cy="1823827"/>
          </a:xfrm>
          <a:prstGeom prst="rect">
            <a:avLst/>
          </a:prstGeom>
        </p:spPr>
      </p:pic>
      <p:pic>
        <p:nvPicPr>
          <p:cNvPr id="146" name="Picture 145">
            <a:extLst>
              <a:ext uri="{FF2B5EF4-FFF2-40B4-BE49-F238E27FC236}">
                <a16:creationId xmlns:a16="http://schemas.microsoft.com/office/drawing/2014/main" id="{E2C529D0-5DB2-528F-5597-D2BBB270B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6890" y="4112024"/>
            <a:ext cx="2409935" cy="1680491"/>
          </a:xfrm>
          <a:prstGeom prst="rect">
            <a:avLst/>
          </a:prstGeom>
        </p:spPr>
      </p:pic>
      <p:sp>
        <p:nvSpPr>
          <p:cNvPr id="147" name="TextBox 146">
            <a:extLst>
              <a:ext uri="{FF2B5EF4-FFF2-40B4-BE49-F238E27FC236}">
                <a16:creationId xmlns:a16="http://schemas.microsoft.com/office/drawing/2014/main" id="{4112D52D-AD94-8AC3-279B-574EA60450BD}"/>
              </a:ext>
            </a:extLst>
          </p:cNvPr>
          <p:cNvSpPr txBox="1"/>
          <p:nvPr/>
        </p:nvSpPr>
        <p:spPr>
          <a:xfrm>
            <a:off x="6733275" y="5823605"/>
            <a:ext cx="435715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If someone by a cake, he might be interested to by chocolate or maple syrup.</a:t>
            </a:r>
          </a:p>
        </p:txBody>
      </p:sp>
      <p:sp>
        <p:nvSpPr>
          <p:cNvPr id="148" name="Content Placeholder 2">
            <a:extLst>
              <a:ext uri="{FF2B5EF4-FFF2-40B4-BE49-F238E27FC236}">
                <a16:creationId xmlns:a16="http://schemas.microsoft.com/office/drawing/2014/main" id="{606CAE08-6887-018F-52DC-856931D9EF4B}"/>
              </a:ext>
            </a:extLst>
          </p:cNvPr>
          <p:cNvSpPr txBox="1">
            <a:spLocks/>
          </p:cNvSpPr>
          <p:nvPr/>
        </p:nvSpPr>
        <p:spPr>
          <a:xfrm>
            <a:off x="1101571" y="5827313"/>
            <a:ext cx="3739327" cy="646331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1145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2400"/>
              </a:spcAft>
              <a:buClr>
                <a:srgbClr val="F4CB08"/>
              </a:buClr>
              <a:buSzPct val="100000"/>
              <a:buNone/>
            </a:pPr>
            <a:r>
              <a:rPr lang="en-US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ea typeface="Roboto Bold" panose="02000000000000000000" pitchFamily="2" charset="0"/>
                <a:cs typeface="Calibri" panose="020F0502020204030204" pitchFamily="34" charset="0"/>
              </a:rPr>
              <a:t>Customer segmentation with similar preferences.</a:t>
            </a:r>
          </a:p>
        </p:txBody>
      </p:sp>
    </p:spTree>
    <p:extLst>
      <p:ext uri="{BB962C8B-B14F-4D97-AF65-F5344CB8AC3E}">
        <p14:creationId xmlns:p14="http://schemas.microsoft.com/office/powerpoint/2010/main" val="305636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39" grpId="0"/>
      <p:bldP spid="147" grpId="0"/>
      <p:bldP spid="14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6527199-6B55-0627-EDB3-BD5E64891D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40B6195-3B03-79E5-B509-93BA260158A1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EBBB81A-0708-EEF1-DCB4-DCE481138F85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6F178B-1769-BE89-2048-C1B2E022659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227CFAF-26EE-B8D3-1752-C714A65E92D2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AC3D539-9441-5597-04E4-625C96C8BC15}"/>
              </a:ext>
            </a:extLst>
          </p:cNvPr>
          <p:cNvSpPr txBox="1"/>
          <p:nvPr/>
        </p:nvSpPr>
        <p:spPr>
          <a:xfrm>
            <a:off x="1700714" y="3618031"/>
            <a:ext cx="3278124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K-Means Clustering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Hierarchical Clustering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DBSCA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F0295E6-3F12-DD68-8FCB-8F5A23CC93DE}"/>
              </a:ext>
            </a:extLst>
          </p:cNvPr>
          <p:cNvSpPr txBox="1"/>
          <p:nvPr/>
        </p:nvSpPr>
        <p:spPr>
          <a:xfrm>
            <a:off x="7839565" y="3635687"/>
            <a:ext cx="2863371" cy="846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Apriori Algorithm</a:t>
            </a:r>
          </a:p>
          <a:p>
            <a:pPr marL="457203" indent="-457203" defTabSz="457203">
              <a:spcBef>
                <a:spcPts val="600"/>
              </a:spcBef>
              <a:buClr>
                <a:srgbClr val="FEC63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Eclat Algorithm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2734F99-72B0-CF80-6F76-CBB11FCBA642}"/>
              </a:ext>
            </a:extLst>
          </p:cNvPr>
          <p:cNvGrpSpPr/>
          <p:nvPr/>
        </p:nvGrpSpPr>
        <p:grpSpPr>
          <a:xfrm>
            <a:off x="4462883" y="1166672"/>
            <a:ext cx="2743200" cy="1371600"/>
            <a:chOff x="201155" y="1692344"/>
            <a:chExt cx="2485747" cy="1371600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0124EFF-E14C-961B-D905-9E3F9B664A15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6600FF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BF3FF49-97E1-2A74-5BE4-7294DECCE7CE}"/>
                </a:ext>
              </a:extLst>
            </p:cNvPr>
            <p:cNvSpPr txBox="1"/>
            <p:nvPr/>
          </p:nvSpPr>
          <p:spPr>
            <a:xfrm>
              <a:off x="325442" y="1961785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upervised Learning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2F07738-837A-DF06-741B-F8BCC66FB621}"/>
              </a:ext>
            </a:extLst>
          </p:cNvPr>
          <p:cNvGrpSpPr/>
          <p:nvPr/>
        </p:nvGrpSpPr>
        <p:grpSpPr>
          <a:xfrm>
            <a:off x="7606714" y="2573933"/>
            <a:ext cx="2610276" cy="751628"/>
            <a:chOff x="3106646" y="4224334"/>
            <a:chExt cx="2610276" cy="751629"/>
          </a:xfrm>
        </p:grpSpPr>
        <p:sp>
          <p:nvSpPr>
            <p:cNvPr id="25" name="Rectangle: Rounded Corners 52">
              <a:extLst>
                <a:ext uri="{FF2B5EF4-FFF2-40B4-BE49-F238E27FC236}">
                  <a16:creationId xmlns:a16="http://schemas.microsoft.com/office/drawing/2014/main" id="{4510B459-7081-127B-4EFD-C2F791D1B5F9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EC63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5E33D34-FCE1-169F-0933-B5B40C30606F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ssociation Problem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BA03CC9-AD6B-8B44-1E0B-FD909ABA0595}"/>
              </a:ext>
            </a:extLst>
          </p:cNvPr>
          <p:cNvGrpSpPr/>
          <p:nvPr/>
        </p:nvGrpSpPr>
        <p:grpSpPr>
          <a:xfrm>
            <a:off x="1675239" y="2569553"/>
            <a:ext cx="2610276" cy="751628"/>
            <a:chOff x="486788" y="5356948"/>
            <a:chExt cx="2610276" cy="751629"/>
          </a:xfrm>
        </p:grpSpPr>
        <p:sp>
          <p:nvSpPr>
            <p:cNvPr id="28" name="Rectangle: Rounded Corners 52">
              <a:extLst>
                <a:ext uri="{FF2B5EF4-FFF2-40B4-BE49-F238E27FC236}">
                  <a16:creationId xmlns:a16="http://schemas.microsoft.com/office/drawing/2014/main" id="{4F45C9F8-C7AF-BA71-19D1-F6C09D42C5F9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FF505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F614F60-E935-2087-E1E6-E947CDEE96C9}"/>
                </a:ext>
              </a:extLst>
            </p:cNvPr>
            <p:cNvSpPr txBox="1"/>
            <p:nvPr/>
          </p:nvSpPr>
          <p:spPr>
            <a:xfrm>
              <a:off x="486788" y="5399977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ustering Problems</a:t>
              </a:r>
            </a:p>
          </p:txBody>
        </p:sp>
      </p:grpSp>
      <p:cxnSp>
        <p:nvCxnSpPr>
          <p:cNvPr id="30" name="Connector: Elbow 29">
            <a:extLst>
              <a:ext uri="{FF2B5EF4-FFF2-40B4-BE49-F238E27FC236}">
                <a16:creationId xmlns:a16="http://schemas.microsoft.com/office/drawing/2014/main" id="{637A7BFB-D061-E43B-CCD5-13AA6DE669E1}"/>
              </a:ext>
            </a:extLst>
          </p:cNvPr>
          <p:cNvCxnSpPr>
            <a:cxnSpLocks/>
            <a:stCxn id="22" idx="2"/>
            <a:endCxn id="28" idx="0"/>
          </p:cNvCxnSpPr>
          <p:nvPr/>
        </p:nvCxnSpPr>
        <p:spPr>
          <a:xfrm rot="10800000" flipV="1">
            <a:off x="2980377" y="1852476"/>
            <a:ext cx="1482507" cy="717077"/>
          </a:xfrm>
          <a:prstGeom prst="bentConnector2">
            <a:avLst/>
          </a:prstGeom>
          <a:noFill/>
          <a:ln w="38100" cap="rnd" cmpd="sng" algn="ctr">
            <a:solidFill>
              <a:srgbClr val="FF5050"/>
            </a:solidFill>
            <a:prstDash val="solid"/>
            <a:tailEnd type="triangle"/>
          </a:ln>
          <a:effectLst/>
        </p:spPr>
      </p:cxn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4972C394-13D1-521B-4EFE-0233A27C35B6}"/>
              </a:ext>
            </a:extLst>
          </p:cNvPr>
          <p:cNvCxnSpPr>
            <a:cxnSpLocks/>
            <a:stCxn id="22" idx="6"/>
            <a:endCxn id="25" idx="0"/>
          </p:cNvCxnSpPr>
          <p:nvPr/>
        </p:nvCxnSpPr>
        <p:spPr>
          <a:xfrm>
            <a:off x="7206089" y="1852478"/>
            <a:ext cx="1705769" cy="721457"/>
          </a:xfrm>
          <a:prstGeom prst="bentConnector2">
            <a:avLst/>
          </a:prstGeom>
          <a:noFill/>
          <a:ln w="38100" cap="rnd" cmpd="sng" algn="ctr">
            <a:solidFill>
              <a:srgbClr val="FFC000"/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25358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1BD2233-1A50-4C69-B542-64E8D5CA43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D05E501-CFE3-2672-2EB3-E2A12C6FD39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2C9152C-BE7F-90DF-52DC-D75557B5C8CE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6D4BB6-66F6-9975-6519-FBDE93696C59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BD16182-E3E9-4506-A185-9F9FE173C1C6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CE34FC2D-8052-316A-7B0A-55C683FF158C}"/>
              </a:ext>
            </a:extLst>
          </p:cNvPr>
          <p:cNvGrpSpPr/>
          <p:nvPr/>
        </p:nvGrpSpPr>
        <p:grpSpPr>
          <a:xfrm>
            <a:off x="4462883" y="1081212"/>
            <a:ext cx="2743200" cy="1371600"/>
            <a:chOff x="201155" y="1692344"/>
            <a:chExt cx="2485747" cy="1371600"/>
          </a:xfrm>
        </p:grpSpPr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833AB421-9E94-AE87-0E61-744DED99A302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6600FF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DFA16169-B23C-A96C-F979-491D9CA8267C}"/>
                </a:ext>
              </a:extLst>
            </p:cNvPr>
            <p:cNvSpPr txBox="1"/>
            <p:nvPr/>
          </p:nvSpPr>
          <p:spPr>
            <a:xfrm>
              <a:off x="325442" y="1961785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upervised Learning</a:t>
              </a: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5A664160-AAAB-0747-8FD2-1633CAFAEDE4}"/>
              </a:ext>
            </a:extLst>
          </p:cNvPr>
          <p:cNvGrpSpPr/>
          <p:nvPr/>
        </p:nvGrpSpPr>
        <p:grpSpPr>
          <a:xfrm>
            <a:off x="7606714" y="2488473"/>
            <a:ext cx="2610276" cy="751628"/>
            <a:chOff x="3106646" y="4224334"/>
            <a:chExt cx="2610276" cy="751629"/>
          </a:xfrm>
        </p:grpSpPr>
        <p:sp>
          <p:nvSpPr>
            <p:cNvPr id="131" name="Rectangle: Rounded Corners 52">
              <a:extLst>
                <a:ext uri="{FF2B5EF4-FFF2-40B4-BE49-F238E27FC236}">
                  <a16:creationId xmlns:a16="http://schemas.microsoft.com/office/drawing/2014/main" id="{9CC434BA-0589-B0A3-6BA9-BBC09E1A2E24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00B0F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BC6520F5-205F-1EEA-000A-D96C18BF6A07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omaly </a:t>
              </a:r>
            </a:p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tection</a:t>
              </a: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49A9ED2C-7605-4B4E-407A-65105F28622E}"/>
              </a:ext>
            </a:extLst>
          </p:cNvPr>
          <p:cNvGrpSpPr/>
          <p:nvPr/>
        </p:nvGrpSpPr>
        <p:grpSpPr>
          <a:xfrm>
            <a:off x="1675239" y="2484093"/>
            <a:ext cx="2610276" cy="751628"/>
            <a:chOff x="486788" y="5356948"/>
            <a:chExt cx="2610276" cy="751629"/>
          </a:xfrm>
        </p:grpSpPr>
        <p:sp>
          <p:nvSpPr>
            <p:cNvPr id="134" name="Rectangle: Rounded Corners 52">
              <a:extLst>
                <a:ext uri="{FF2B5EF4-FFF2-40B4-BE49-F238E27FC236}">
                  <a16:creationId xmlns:a16="http://schemas.microsoft.com/office/drawing/2014/main" id="{0F70725C-36C3-E85A-7781-471DBDAAC834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00CC66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5ECD24C0-C131-209D-8424-224A7C96A54C}"/>
                </a:ext>
              </a:extLst>
            </p:cNvPr>
            <p:cNvSpPr txBox="1"/>
            <p:nvPr/>
          </p:nvSpPr>
          <p:spPr>
            <a:xfrm>
              <a:off x="486788" y="5399977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isualization Algorithms</a:t>
              </a:r>
            </a:p>
          </p:txBody>
        </p:sp>
      </p:grpSp>
      <p:cxnSp>
        <p:nvCxnSpPr>
          <p:cNvPr id="136" name="Connector: Elbow 135">
            <a:extLst>
              <a:ext uri="{FF2B5EF4-FFF2-40B4-BE49-F238E27FC236}">
                <a16:creationId xmlns:a16="http://schemas.microsoft.com/office/drawing/2014/main" id="{AD89A602-2A61-F7E6-4446-CFFEFE4C2AB1}"/>
              </a:ext>
            </a:extLst>
          </p:cNvPr>
          <p:cNvCxnSpPr>
            <a:cxnSpLocks/>
            <a:stCxn id="128" idx="2"/>
            <a:endCxn id="134" idx="0"/>
          </p:cNvCxnSpPr>
          <p:nvPr/>
        </p:nvCxnSpPr>
        <p:spPr>
          <a:xfrm rot="10800000" flipV="1">
            <a:off x="2980377" y="1767016"/>
            <a:ext cx="1482507" cy="717077"/>
          </a:xfrm>
          <a:prstGeom prst="bentConnector2">
            <a:avLst/>
          </a:prstGeom>
          <a:noFill/>
          <a:ln w="38100" cap="rnd" cmpd="sng" algn="ctr">
            <a:solidFill>
              <a:srgbClr val="00CC66"/>
            </a:solidFill>
            <a:prstDash val="solid"/>
            <a:tailEnd type="triangle"/>
          </a:ln>
          <a:effectLst/>
        </p:spPr>
      </p:cxnSp>
      <p:cxnSp>
        <p:nvCxnSpPr>
          <p:cNvPr id="137" name="Connector: Elbow 136">
            <a:extLst>
              <a:ext uri="{FF2B5EF4-FFF2-40B4-BE49-F238E27FC236}">
                <a16:creationId xmlns:a16="http://schemas.microsoft.com/office/drawing/2014/main" id="{8C970602-E9BF-2B13-EFF8-37BFD73F09E5}"/>
              </a:ext>
            </a:extLst>
          </p:cNvPr>
          <p:cNvCxnSpPr>
            <a:cxnSpLocks/>
            <a:stCxn id="128" idx="6"/>
            <a:endCxn id="131" idx="0"/>
          </p:cNvCxnSpPr>
          <p:nvPr/>
        </p:nvCxnSpPr>
        <p:spPr>
          <a:xfrm>
            <a:off x="7206089" y="1767018"/>
            <a:ext cx="1705769" cy="721457"/>
          </a:xfrm>
          <a:prstGeom prst="bentConnector2">
            <a:avLst/>
          </a:prstGeom>
          <a:noFill/>
          <a:ln w="38100" cap="rnd" cmpd="sng" algn="ctr">
            <a:solidFill>
              <a:srgbClr val="00B0F0"/>
            </a:solidFill>
            <a:prstDash val="solid"/>
            <a:tailEnd type="triangle"/>
          </a:ln>
          <a:effectLst/>
        </p:spPr>
      </p:cxnSp>
      <p:sp>
        <p:nvSpPr>
          <p:cNvPr id="138" name="TextBox 137">
            <a:extLst>
              <a:ext uri="{FF2B5EF4-FFF2-40B4-BE49-F238E27FC236}">
                <a16:creationId xmlns:a16="http://schemas.microsoft.com/office/drawing/2014/main" id="{43BABF28-F7DD-297A-46B6-DF2A88206F4E}"/>
              </a:ext>
            </a:extLst>
          </p:cNvPr>
          <p:cNvSpPr txBox="1"/>
          <p:nvPr/>
        </p:nvSpPr>
        <p:spPr>
          <a:xfrm>
            <a:off x="459375" y="3294330"/>
            <a:ext cx="550890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Feed them a lot of complex and unlabeled data, and they output a 2D or 3D representation of your data that can easily be plotted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7ADF218E-430E-9099-CD8D-8FDD0C2DD5E0}"/>
              </a:ext>
            </a:extLst>
          </p:cNvPr>
          <p:cNvSpPr txBox="1"/>
          <p:nvPr/>
        </p:nvSpPr>
        <p:spPr>
          <a:xfrm>
            <a:off x="6853166" y="3429001"/>
            <a:ext cx="48404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</a:rPr>
              <a:t>Finding unusual examples, e.g., credit card fraud, network intrusion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C55D9E-33A4-25D2-CF18-006202204C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828" y="4474941"/>
            <a:ext cx="5042003" cy="19374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46B6920-0076-F9EE-42BD-CBE1F8514B3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0580" t="16456" r="13851" b="11952"/>
          <a:stretch>
            <a:fillRect/>
          </a:stretch>
        </p:blipFill>
        <p:spPr>
          <a:xfrm>
            <a:off x="7731145" y="4309990"/>
            <a:ext cx="3084443" cy="1937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08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31EDAC1-7D1E-8858-3AA0-4D26398924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E5EBFCC-7E1F-D091-80B7-8992279736A4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C711D61-3F15-EE61-B4C3-8402B77B61DB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ypes of 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36D44D-3FDA-761B-2725-E8C8EF70A5F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DD3F507-FC06-25DF-09BC-5DBF1B5CADFD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3A979685-7E2F-3695-1AF6-F45EA3E2166C}"/>
              </a:ext>
            </a:extLst>
          </p:cNvPr>
          <p:cNvGrpSpPr/>
          <p:nvPr/>
        </p:nvGrpSpPr>
        <p:grpSpPr>
          <a:xfrm>
            <a:off x="4462883" y="1081212"/>
            <a:ext cx="2743200" cy="1371600"/>
            <a:chOff x="201155" y="1692344"/>
            <a:chExt cx="2485747" cy="1371600"/>
          </a:xfrm>
        </p:grpSpPr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C348AD58-4F03-5344-6832-F0141B0CA86A}"/>
                </a:ext>
              </a:extLst>
            </p:cNvPr>
            <p:cNvSpPr/>
            <p:nvPr/>
          </p:nvSpPr>
          <p:spPr>
            <a:xfrm>
              <a:off x="201155" y="1692344"/>
              <a:ext cx="2485747" cy="1371600"/>
            </a:xfrm>
            <a:prstGeom prst="ellipse">
              <a:avLst/>
            </a:prstGeom>
            <a:solidFill>
              <a:srgbClr val="6600FF"/>
            </a:solidFill>
            <a:ln w="15875" cap="rnd" cmpd="sng" algn="ctr">
              <a:noFill/>
              <a:prstDash val="solid"/>
            </a:ln>
            <a:effectLst>
              <a:outerShdw blurRad="190500" dist="1270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E987BF87-6515-D243-A834-4C452B68FB5B}"/>
                </a:ext>
              </a:extLst>
            </p:cNvPr>
            <p:cNvSpPr txBox="1"/>
            <p:nvPr/>
          </p:nvSpPr>
          <p:spPr>
            <a:xfrm>
              <a:off x="325442" y="1961785"/>
              <a:ext cx="2237172" cy="7437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457203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upervised Learning</a:t>
              </a: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E9460476-EEBA-4410-467D-2220A95AAE79}"/>
              </a:ext>
            </a:extLst>
          </p:cNvPr>
          <p:cNvGrpSpPr/>
          <p:nvPr/>
        </p:nvGrpSpPr>
        <p:grpSpPr>
          <a:xfrm>
            <a:off x="7606714" y="2488473"/>
            <a:ext cx="2610276" cy="751628"/>
            <a:chOff x="3106646" y="4224334"/>
            <a:chExt cx="2610276" cy="751629"/>
          </a:xfrm>
        </p:grpSpPr>
        <p:sp>
          <p:nvSpPr>
            <p:cNvPr id="131" name="Rectangle: Rounded Corners 52">
              <a:extLst>
                <a:ext uri="{FF2B5EF4-FFF2-40B4-BE49-F238E27FC236}">
                  <a16:creationId xmlns:a16="http://schemas.microsoft.com/office/drawing/2014/main" id="{17A698D0-F226-DA0B-9FD9-200782D7E84F}"/>
                </a:ext>
              </a:extLst>
            </p:cNvPr>
            <p:cNvSpPr/>
            <p:nvPr/>
          </p:nvSpPr>
          <p:spPr>
            <a:xfrm>
              <a:off x="3168373" y="4224334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00B0F0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F5688A92-9D4F-CE46-605E-C00FBCECECD8}"/>
                </a:ext>
              </a:extLst>
            </p:cNvPr>
            <p:cNvSpPr txBox="1"/>
            <p:nvPr/>
          </p:nvSpPr>
          <p:spPr>
            <a:xfrm>
              <a:off x="3106646" y="4262983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omaly </a:t>
              </a:r>
            </a:p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tection</a:t>
              </a: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B3BC983E-CEBF-47A6-E42F-E0AABEB18ADA}"/>
              </a:ext>
            </a:extLst>
          </p:cNvPr>
          <p:cNvGrpSpPr/>
          <p:nvPr/>
        </p:nvGrpSpPr>
        <p:grpSpPr>
          <a:xfrm>
            <a:off x="1675239" y="2484093"/>
            <a:ext cx="2610276" cy="751628"/>
            <a:chOff x="486788" y="5356948"/>
            <a:chExt cx="2610276" cy="751629"/>
          </a:xfrm>
        </p:grpSpPr>
        <p:sp>
          <p:nvSpPr>
            <p:cNvPr id="134" name="Rectangle: Rounded Corners 52">
              <a:extLst>
                <a:ext uri="{FF2B5EF4-FFF2-40B4-BE49-F238E27FC236}">
                  <a16:creationId xmlns:a16="http://schemas.microsoft.com/office/drawing/2014/main" id="{D9C34FCC-785C-96E5-63E6-449001594EE4}"/>
                </a:ext>
              </a:extLst>
            </p:cNvPr>
            <p:cNvSpPr/>
            <p:nvPr/>
          </p:nvSpPr>
          <p:spPr>
            <a:xfrm>
              <a:off x="548515" y="5356948"/>
              <a:ext cx="2486823" cy="751629"/>
            </a:xfrm>
            <a:prstGeom prst="roundRect">
              <a:avLst>
                <a:gd name="adj" fmla="val 50000"/>
              </a:avLst>
            </a:prstGeom>
            <a:solidFill>
              <a:srgbClr val="00CC66"/>
            </a:solidFill>
            <a:ln w="15875" cap="rnd" cmpd="sng" algn="ctr">
              <a:noFill/>
              <a:prstDash val="solid"/>
            </a:ln>
            <a:effectLst>
              <a:outerShdw blurRad="127000" dist="76200" dir="2700000" algn="tl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457203">
                <a:defRPr/>
              </a:pPr>
              <a:endParaRPr lang="en-US" kern="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D06CE6A7-0A03-F67E-E3F3-A2DBF1A589F0}"/>
                </a:ext>
              </a:extLst>
            </p:cNvPr>
            <p:cNvSpPr txBox="1"/>
            <p:nvPr/>
          </p:nvSpPr>
          <p:spPr>
            <a:xfrm>
              <a:off x="486788" y="5399977"/>
              <a:ext cx="261027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3">
                <a:defRPr/>
              </a:pPr>
              <a:r>
                <a:rPr lang="en-US" sz="2000" b="1" kern="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isualization Algorithms</a:t>
              </a:r>
            </a:p>
          </p:txBody>
        </p:sp>
      </p:grpSp>
      <p:cxnSp>
        <p:nvCxnSpPr>
          <p:cNvPr id="136" name="Connector: Elbow 135">
            <a:extLst>
              <a:ext uri="{FF2B5EF4-FFF2-40B4-BE49-F238E27FC236}">
                <a16:creationId xmlns:a16="http://schemas.microsoft.com/office/drawing/2014/main" id="{65546DE9-42A7-048E-2017-D52F2C7F78C0}"/>
              </a:ext>
            </a:extLst>
          </p:cNvPr>
          <p:cNvCxnSpPr>
            <a:cxnSpLocks/>
            <a:stCxn id="128" idx="2"/>
            <a:endCxn id="134" idx="0"/>
          </p:cNvCxnSpPr>
          <p:nvPr/>
        </p:nvCxnSpPr>
        <p:spPr>
          <a:xfrm rot="10800000" flipV="1">
            <a:off x="2980377" y="1767016"/>
            <a:ext cx="1482507" cy="717077"/>
          </a:xfrm>
          <a:prstGeom prst="bentConnector2">
            <a:avLst/>
          </a:prstGeom>
          <a:noFill/>
          <a:ln w="38100" cap="rnd" cmpd="sng" algn="ctr">
            <a:solidFill>
              <a:srgbClr val="00CC66"/>
            </a:solidFill>
            <a:prstDash val="solid"/>
            <a:tailEnd type="triangle"/>
          </a:ln>
          <a:effectLst/>
        </p:spPr>
      </p:cxnSp>
      <p:cxnSp>
        <p:nvCxnSpPr>
          <p:cNvPr id="137" name="Connector: Elbow 136">
            <a:extLst>
              <a:ext uri="{FF2B5EF4-FFF2-40B4-BE49-F238E27FC236}">
                <a16:creationId xmlns:a16="http://schemas.microsoft.com/office/drawing/2014/main" id="{F499F0E2-21E7-5F32-66C7-16F2C22B6BFD}"/>
              </a:ext>
            </a:extLst>
          </p:cNvPr>
          <p:cNvCxnSpPr>
            <a:cxnSpLocks/>
            <a:stCxn id="128" idx="6"/>
            <a:endCxn id="131" idx="0"/>
          </p:cNvCxnSpPr>
          <p:nvPr/>
        </p:nvCxnSpPr>
        <p:spPr>
          <a:xfrm>
            <a:off x="7206089" y="1767018"/>
            <a:ext cx="1705769" cy="721457"/>
          </a:xfrm>
          <a:prstGeom prst="bentConnector2">
            <a:avLst/>
          </a:prstGeom>
          <a:noFill/>
          <a:ln w="38100" cap="rnd" cmpd="sng" algn="ctr">
            <a:solidFill>
              <a:srgbClr val="00B0F0"/>
            </a:solidFill>
            <a:prstDash val="solid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0B6C776-4F52-7CE5-52C6-38C38134E5EA}"/>
              </a:ext>
            </a:extLst>
          </p:cNvPr>
          <p:cNvSpPr txBox="1"/>
          <p:nvPr/>
        </p:nvSpPr>
        <p:spPr>
          <a:xfrm>
            <a:off x="1548313" y="3635119"/>
            <a:ext cx="4832168" cy="2354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3" indent="-457203" defTabSz="457203">
              <a:spcBef>
                <a:spcPts val="600"/>
              </a:spcBef>
              <a:buClr>
                <a:srgbClr val="00CC66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Principal Component Analysis (PCA)</a:t>
            </a:r>
          </a:p>
          <a:p>
            <a:pPr marL="457203" indent="-457203" defTabSz="457203">
              <a:spcBef>
                <a:spcPts val="600"/>
              </a:spcBef>
              <a:buClr>
                <a:srgbClr val="00CC66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Kernel PCA</a:t>
            </a:r>
          </a:p>
          <a:p>
            <a:pPr marL="457203" indent="-457203" defTabSz="457203">
              <a:spcBef>
                <a:spcPts val="600"/>
              </a:spcBef>
              <a:buClr>
                <a:srgbClr val="00CC66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Locally-Linear Embedding (LLE)</a:t>
            </a:r>
          </a:p>
          <a:p>
            <a:pPr marL="457203" indent="-457203" defTabSz="457203">
              <a:spcBef>
                <a:spcPts val="600"/>
              </a:spcBef>
              <a:buClr>
                <a:srgbClr val="00CC66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t-distributed Stochastic Neighbor Embedding (t-SNE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331412-C47E-069A-164B-E650B8154912}"/>
              </a:ext>
            </a:extLst>
          </p:cNvPr>
          <p:cNvSpPr txBox="1"/>
          <p:nvPr/>
        </p:nvSpPr>
        <p:spPr>
          <a:xfrm>
            <a:off x="7687165" y="3652770"/>
            <a:ext cx="2863371" cy="846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3" indent="-457203" defTabSz="457203">
              <a:spcBef>
                <a:spcPts val="600"/>
              </a:spcBef>
              <a:buClr>
                <a:srgbClr val="00B0F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One-class SVM</a:t>
            </a:r>
          </a:p>
          <a:p>
            <a:pPr marL="457203" indent="-457203" defTabSz="457203">
              <a:spcBef>
                <a:spcPts val="600"/>
              </a:spcBef>
              <a:buClr>
                <a:srgbClr val="00B0F0"/>
              </a:buClr>
              <a:buSzPct val="100000"/>
              <a:buFont typeface="+mj-lt"/>
              <a:buAutoNum type="arabicPeriod"/>
              <a:defRPr/>
            </a:pPr>
            <a:r>
              <a:rPr lang="en-US" sz="22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Calibri" panose="020F0502020204030204" pitchFamily="34" charset="0"/>
              </a:rPr>
              <a:t>Isolation Forest</a:t>
            </a:r>
          </a:p>
        </p:txBody>
      </p:sp>
    </p:spTree>
    <p:extLst>
      <p:ext uri="{BB962C8B-B14F-4D97-AF65-F5344CB8AC3E}">
        <p14:creationId xmlns:p14="http://schemas.microsoft.com/office/powerpoint/2010/main" val="219200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FA850C-1FA0-9E63-DC6D-B22968CA70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79E8F8C-1BBD-E1A2-5E55-72E8C9FDEEA1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A6A3CE32-3D7E-C754-FA10-2CA03FBD1015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42ABCF12-FAEE-439F-C8A7-B94CBA315A9E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11FC091A-1B2B-09C2-A94B-2AC05BA77BA0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882BE767-4566-B30A-AE53-C7259C465497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Assessment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5F6EF06D-CE06-7E9F-F1DF-7F37D2C21FEF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77E8F1DA-636F-B43B-C50D-1A22B08E02A4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60572824-A6B3-7C16-B345-F394FF7D8B0A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3159B67-23D5-284C-7CAA-7BB40A4F6EA4}"/>
              </a:ext>
            </a:extLst>
          </p:cNvPr>
          <p:cNvSpPr/>
          <p:nvPr/>
        </p:nvSpPr>
        <p:spPr>
          <a:xfrm>
            <a:off x="770009" y="1194868"/>
            <a:ext cx="10654937" cy="1991861"/>
          </a:xfrm>
          <a:prstGeom prst="roundRect">
            <a:avLst>
              <a:gd name="adj" fmla="val 242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rgbClr val="CC6600"/>
              </a:buClr>
              <a:buSzPct val="80000"/>
              <a:buFont typeface="Monotype Sorts" pitchFamily="-84" charset="2"/>
              <a:buChar char="l"/>
              <a:tabLst/>
              <a:defRPr/>
            </a:pPr>
            <a:r>
              <a:rPr kumimoji="1" lang="en-US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Practical/Lab (9 sessions) 	-	36 marks</a:t>
            </a: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rgbClr val="CC6600"/>
              </a:buClr>
              <a:buSzPct val="80000"/>
              <a:buFont typeface="Monotype Sorts" pitchFamily="-84" charset="2"/>
              <a:buChar char="l"/>
              <a:tabLst/>
              <a:defRPr/>
            </a:pPr>
            <a:r>
              <a:rPr kumimoji="1" lang="en-US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Q</a:t>
            </a:r>
            <a:r>
              <a:rPr kumimoji="1" lang="en-US" altLang="en-US" sz="24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uizzes</a:t>
            </a:r>
            <a:r>
              <a:rPr kumimoji="1" lang="en-US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 x9				-	9 marks</a:t>
            </a: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rgbClr val="CC6600"/>
              </a:buClr>
              <a:buSzPct val="80000"/>
              <a:buFont typeface="Monotype Sorts" pitchFamily="-84" charset="2"/>
              <a:buChar char="l"/>
              <a:tabLst/>
              <a:defRPr/>
            </a:pPr>
            <a:r>
              <a:rPr kumimoji="1" lang="en-US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Midterm	</a:t>
            </a:r>
            <a:r>
              <a:rPr kumimoji="1" lang="en-US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			-	15 marks</a:t>
            </a: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rgbClr val="CC6600"/>
              </a:buClr>
              <a:buSzPct val="80000"/>
              <a:buFont typeface="Monotype Sorts" pitchFamily="-84" charset="2"/>
              <a:buChar char="l"/>
              <a:tabLst/>
              <a:defRPr/>
            </a:pPr>
            <a:r>
              <a:rPr kumimoji="1" lang="en-US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rPr>
              <a:t>Final Exam				-	40 mark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65EB800-DE0C-B14B-BE8B-4A6DFEC81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479" y="3837186"/>
            <a:ext cx="3871041" cy="2894456"/>
          </a:xfrm>
          <a:prstGeom prst="roundRect">
            <a:avLst>
              <a:gd name="adj" fmla="val 2815"/>
            </a:avLst>
          </a:prstGeom>
        </p:spPr>
      </p:pic>
    </p:spTree>
    <p:extLst>
      <p:ext uri="{BB962C8B-B14F-4D97-AF65-F5344CB8AC3E}">
        <p14:creationId xmlns:p14="http://schemas.microsoft.com/office/powerpoint/2010/main" val="11300604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2289658-770C-D2C1-6AF1-FC0713A016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830F203-2910-F4D0-DBCF-97AD255377C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AA4E1FE3-0188-0CEA-A738-E7953067DCCA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Visualization – 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D8ED3F-9BEE-62B6-3020-B9123541AA43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9100BDA-4A76-F460-F8DF-E08F81A29740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B54EB064-858A-4F34-5267-18E5BB882D16}"/>
              </a:ext>
            </a:extLst>
          </p:cNvPr>
          <p:cNvSpPr txBox="1"/>
          <p:nvPr/>
        </p:nvSpPr>
        <p:spPr>
          <a:xfrm>
            <a:off x="578733" y="1141072"/>
            <a:ext cx="11232267" cy="495592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ing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dimensionality reduction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(here: t-SNE), 3072 dimensions reduces to only 2 dimension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5A98DE-35B3-7A75-74DF-5344B3D36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2240" y="1649773"/>
            <a:ext cx="7068760" cy="44472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B354FB-7FDD-0AB4-32AB-4391BF8917DB}"/>
              </a:ext>
            </a:extLst>
          </p:cNvPr>
          <p:cNvSpPr txBox="1"/>
          <p:nvPr/>
        </p:nvSpPr>
        <p:spPr>
          <a:xfrm>
            <a:off x="578737" y="3774797"/>
            <a:ext cx="43159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</a:rPr>
              <a:t>Example of a t-SNE visualization highlighting semantic clusters*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8C8872-6DBA-FFA1-D266-AA151A009846}"/>
              </a:ext>
            </a:extLst>
          </p:cNvPr>
          <p:cNvSpPr txBox="1"/>
          <p:nvPr/>
        </p:nvSpPr>
        <p:spPr>
          <a:xfrm>
            <a:off x="708192" y="6134956"/>
            <a:ext cx="112322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latin typeface="Aptos" panose="020B0004020202020204" pitchFamily="34" charset="0"/>
              </a:rPr>
              <a:t>*how animals are rather well separated from vehicles and how horses are close to deer but far from birds.</a:t>
            </a:r>
            <a:endParaRPr lang="en-US" sz="5400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55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20DCB0B-7F37-48BE-1129-33FCDA8E38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B32072F-0FB9-350A-4753-561C6243B529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7A84DB46-87F2-F95A-3192-D3EE0C8AD026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Why Reduce Dimensions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79A91C-EAB4-F70B-AC35-57513DEF340A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2AA334F-D5AC-914B-AC7F-21574AB6833E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9CAECF80-EE31-7722-864D-500034800C55}"/>
              </a:ext>
            </a:extLst>
          </p:cNvPr>
          <p:cNvSpPr txBox="1"/>
          <p:nvPr/>
        </p:nvSpPr>
        <p:spPr>
          <a:xfrm>
            <a:off x="578733" y="1141072"/>
            <a:ext cx="11232267" cy="495592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maller dataset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eds less space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earning is faster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Better accuracy, if ’bad’ predictors are removed.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How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move (irrelevant, or redundant) features</a:t>
            </a:r>
          </a:p>
          <a:p>
            <a:pPr marL="1270008" lvl="2" indent="-342902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http://tylervigen.com/spurious-correlations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erge (correlated) features</a:t>
            </a:r>
          </a:p>
          <a:p>
            <a:pPr marL="1270008" lvl="2" indent="-342902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age and mileage of a car =&gt; ‘wear and tear’</a:t>
            </a: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But if we remove too many, then accuracy will suffer.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weetspot, or ‘goldilocks zone’’</a:t>
            </a:r>
          </a:p>
          <a:p>
            <a:pPr marL="1270008" lvl="2" indent="-342902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588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3772D11-79DF-0607-ACED-05B26653E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FFEA5981-2ED5-CC64-B1E1-F4400CFA0E50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078FA6A5-5301-DDB1-960A-55B62812BE71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Anomalies Detection – 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858572-DE4A-B537-1FA5-00B8B154420C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D7A5DCAC-AE10-F667-CE5A-C3CC1FF9216E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B833C577-4EBE-76EA-87F4-1E38AF613211}"/>
              </a:ext>
            </a:extLst>
          </p:cNvPr>
          <p:cNvSpPr txBox="1"/>
          <p:nvPr/>
        </p:nvSpPr>
        <p:spPr>
          <a:xfrm>
            <a:off x="578733" y="1141072"/>
            <a:ext cx="11232267" cy="495592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Detecting unusual credit card transactions to prevent fraud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4D02D4-4DE2-A0FD-2DBD-1116A3904E92}"/>
              </a:ext>
            </a:extLst>
          </p:cNvPr>
          <p:cNvSpPr txBox="1"/>
          <p:nvPr/>
        </p:nvSpPr>
        <p:spPr>
          <a:xfrm>
            <a:off x="4594680" y="5934651"/>
            <a:ext cx="28143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</a:rPr>
              <a:t>Anomaly det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6A0878-B320-83D2-8A6F-FA9D790D961C}"/>
              </a:ext>
            </a:extLst>
          </p:cNvPr>
          <p:cNvSpPr txBox="1"/>
          <p:nvPr/>
        </p:nvSpPr>
        <p:spPr>
          <a:xfrm>
            <a:off x="999540" y="1571615"/>
            <a:ext cx="1009067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2" indent="-342902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FF5050"/>
                </a:solidFill>
                <a:latin typeface="Aptos" panose="020B0004020202020204" pitchFamily="34" charset="0"/>
              </a:rPr>
              <a:t>Detect new instances that look different from all instances in the training set.</a:t>
            </a:r>
            <a:endParaRPr lang="en-US" sz="6000" dirty="0">
              <a:solidFill>
                <a:srgbClr val="FF5050"/>
              </a:solidFill>
              <a:latin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461610-2C63-8A0C-C1B0-41A70DC56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197" y="2155699"/>
            <a:ext cx="8187505" cy="3801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51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8421E2B-7E44-146E-A1C5-F9C78F0AF2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C3BC427-CA9B-5C84-865B-585AA28CC8A3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1DA9D290-6ECA-7C45-4780-FBABF852C24C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emi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A480BD-D819-C8E0-FE01-C1511D43D505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213D3EC-1E5C-615F-C143-647543366A5B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4FE4FDC6-A2AA-6439-A823-AD2B507B8FC7}"/>
              </a:ext>
            </a:extLst>
          </p:cNvPr>
          <p:cNvSpPr txBox="1"/>
          <p:nvPr/>
        </p:nvSpPr>
        <p:spPr>
          <a:xfrm>
            <a:off x="578733" y="1141071"/>
            <a:ext cx="11232267" cy="178500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es a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mbination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of </a:t>
            </a: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upervised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and </a:t>
            </a:r>
            <a:r>
              <a:rPr lang="en-US" sz="2800" b="1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unsupervised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ethods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 a classifier with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many unlabeled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, and a </a:t>
            </a: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few labeled examples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Very useful in practice, because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labels are often time-consuming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and costly.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3F29A6A-1FF6-0782-9029-9A7AA36DB0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525" y="3069672"/>
            <a:ext cx="7528683" cy="342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7507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5B1F0F0-703A-7661-7969-E62B4870DE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2ED9403-694F-28D3-1D70-133A9B708E7B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0FFE10E-CAD6-F05A-6310-27D29DF3E841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emisupervised Learning - 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72F8C9-B9F1-5456-1D25-C6FB1907951A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2D5723D-CDA6-D4B3-6617-5CB435AC20C5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0534B3B-4226-BCC5-74CD-CBB07E8C9291}"/>
              </a:ext>
            </a:extLst>
          </p:cNvPr>
          <p:cNvSpPr txBox="1"/>
          <p:nvPr/>
        </p:nvSpPr>
        <p:spPr>
          <a:xfrm>
            <a:off x="578733" y="5260359"/>
            <a:ext cx="1123226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</a:rPr>
              <a:t>Semi-supervised learning with two classes (Person A and Person B).</a:t>
            </a:r>
          </a:p>
          <a:p>
            <a:pPr algn="ctr" defTabSz="457203"/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</a:rPr>
              <a:t> The unlabeled examples (circles) help classify a new instance (the cross) into the Person A class rather than the Person B class, even though it is closer to the labeled Person B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1E0571-5215-965C-1175-EF225E027D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9909" y="1192909"/>
            <a:ext cx="8764187" cy="39837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CE4A15-E5CD-93E3-4DA1-8E6CBD6A5D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0855" y="1561486"/>
            <a:ext cx="553123" cy="5895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C01C7F1-9612-A484-1D51-49D6B2A708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6250" y="2424277"/>
            <a:ext cx="503961" cy="58956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488D481-34CF-F931-B80A-341C9399AA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5837" y="1783151"/>
            <a:ext cx="503961" cy="6411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22198E4-0FC0-DFC9-4A66-E22FDE5DED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84771" y="2011685"/>
            <a:ext cx="461645" cy="52577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662223-BB5E-26FF-B874-F99447CE01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7061" y="4061466"/>
            <a:ext cx="453423" cy="50296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10D0982-E672-C360-1910-7FD4FF8E83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7465" y="4193546"/>
            <a:ext cx="453423" cy="50296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FBF12D5-8CE2-533A-5C3F-FB7E90BA04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7733" y="4312947"/>
            <a:ext cx="453423" cy="50296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3AC0577-362B-8209-C06B-CDD673E39CF3}"/>
              </a:ext>
            </a:extLst>
          </p:cNvPr>
          <p:cNvSpPr txBox="1"/>
          <p:nvPr/>
        </p:nvSpPr>
        <p:spPr>
          <a:xfrm>
            <a:off x="9924443" y="3244335"/>
            <a:ext cx="12352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6600FF"/>
                </a:solidFill>
                <a:latin typeface="Aptos" panose="020B0004020202020204" pitchFamily="34" charset="0"/>
              </a:rPr>
              <a:t>Person B</a:t>
            </a:r>
            <a:endParaRPr lang="en-US" sz="2000" b="1" dirty="0">
              <a:latin typeface="Aptos" panose="020B00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FF2B3B6-3FBD-9B42-FF2B-6FD722D44BF6}"/>
              </a:ext>
            </a:extLst>
          </p:cNvPr>
          <p:cNvSpPr txBox="1"/>
          <p:nvPr/>
        </p:nvSpPr>
        <p:spPr>
          <a:xfrm>
            <a:off x="5467549" y="1299307"/>
            <a:ext cx="12352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6600FF"/>
                </a:solidFill>
                <a:latin typeface="Aptos" panose="020B0004020202020204" pitchFamily="34" charset="0"/>
              </a:rPr>
              <a:t>Person A</a:t>
            </a:r>
            <a:endParaRPr lang="en-US" sz="2000" b="1" dirty="0">
              <a:latin typeface="Aptos" panose="020B0004020202020204" pitchFamily="34" charset="0"/>
            </a:endParaRPr>
          </a:p>
        </p:txBody>
      </p:sp>
      <p:sp>
        <p:nvSpPr>
          <p:cNvPr id="24" name="object 3">
            <a:extLst>
              <a:ext uri="{FF2B5EF4-FFF2-40B4-BE49-F238E27FC236}">
                <a16:creationId xmlns:a16="http://schemas.microsoft.com/office/drawing/2014/main" id="{3DD29DA4-9778-82DF-0C63-54A9B063CBB5}"/>
              </a:ext>
            </a:extLst>
          </p:cNvPr>
          <p:cNvSpPr txBox="1"/>
          <p:nvPr/>
        </p:nvSpPr>
        <p:spPr>
          <a:xfrm>
            <a:off x="381001" y="2011685"/>
            <a:ext cx="2797583" cy="2617543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Google Photos use this.</a:t>
            </a:r>
          </a:p>
          <a:p>
            <a:pPr marL="469903" indent="-457203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You just name each person once.</a:t>
            </a:r>
          </a:p>
          <a:p>
            <a:pPr marL="469903" indent="-457203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hey detect the same person in multiple photos.</a:t>
            </a:r>
          </a:p>
        </p:txBody>
      </p:sp>
    </p:spTree>
    <p:extLst>
      <p:ext uri="{BB962C8B-B14F-4D97-AF65-F5344CB8AC3E}">
        <p14:creationId xmlns:p14="http://schemas.microsoft.com/office/powerpoint/2010/main" val="3046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A2F38CA-F691-40AD-7742-F9F63D7DE2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807E092-F025-306C-58B7-ED5142A312D0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9B6C379-981F-9412-041E-94F715CB9261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inforcement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02337E-F49E-D34D-99C4-4D1F221AA656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6A0E474-3959-1F7A-626C-ECA9BE1CD11D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3FB0CFA2-48D9-3828-37A6-059D7CD1E45B}"/>
              </a:ext>
            </a:extLst>
          </p:cNvPr>
          <p:cNvSpPr txBox="1"/>
          <p:nvPr/>
        </p:nvSpPr>
        <p:spPr>
          <a:xfrm>
            <a:off x="578733" y="1141076"/>
            <a:ext cx="11232267" cy="4506693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Different from Other Learning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🚀 Learns by interacting with environment</a:t>
            </a: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endParaRPr lang="en-US" sz="2400" b="1" dirty="0">
              <a:solidFill>
                <a:srgbClr val="FF5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Learning system is called agent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🎯 Agent takes actions, receives rewards or penalties</a:t>
            </a: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endParaRPr lang="en-US" sz="2400" b="1" dirty="0">
              <a:solidFill>
                <a:srgbClr val="FF5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Objective: </a:t>
            </a:r>
            <a:r>
              <a:rPr lang="en-US" sz="24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Maximize Rewards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🔍 Finds best strategy (policy)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✅ Policy tells which action to take in each situation</a:t>
            </a: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endParaRPr lang="en-US" sz="2400" b="1" dirty="0">
              <a:solidFill>
                <a:srgbClr val="FF5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</a:t>
            </a:r>
            <a:r>
              <a:rPr lang="en-US" sz="24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iding a Bicycle</a:t>
            </a:r>
          </a:p>
        </p:txBody>
      </p:sp>
      <p:pic>
        <p:nvPicPr>
          <p:cNvPr id="3" name="Picture 18">
            <a:extLst>
              <a:ext uri="{FF2B5EF4-FFF2-40B4-BE49-F238E27FC236}">
                <a16:creationId xmlns:a16="http://schemas.microsoft.com/office/drawing/2014/main" id="{746F7C23-227C-C39A-C3A8-328711D553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090545" y="3236319"/>
            <a:ext cx="2334409" cy="3256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277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A7CD574-B922-64D8-AAC5-E78725AD5C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6AD5333-453B-049C-983C-4B211BE33466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52D91955-95E7-113C-4564-8493B5E31CB9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inforcement Learning – Example 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E3EE4F-09D4-284C-1231-534737819B2A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AFC87E6-3C18-FEBE-741B-0AAACA5F7E7F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9C30E439-59A1-41CC-6EBB-F5AE2E5D4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7901" y="1192400"/>
            <a:ext cx="6244489" cy="5310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1005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0FB33A6-A621-FDEE-B3B1-3432BC2508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921C38A-0685-B98B-C9CB-EC0CBA8477B6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E95EB0A7-AC7B-6084-9E67-FDF76570D0E8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inforcement Learning – Example 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5C79F1-39E5-974A-A4A4-9CB1E541FE56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805DCC4-6DC3-D66A-322D-3C4944A3C0BC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3EE7F84-8982-0BAF-76C8-AB97CC1A6F2C}"/>
              </a:ext>
            </a:extLst>
          </p:cNvPr>
          <p:cNvSpPr txBox="1"/>
          <p:nvPr/>
        </p:nvSpPr>
        <p:spPr>
          <a:xfrm>
            <a:off x="6940377" y="5860529"/>
            <a:ext cx="26528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800" b="1" dirty="0">
                <a:solidFill>
                  <a:srgbClr val="C00000"/>
                </a:solidFill>
                <a:latin typeface="Aptos" panose="020B0004020202020204" pitchFamily="34" charset="0"/>
              </a:rPr>
              <a:t>Self-driving Ca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BFD8B1-EA2E-260A-AA28-C9B6CFE16F7A}"/>
              </a:ext>
            </a:extLst>
          </p:cNvPr>
          <p:cNvSpPr txBox="1"/>
          <p:nvPr/>
        </p:nvSpPr>
        <p:spPr>
          <a:xfrm>
            <a:off x="381000" y="1235217"/>
            <a:ext cx="4632064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2" indent="-342902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Car (agent)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senses road and surroundings (state).</a:t>
            </a:r>
          </a:p>
          <a:p>
            <a:pPr marL="342902" indent="-342902">
              <a:buFont typeface="Wingdings" panose="05000000000000000000" pitchFamily="2" charset="2"/>
              <a:buChar char="§"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ptos" panose="020B0004020202020204" pitchFamily="34" charset="0"/>
              <a:ea typeface="BatangChe" panose="020B0503020000020004" pitchFamily="49" charset="-127"/>
            </a:endParaRPr>
          </a:p>
          <a:p>
            <a:pPr marL="342902" indent="-342902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Takes an </a:t>
            </a: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action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, </a:t>
            </a: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like turning or stopping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.</a:t>
            </a:r>
          </a:p>
          <a:p>
            <a:pPr marL="342902" indent="-342902">
              <a:buFont typeface="Wingdings" panose="05000000000000000000" pitchFamily="2" charset="2"/>
              <a:buChar char="§"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ptos" panose="020B0004020202020204" pitchFamily="34" charset="0"/>
              <a:ea typeface="BatangChe" panose="020B0503020000020004" pitchFamily="49" charset="-127"/>
            </a:endParaRPr>
          </a:p>
          <a:p>
            <a:pPr marL="342902" indent="-342902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Gets</a:t>
            </a: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 feedback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: </a:t>
            </a: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reward (✔)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or </a:t>
            </a:r>
            <a:r>
              <a:rPr lang="en-US" sz="2400" dirty="0">
                <a:solidFill>
                  <a:srgbClr val="00CC66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penalty (✖).</a:t>
            </a:r>
          </a:p>
          <a:p>
            <a:pPr marL="342902" indent="-342902">
              <a:buFont typeface="Wingdings" panose="05000000000000000000" pitchFamily="2" charset="2"/>
              <a:buChar char="§"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ptos" panose="020B0004020202020204" pitchFamily="34" charset="0"/>
              <a:ea typeface="BatangChe" panose="020B0503020000020004" pitchFamily="49" charset="-127"/>
            </a:endParaRPr>
          </a:p>
          <a:p>
            <a:pPr marL="342902" indent="-342902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Learns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best driving strategy </a:t>
            </a: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(policy) over time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ea typeface="BatangChe" panose="020B0503020000020004" pitchFamily="49" charset="-127"/>
              </a:rPr>
              <a:t>.</a:t>
            </a:r>
            <a:endParaRPr lang="en-US" sz="2000" dirty="0">
              <a:latin typeface="BatangChe" panose="020B0503020000020004" pitchFamily="49" charset="-127"/>
              <a:ea typeface="BatangChe" panose="020B0503020000020004" pitchFamily="49" charset="-127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D5825A-E82E-8CAD-EA46-6F9DCB2D2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613" y="1206839"/>
            <a:ext cx="7088393" cy="4653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2268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7C4BF72-39D8-16F0-2091-52233C8DDC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7DAB5D9-415F-323C-BCB6-38A8D0FCEB2D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13DE4DA2-BAD9-8E0B-27F6-AB83F84A1AE1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Batch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D506F3-ABBD-CC0C-D033-53F27376F096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0C51212-7A8E-5B8D-5542-E14405582B70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DBE6EB3B-CE1A-9282-E7FC-0E164C252C7B}"/>
              </a:ext>
            </a:extLst>
          </p:cNvPr>
          <p:cNvSpPr txBox="1"/>
          <p:nvPr/>
        </p:nvSpPr>
        <p:spPr>
          <a:xfrm>
            <a:off x="578733" y="1141070"/>
            <a:ext cx="5517267" cy="165591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Process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art with all (large) data 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 a model offline 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e model to make predi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5C2ACE3-6287-478E-712E-50B33C5122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2" y="2940583"/>
            <a:ext cx="6228679" cy="329885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FD48C57-B24F-6B21-1A69-07C925CA062C}"/>
              </a:ext>
            </a:extLst>
          </p:cNvPr>
          <p:cNvSpPr txBox="1"/>
          <p:nvPr/>
        </p:nvSpPr>
        <p:spPr>
          <a:xfrm>
            <a:off x="6454589" y="1141071"/>
            <a:ext cx="5356412" cy="47243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b="1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PROS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an build a strong, accurate model offline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endParaRPr lang="en-US" sz="2800" b="1" dirty="0">
              <a:solidFill>
                <a:srgbClr val="6600FF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NS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w data keeps coming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ust </a:t>
            </a: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train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with </a:t>
            </a:r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old + new data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training can become </a:t>
            </a: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o slow and costly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(requires a lot of computing resources)</a:t>
            </a:r>
          </a:p>
        </p:txBody>
      </p:sp>
    </p:spTree>
    <p:extLst>
      <p:ext uri="{BB962C8B-B14F-4D97-AF65-F5344CB8AC3E}">
        <p14:creationId xmlns:p14="http://schemas.microsoft.com/office/powerpoint/2010/main" val="219483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9898C01-5579-F9AC-0AD4-D184354611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80CCB79-6D72-7FC7-C6F7-403918C6F281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A9F786CC-8831-9AD4-2413-5A437ABA068B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Online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634BA8-3BA2-702B-01D2-D9DE53092892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A7E32EA-6780-3601-B5DB-A4AD6D33C357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D3D6B6F4-3FB6-85EA-D5F1-1F727B7EFA9B}"/>
              </a:ext>
            </a:extLst>
          </p:cNvPr>
          <p:cNvSpPr txBox="1"/>
          <p:nvPr/>
        </p:nvSpPr>
        <p:spPr>
          <a:xfrm>
            <a:off x="578735" y="1141071"/>
            <a:ext cx="6725708" cy="165591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rocess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Learn step by step, as data arrives 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ain with one or small batches of data 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odel keeps learning even in production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C303F2-3B92-3D5C-9A40-E9E7B55F3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2" y="2805055"/>
            <a:ext cx="5592879" cy="30604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98B5F25-09DB-1534-7ADB-988591A011B6}"/>
              </a:ext>
            </a:extLst>
          </p:cNvPr>
          <p:cNvSpPr txBox="1"/>
          <p:nvPr/>
        </p:nvSpPr>
        <p:spPr>
          <a:xfrm>
            <a:off x="578737" y="3200105"/>
            <a:ext cx="4635649" cy="2385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PROS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Adapts quickly to new data and patterns.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NS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eds careful tuning to avoid forgetting old data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12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ACB269C-7152-3566-622D-1908774EA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5EF22CB-CA1F-F930-3CB5-0CC5E95DA6FE}"/>
              </a:ext>
            </a:extLst>
          </p:cNvPr>
          <p:cNvSpPr/>
          <p:nvPr/>
        </p:nvSpPr>
        <p:spPr>
          <a:xfrm>
            <a:off x="0" y="2753313"/>
            <a:ext cx="12192000" cy="1064579"/>
          </a:xfrm>
          <a:prstGeom prst="rect">
            <a:avLst/>
          </a:prstGeom>
          <a:solidFill>
            <a:srgbClr val="FAF3E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B8D3FE"/>
              </a:solidFill>
              <a:latin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C863F15-A792-368F-EF35-8F5E6F3272B9}"/>
              </a:ext>
            </a:extLst>
          </p:cNvPr>
          <p:cNvSpPr txBox="1">
            <a:spLocks/>
          </p:cNvSpPr>
          <p:nvPr/>
        </p:nvSpPr>
        <p:spPr>
          <a:xfrm>
            <a:off x="416564" y="2741604"/>
            <a:ext cx="8066049" cy="10762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spcAft>
                <a:spcPts val="2400"/>
              </a:spcAft>
              <a:defRPr/>
            </a:pPr>
            <a:r>
              <a:rPr lang="en-US" sz="3600" dirty="0">
                <a:solidFill>
                  <a:srgbClr val="19343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8787496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FC5F70C-6655-CD44-97E0-745FAA5D0B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FA933E4-22EF-FBEE-E018-AFCE25636DA9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299BCCD-56F3-326E-C997-7C04AA0BB96D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o Much D</a:t>
            </a:r>
            <a:r>
              <a:rPr lang="en-US" sz="36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ata</a:t>
            </a: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C83563-63CA-3AA2-43D6-996C9109787B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2BB2562-D63F-7F83-C227-E8E7272BCC4C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724D442A-B765-8640-E16F-7BB01873D52A}"/>
              </a:ext>
            </a:extLst>
          </p:cNvPr>
          <p:cNvSpPr txBox="1"/>
          <p:nvPr/>
        </p:nvSpPr>
        <p:spPr>
          <a:xfrm>
            <a:off x="381000" y="1141071"/>
            <a:ext cx="9307011" cy="50121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f data does not fit into RAM, use online learning.</a:t>
            </a: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B1DB59F-BD23-302F-F55F-63FB9F24B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495" y="1726022"/>
            <a:ext cx="7284511" cy="488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9165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DAACA3A-EDE0-AEC7-48C5-7B2EDE1D7C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31EEB684-6E17-D716-5631-C5F7426387F0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5827262-AE7D-433C-418C-D85413FFA8B9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nstance-Ba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ECF0F2-0D6C-C22E-A063-C95BFB36CB88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175657B-F7CA-076E-91D4-99CBC2AEE262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B23CD764-7890-7485-FC30-FB3CA1CBDACB}"/>
              </a:ext>
            </a:extLst>
          </p:cNvPr>
          <p:cNvSpPr txBox="1"/>
          <p:nvPr/>
        </p:nvSpPr>
        <p:spPr>
          <a:xfrm>
            <a:off x="381000" y="1141077"/>
            <a:ext cx="11430000" cy="181728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earns by remembering all training examples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mpares new data to stored examples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Generalizes by finding closest matches among stored examples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classify shape based on most similar shapes seen before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D83B72-1358-453C-C8CA-887C82431B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00" y="3101949"/>
            <a:ext cx="7165200" cy="32763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CA38F75-23D8-6B7F-968A-1176479220D5}"/>
              </a:ext>
            </a:extLst>
          </p:cNvPr>
          <p:cNvSpPr txBox="1"/>
          <p:nvPr/>
        </p:nvSpPr>
        <p:spPr>
          <a:xfrm>
            <a:off x="381005" y="4237960"/>
            <a:ext cx="434147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ptos" panose="020B0004020202020204" pitchFamily="34" charset="0"/>
              </a:rPr>
              <a:t>New instance is classified as a triangle because most similar instances belong triangles</a:t>
            </a:r>
          </a:p>
        </p:txBody>
      </p:sp>
    </p:spTree>
    <p:extLst>
      <p:ext uri="{BB962C8B-B14F-4D97-AF65-F5344CB8AC3E}">
        <p14:creationId xmlns:p14="http://schemas.microsoft.com/office/powerpoint/2010/main" val="22820247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908F219-ABC1-D1EF-7190-97DB732954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4692165-6EFA-B54F-3B7A-C25DFFF736A3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7F2771F9-43A3-8F29-CC46-EF140AB39D32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odel-Ba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3298CE-FC5A-33F7-502C-79A4D42FA5F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9548374-FEAA-7CC3-E68F-6A4237D308B4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D5EEEA00-21FE-840B-BB5C-60A9F4E0244F}"/>
              </a:ext>
            </a:extLst>
          </p:cNvPr>
          <p:cNvSpPr txBox="1"/>
          <p:nvPr/>
        </p:nvSpPr>
        <p:spPr>
          <a:xfrm>
            <a:off x="381000" y="1141071"/>
            <a:ext cx="11430000" cy="123637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Build a model from training examples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e the model to make predictions, e.g., a line that separates two classes, often called a decision boundary.</a:t>
            </a:r>
            <a:endParaRPr lang="en-US" sz="20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787C5C3-C434-90DD-1B63-F9C821657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002" y="2756523"/>
            <a:ext cx="7291999" cy="34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5325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51EB282-93BD-F79E-E54E-DE3265D61E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E1FB872-1066-8DBA-9611-ACB6934C5624}"/>
              </a:ext>
            </a:extLst>
          </p:cNvPr>
          <p:cNvSpPr/>
          <p:nvPr/>
        </p:nvSpPr>
        <p:spPr>
          <a:xfrm>
            <a:off x="0" y="2753313"/>
            <a:ext cx="12192000" cy="1064579"/>
          </a:xfrm>
          <a:prstGeom prst="rect">
            <a:avLst/>
          </a:prstGeom>
          <a:solidFill>
            <a:srgbClr val="FAF3E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B8D3FE"/>
              </a:solidFill>
              <a:latin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44C4506-B3DD-D3CA-38ED-E0F385719175}"/>
              </a:ext>
            </a:extLst>
          </p:cNvPr>
          <p:cNvSpPr txBox="1">
            <a:spLocks/>
          </p:cNvSpPr>
          <p:nvPr/>
        </p:nvSpPr>
        <p:spPr>
          <a:xfrm>
            <a:off x="416564" y="2741604"/>
            <a:ext cx="8066049" cy="10762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spcAft>
                <a:spcPts val="2400"/>
              </a:spcAft>
              <a:defRPr/>
            </a:pPr>
            <a:r>
              <a:rPr lang="en-US" sz="3600" dirty="0">
                <a:solidFill>
                  <a:srgbClr val="19343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del Based Learning Example</a:t>
            </a:r>
          </a:p>
        </p:txBody>
      </p:sp>
    </p:spTree>
    <p:extLst>
      <p:ext uri="{BB962C8B-B14F-4D97-AF65-F5344CB8AC3E}">
        <p14:creationId xmlns:p14="http://schemas.microsoft.com/office/powerpoint/2010/main" val="37379035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5525765-E781-CD1F-3B7D-CC6F947292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7DAFFC4-1EFB-C954-BB3B-2841FF8A36F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57F4AA64-1782-C97F-3031-441E1CF0E15E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4 Steps of M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F26D5B-BF3C-CCBB-EE43-03632E95107D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8C7C068-BBC0-E932-6E9B-11003134FB01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DC0A3B3-19AA-744D-EE8B-57B9C2202584}"/>
              </a:ext>
            </a:extLst>
          </p:cNvPr>
          <p:cNvGrpSpPr/>
          <p:nvPr/>
        </p:nvGrpSpPr>
        <p:grpSpPr>
          <a:xfrm>
            <a:off x="1599869" y="1253485"/>
            <a:ext cx="8838835" cy="5032285"/>
            <a:chOff x="698774" y="1660413"/>
            <a:chExt cx="7819004" cy="4622226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A24588D9-A56A-C5BB-A370-6B2E5862EA0C}"/>
                </a:ext>
              </a:extLst>
            </p:cNvPr>
            <p:cNvGrpSpPr/>
            <p:nvPr/>
          </p:nvGrpSpPr>
          <p:grpSpPr>
            <a:xfrm>
              <a:off x="2894494" y="2154469"/>
              <a:ext cx="1668096" cy="2037408"/>
              <a:chOff x="2404789" y="1643975"/>
              <a:chExt cx="1668096" cy="2037408"/>
            </a:xfrm>
          </p:grpSpPr>
          <p:sp>
            <p:nvSpPr>
              <p:cNvPr id="33" name="Rounded Rectangle 1">
                <a:extLst>
                  <a:ext uri="{FF2B5EF4-FFF2-40B4-BE49-F238E27FC236}">
                    <a16:creationId xmlns:a16="http://schemas.microsoft.com/office/drawing/2014/main" id="{4E667405-7E7D-C364-A753-EE2A6E6E6D7D}"/>
                  </a:ext>
                </a:extLst>
              </p:cNvPr>
              <p:cNvSpPr/>
              <p:nvPr/>
            </p:nvSpPr>
            <p:spPr>
              <a:xfrm>
                <a:off x="2404789" y="1643975"/>
                <a:ext cx="1668093" cy="2037408"/>
              </a:xfrm>
              <a:custGeom>
                <a:avLst/>
                <a:gdLst/>
                <a:ahLst/>
                <a:cxnLst/>
                <a:rect l="0" t="0" r="0" b="0"/>
                <a:pathLst>
                  <a:path w="1668093" h="2037408">
                    <a:moveTo>
                      <a:pt x="439977" y="1478438"/>
                    </a:moveTo>
                    <a:lnTo>
                      <a:pt x="97440" y="2037408"/>
                    </a:lnTo>
                    <a:cubicBezTo>
                      <a:pt x="0" y="1716896"/>
                      <a:pt x="7534" y="1362186"/>
                      <a:pt x="143018" y="1027484"/>
                    </a:cubicBezTo>
                    <a:cubicBezTo>
                      <a:pt x="300252" y="639049"/>
                      <a:pt x="600044" y="351121"/>
                      <a:pt x="957634" y="199609"/>
                    </a:cubicBezTo>
                    <a:lnTo>
                      <a:pt x="873061" y="0"/>
                    </a:lnTo>
                    <a:lnTo>
                      <a:pt x="1668093" y="487199"/>
                    </a:lnTo>
                    <a:lnTo>
                      <a:pt x="1380506" y="1197662"/>
                    </a:lnTo>
                    <a:lnTo>
                      <a:pt x="1295932" y="998046"/>
                    </a:lnTo>
                    <a:cubicBezTo>
                      <a:pt x="1142681" y="1062983"/>
                      <a:pt x="1014198" y="1186380"/>
                      <a:pt x="946813" y="1352855"/>
                    </a:cubicBezTo>
                    <a:cubicBezTo>
                      <a:pt x="905214" y="1455612"/>
                      <a:pt x="891760" y="1562778"/>
                      <a:pt x="902827" y="1665797"/>
                    </a:cubicBezTo>
                    <a:close/>
                  </a:path>
                </a:pathLst>
              </a:custGeom>
              <a:solidFill>
                <a:srgbClr val="E0CB15"/>
              </a:solidFill>
              <a:ln>
                <a:noFill/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  <p:sp>
            <p:nvSpPr>
              <p:cNvPr id="34" name="Rounded Rectangle 2">
                <a:extLst>
                  <a:ext uri="{FF2B5EF4-FFF2-40B4-BE49-F238E27FC236}">
                    <a16:creationId xmlns:a16="http://schemas.microsoft.com/office/drawing/2014/main" id="{74F017B8-89CD-001C-A901-1AD519708A77}"/>
                  </a:ext>
                </a:extLst>
              </p:cNvPr>
              <p:cNvSpPr/>
              <p:nvPr/>
            </p:nvSpPr>
            <p:spPr>
              <a:xfrm>
                <a:off x="2404789" y="1643975"/>
                <a:ext cx="1668096" cy="2037407"/>
              </a:xfrm>
              <a:custGeom>
                <a:avLst/>
                <a:gdLst/>
                <a:ahLst/>
                <a:cxnLst/>
                <a:rect l="0" t="0" r="0" b="0"/>
                <a:pathLst>
                  <a:path w="1668096" h="2037407">
                    <a:moveTo>
                      <a:pt x="439977" y="1478437"/>
                    </a:moveTo>
                    <a:lnTo>
                      <a:pt x="97439" y="2037407"/>
                    </a:lnTo>
                    <a:cubicBezTo>
                      <a:pt x="0" y="1716899"/>
                      <a:pt x="7534" y="1362182"/>
                      <a:pt x="143018" y="1027481"/>
                    </a:cubicBezTo>
                    <a:cubicBezTo>
                      <a:pt x="300252" y="639049"/>
                      <a:pt x="600044" y="351121"/>
                      <a:pt x="957635" y="199609"/>
                    </a:cubicBezTo>
                    <a:lnTo>
                      <a:pt x="873061" y="0"/>
                    </a:lnTo>
                    <a:lnTo>
                      <a:pt x="1668096" y="487198"/>
                    </a:lnTo>
                    <a:lnTo>
                      <a:pt x="1380507" y="1197659"/>
                    </a:lnTo>
                    <a:lnTo>
                      <a:pt x="1295933" y="998048"/>
                    </a:lnTo>
                    <a:cubicBezTo>
                      <a:pt x="1142679" y="1062983"/>
                      <a:pt x="1014197" y="1186380"/>
                      <a:pt x="946810" y="1352851"/>
                    </a:cubicBezTo>
                    <a:cubicBezTo>
                      <a:pt x="905214" y="1455612"/>
                      <a:pt x="891760" y="1562774"/>
                      <a:pt x="902827" y="1665795"/>
                    </a:cubicBezTo>
                    <a:close/>
                  </a:path>
                </a:pathLst>
              </a:custGeom>
              <a:noFill/>
              <a:ln w="13548">
                <a:solidFill>
                  <a:srgbClr val="FFFFFF"/>
                </a:solidFill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A511850-E9F4-35FA-5649-0204F3BEB655}"/>
                </a:ext>
              </a:extLst>
            </p:cNvPr>
            <p:cNvGrpSpPr/>
            <p:nvPr/>
          </p:nvGrpSpPr>
          <p:grpSpPr>
            <a:xfrm>
              <a:off x="2847272" y="3632926"/>
              <a:ext cx="2037409" cy="1668101"/>
              <a:chOff x="2357567" y="3122432"/>
              <a:chExt cx="2037409" cy="1668101"/>
            </a:xfrm>
          </p:grpSpPr>
          <p:sp>
            <p:nvSpPr>
              <p:cNvPr id="36" name="Rounded Rectangle 4">
                <a:extLst>
                  <a:ext uri="{FF2B5EF4-FFF2-40B4-BE49-F238E27FC236}">
                    <a16:creationId xmlns:a16="http://schemas.microsoft.com/office/drawing/2014/main" id="{FDB73250-EF48-C472-C2EE-8A75898DCEB7}"/>
                  </a:ext>
                </a:extLst>
              </p:cNvPr>
              <p:cNvSpPr/>
              <p:nvPr/>
            </p:nvSpPr>
            <p:spPr>
              <a:xfrm>
                <a:off x="2357567" y="3122432"/>
                <a:ext cx="2037408" cy="1668101"/>
              </a:xfrm>
              <a:custGeom>
                <a:avLst/>
                <a:gdLst/>
                <a:ahLst/>
                <a:cxnLst/>
                <a:rect l="0" t="0" r="0" b="0"/>
                <a:pathLst>
                  <a:path w="2037408" h="1668101">
                    <a:moveTo>
                      <a:pt x="1352855" y="721286"/>
                    </a:moveTo>
                    <a:cubicBezTo>
                      <a:pt x="1455612" y="762883"/>
                      <a:pt x="1562778" y="776338"/>
                      <a:pt x="1665797" y="765270"/>
                    </a:cubicBezTo>
                    <a:lnTo>
                      <a:pt x="1478438" y="1228121"/>
                    </a:lnTo>
                    <a:lnTo>
                      <a:pt x="2037408" y="1570664"/>
                    </a:lnTo>
                    <a:cubicBezTo>
                      <a:pt x="1716905" y="1668101"/>
                      <a:pt x="1362186" y="1660567"/>
                      <a:pt x="1027484" y="1525084"/>
                    </a:cubicBezTo>
                    <a:cubicBezTo>
                      <a:pt x="639051" y="1367849"/>
                      <a:pt x="351123" y="1068050"/>
                      <a:pt x="199611" y="710460"/>
                    </a:cubicBezTo>
                    <a:lnTo>
                      <a:pt x="0" y="795035"/>
                    </a:lnTo>
                    <a:lnTo>
                      <a:pt x="487198" y="0"/>
                    </a:lnTo>
                    <a:lnTo>
                      <a:pt x="1197662" y="287588"/>
                    </a:lnTo>
                    <a:lnTo>
                      <a:pt x="998046" y="372163"/>
                    </a:lnTo>
                    <a:cubicBezTo>
                      <a:pt x="1062983" y="525417"/>
                      <a:pt x="1186380" y="653900"/>
                      <a:pt x="1352855" y="721286"/>
                    </a:cubicBezTo>
                    <a:close/>
                  </a:path>
                </a:pathLst>
              </a:custGeom>
              <a:solidFill>
                <a:srgbClr val="92BD39"/>
              </a:solidFill>
              <a:ln>
                <a:noFill/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  <p:sp>
            <p:nvSpPr>
              <p:cNvPr id="37" name="Rounded Rectangle 5">
                <a:extLst>
                  <a:ext uri="{FF2B5EF4-FFF2-40B4-BE49-F238E27FC236}">
                    <a16:creationId xmlns:a16="http://schemas.microsoft.com/office/drawing/2014/main" id="{336BE7E1-B927-10DB-0F1B-50B683FC9E11}"/>
                  </a:ext>
                </a:extLst>
              </p:cNvPr>
              <p:cNvSpPr/>
              <p:nvPr/>
            </p:nvSpPr>
            <p:spPr>
              <a:xfrm>
                <a:off x="2357567" y="3122432"/>
                <a:ext cx="2037409" cy="1668099"/>
              </a:xfrm>
              <a:custGeom>
                <a:avLst/>
                <a:gdLst/>
                <a:ahLst/>
                <a:cxnLst/>
                <a:rect l="0" t="0" r="0" b="0"/>
                <a:pathLst>
                  <a:path w="2037409" h="1668099">
                    <a:moveTo>
                      <a:pt x="1352851" y="721286"/>
                    </a:moveTo>
                    <a:cubicBezTo>
                      <a:pt x="1455612" y="762883"/>
                      <a:pt x="1562775" y="776338"/>
                      <a:pt x="1665797" y="765270"/>
                    </a:cubicBezTo>
                    <a:lnTo>
                      <a:pt x="1478438" y="1228122"/>
                    </a:lnTo>
                    <a:lnTo>
                      <a:pt x="2037409" y="1570659"/>
                    </a:lnTo>
                    <a:cubicBezTo>
                      <a:pt x="1716901" y="1668099"/>
                      <a:pt x="1362184" y="1660564"/>
                      <a:pt x="1027484" y="1525080"/>
                    </a:cubicBezTo>
                    <a:cubicBezTo>
                      <a:pt x="639051" y="1367846"/>
                      <a:pt x="351123" y="1068053"/>
                      <a:pt x="199611" y="710460"/>
                    </a:cubicBezTo>
                    <a:lnTo>
                      <a:pt x="0" y="795035"/>
                    </a:lnTo>
                    <a:lnTo>
                      <a:pt x="487198" y="0"/>
                    </a:lnTo>
                    <a:lnTo>
                      <a:pt x="1197658" y="287588"/>
                    </a:lnTo>
                    <a:lnTo>
                      <a:pt x="998048" y="372163"/>
                    </a:lnTo>
                    <a:cubicBezTo>
                      <a:pt x="1062982" y="525417"/>
                      <a:pt x="1186380" y="653900"/>
                      <a:pt x="1352851" y="721286"/>
                    </a:cubicBezTo>
                    <a:close/>
                  </a:path>
                </a:pathLst>
              </a:custGeom>
              <a:noFill/>
              <a:ln w="13548">
                <a:solidFill>
                  <a:srgbClr val="FFFFFF"/>
                </a:solidFill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E441402-BE16-FD85-CCCC-D1BC09A8F4E0}"/>
                </a:ext>
              </a:extLst>
            </p:cNvPr>
            <p:cNvGrpSpPr/>
            <p:nvPr/>
          </p:nvGrpSpPr>
          <p:grpSpPr>
            <a:xfrm>
              <a:off x="4325729" y="3310815"/>
              <a:ext cx="1668101" cy="2037417"/>
              <a:chOff x="3836024" y="2800321"/>
              <a:chExt cx="1668101" cy="2037417"/>
            </a:xfrm>
          </p:grpSpPr>
          <p:sp>
            <p:nvSpPr>
              <p:cNvPr id="39" name="Rounded Rectangle 7">
                <a:extLst>
                  <a:ext uri="{FF2B5EF4-FFF2-40B4-BE49-F238E27FC236}">
                    <a16:creationId xmlns:a16="http://schemas.microsoft.com/office/drawing/2014/main" id="{E62DCB99-11B6-2E53-AA84-B2D61F71786A}"/>
                  </a:ext>
                </a:extLst>
              </p:cNvPr>
              <p:cNvSpPr/>
              <p:nvPr/>
            </p:nvSpPr>
            <p:spPr>
              <a:xfrm>
                <a:off x="3836024" y="2800321"/>
                <a:ext cx="1668101" cy="2037417"/>
              </a:xfrm>
              <a:custGeom>
                <a:avLst/>
                <a:gdLst/>
                <a:ahLst/>
                <a:cxnLst/>
                <a:rect l="0" t="0" r="0" b="0"/>
                <a:pathLst>
                  <a:path w="1668101" h="2037417">
                    <a:moveTo>
                      <a:pt x="287588" y="839754"/>
                    </a:moveTo>
                    <a:lnTo>
                      <a:pt x="372162" y="1039362"/>
                    </a:lnTo>
                    <a:cubicBezTo>
                      <a:pt x="525416" y="974434"/>
                      <a:pt x="653899" y="851032"/>
                      <a:pt x="721285" y="684560"/>
                    </a:cubicBezTo>
                    <a:cubicBezTo>
                      <a:pt x="762882" y="581799"/>
                      <a:pt x="776337" y="474636"/>
                      <a:pt x="765270" y="371614"/>
                    </a:cubicBezTo>
                    <a:lnTo>
                      <a:pt x="1228121" y="558972"/>
                    </a:lnTo>
                    <a:lnTo>
                      <a:pt x="1570664" y="0"/>
                    </a:lnTo>
                    <a:cubicBezTo>
                      <a:pt x="1668101" y="320509"/>
                      <a:pt x="1660567" y="675227"/>
                      <a:pt x="1525084" y="1009933"/>
                    </a:cubicBezTo>
                    <a:cubicBezTo>
                      <a:pt x="1367849" y="1398362"/>
                      <a:pt x="1068050" y="1686293"/>
                      <a:pt x="710460" y="1837800"/>
                    </a:cubicBezTo>
                    <a:lnTo>
                      <a:pt x="795035" y="2037417"/>
                    </a:lnTo>
                    <a:lnTo>
                      <a:pt x="0" y="1550213"/>
                    </a:lnTo>
                    <a:close/>
                  </a:path>
                </a:pathLst>
              </a:custGeom>
              <a:solidFill>
                <a:srgbClr val="3CC583"/>
              </a:solidFill>
              <a:ln>
                <a:noFill/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  <p:sp>
            <p:nvSpPr>
              <p:cNvPr id="40" name="Rounded Rectangle 8">
                <a:extLst>
                  <a:ext uri="{FF2B5EF4-FFF2-40B4-BE49-F238E27FC236}">
                    <a16:creationId xmlns:a16="http://schemas.microsoft.com/office/drawing/2014/main" id="{750AF2C7-BD00-DF3E-BDF2-063A624DF142}"/>
                  </a:ext>
                </a:extLst>
              </p:cNvPr>
              <p:cNvSpPr/>
              <p:nvPr/>
            </p:nvSpPr>
            <p:spPr>
              <a:xfrm>
                <a:off x="3836024" y="2800321"/>
                <a:ext cx="1668101" cy="2037414"/>
              </a:xfrm>
              <a:custGeom>
                <a:avLst/>
                <a:gdLst/>
                <a:ahLst/>
                <a:cxnLst/>
                <a:rect l="0" t="0" r="0" b="0"/>
                <a:pathLst>
                  <a:path w="1668101" h="2037414">
                    <a:moveTo>
                      <a:pt x="287588" y="839754"/>
                    </a:moveTo>
                    <a:lnTo>
                      <a:pt x="372162" y="1039364"/>
                    </a:lnTo>
                    <a:cubicBezTo>
                      <a:pt x="525416" y="974430"/>
                      <a:pt x="653899" y="851032"/>
                      <a:pt x="721285" y="684560"/>
                    </a:cubicBezTo>
                    <a:cubicBezTo>
                      <a:pt x="762882" y="581799"/>
                      <a:pt x="776337" y="474636"/>
                      <a:pt x="765269" y="371614"/>
                    </a:cubicBezTo>
                    <a:lnTo>
                      <a:pt x="1228121" y="558972"/>
                    </a:lnTo>
                    <a:lnTo>
                      <a:pt x="1570660" y="0"/>
                    </a:lnTo>
                    <a:cubicBezTo>
                      <a:pt x="1668101" y="320509"/>
                      <a:pt x="1660567" y="675227"/>
                      <a:pt x="1525082" y="1009929"/>
                    </a:cubicBezTo>
                    <a:cubicBezTo>
                      <a:pt x="1367848" y="1398363"/>
                      <a:pt x="1068054" y="1686292"/>
                      <a:pt x="710460" y="1837803"/>
                    </a:cubicBezTo>
                    <a:lnTo>
                      <a:pt x="795035" y="2037414"/>
                    </a:lnTo>
                    <a:lnTo>
                      <a:pt x="0" y="1550215"/>
                    </a:lnTo>
                    <a:close/>
                  </a:path>
                </a:pathLst>
              </a:custGeom>
              <a:noFill/>
              <a:ln w="13548">
                <a:solidFill>
                  <a:srgbClr val="FFFFFF"/>
                </a:solidFill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18F7A0AE-0BB9-EAD6-6045-5F4729A0C5CC}"/>
                </a:ext>
              </a:extLst>
            </p:cNvPr>
            <p:cNvGrpSpPr/>
            <p:nvPr/>
          </p:nvGrpSpPr>
          <p:grpSpPr>
            <a:xfrm>
              <a:off x="4003619" y="2201690"/>
              <a:ext cx="2037412" cy="1668102"/>
              <a:chOff x="3513914" y="1691196"/>
              <a:chExt cx="2037412" cy="1668102"/>
            </a:xfrm>
          </p:grpSpPr>
          <p:sp>
            <p:nvSpPr>
              <p:cNvPr id="42" name="Rounded Rectangle 10">
                <a:extLst>
                  <a:ext uri="{FF2B5EF4-FFF2-40B4-BE49-F238E27FC236}">
                    <a16:creationId xmlns:a16="http://schemas.microsoft.com/office/drawing/2014/main" id="{A6FE2E68-EFA2-5BD6-8B01-5B5A78A241DB}"/>
                  </a:ext>
                </a:extLst>
              </p:cNvPr>
              <p:cNvSpPr/>
              <p:nvPr/>
            </p:nvSpPr>
            <p:spPr>
              <a:xfrm>
                <a:off x="3513914" y="1691196"/>
                <a:ext cx="2037408" cy="1668102"/>
              </a:xfrm>
              <a:custGeom>
                <a:avLst/>
                <a:gdLst/>
                <a:ahLst/>
                <a:cxnLst/>
                <a:rect l="0" t="0" r="0" b="0"/>
                <a:pathLst>
                  <a:path w="2037408" h="1668102">
                    <a:moveTo>
                      <a:pt x="558972" y="439980"/>
                    </a:moveTo>
                    <a:lnTo>
                      <a:pt x="0" y="97441"/>
                    </a:lnTo>
                    <a:cubicBezTo>
                      <a:pt x="320509" y="0"/>
                      <a:pt x="675228" y="7533"/>
                      <a:pt x="1009933" y="143018"/>
                    </a:cubicBezTo>
                    <a:cubicBezTo>
                      <a:pt x="1398362" y="300252"/>
                      <a:pt x="1686293" y="600045"/>
                      <a:pt x="1837800" y="957634"/>
                    </a:cubicBezTo>
                    <a:lnTo>
                      <a:pt x="2037408" y="873064"/>
                    </a:lnTo>
                    <a:lnTo>
                      <a:pt x="1550213" y="1668102"/>
                    </a:lnTo>
                    <a:lnTo>
                      <a:pt x="839752" y="1380506"/>
                    </a:lnTo>
                    <a:lnTo>
                      <a:pt x="1039362" y="1295932"/>
                    </a:lnTo>
                    <a:cubicBezTo>
                      <a:pt x="974425" y="1142681"/>
                      <a:pt x="851030" y="1014198"/>
                      <a:pt x="684559" y="946813"/>
                    </a:cubicBezTo>
                    <a:cubicBezTo>
                      <a:pt x="581798" y="905217"/>
                      <a:pt x="474635" y="891763"/>
                      <a:pt x="371614" y="902831"/>
                    </a:cubicBezTo>
                    <a:close/>
                  </a:path>
                </a:pathLst>
              </a:custGeom>
              <a:solidFill>
                <a:srgbClr val="1EABDA"/>
              </a:solidFill>
              <a:ln>
                <a:noFill/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  <p:sp>
            <p:nvSpPr>
              <p:cNvPr id="43" name="Rounded Rectangle 11">
                <a:extLst>
                  <a:ext uri="{FF2B5EF4-FFF2-40B4-BE49-F238E27FC236}">
                    <a16:creationId xmlns:a16="http://schemas.microsoft.com/office/drawing/2014/main" id="{D0DA2AEB-EE84-B661-8273-515A3068497A}"/>
                  </a:ext>
                </a:extLst>
              </p:cNvPr>
              <p:cNvSpPr/>
              <p:nvPr/>
            </p:nvSpPr>
            <p:spPr>
              <a:xfrm>
                <a:off x="3513914" y="1691196"/>
                <a:ext cx="2037412" cy="1668099"/>
              </a:xfrm>
              <a:custGeom>
                <a:avLst/>
                <a:gdLst/>
                <a:ahLst/>
                <a:cxnLst/>
                <a:rect l="0" t="0" r="0" b="0"/>
                <a:pathLst>
                  <a:path w="2037412" h="1668099">
                    <a:moveTo>
                      <a:pt x="558972" y="439979"/>
                    </a:moveTo>
                    <a:lnTo>
                      <a:pt x="0" y="97441"/>
                    </a:lnTo>
                    <a:cubicBezTo>
                      <a:pt x="320509" y="0"/>
                      <a:pt x="675228" y="7533"/>
                      <a:pt x="1009931" y="143018"/>
                    </a:cubicBezTo>
                    <a:cubicBezTo>
                      <a:pt x="1398363" y="300252"/>
                      <a:pt x="1686292" y="600045"/>
                      <a:pt x="1837803" y="957637"/>
                    </a:cubicBezTo>
                    <a:lnTo>
                      <a:pt x="2037412" y="873063"/>
                    </a:lnTo>
                    <a:lnTo>
                      <a:pt x="1550213" y="1668099"/>
                    </a:lnTo>
                    <a:lnTo>
                      <a:pt x="839752" y="1380510"/>
                    </a:lnTo>
                    <a:lnTo>
                      <a:pt x="1039362" y="1295936"/>
                    </a:lnTo>
                    <a:cubicBezTo>
                      <a:pt x="974428" y="1142683"/>
                      <a:pt x="851030" y="1014200"/>
                      <a:pt x="684559" y="946814"/>
                    </a:cubicBezTo>
                    <a:cubicBezTo>
                      <a:pt x="581798" y="905217"/>
                      <a:pt x="474635" y="891763"/>
                      <a:pt x="371614" y="902830"/>
                    </a:cubicBezTo>
                    <a:close/>
                  </a:path>
                </a:pathLst>
              </a:custGeom>
              <a:noFill/>
              <a:ln w="13548">
                <a:solidFill>
                  <a:srgbClr val="FFFFFF"/>
                </a:solidFill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sp>
          <p:nvSpPr>
            <p:cNvPr id="44" name="Rounded Rectangle 13">
              <a:extLst>
                <a:ext uri="{FF2B5EF4-FFF2-40B4-BE49-F238E27FC236}">
                  <a16:creationId xmlns:a16="http://schemas.microsoft.com/office/drawing/2014/main" id="{64263E5F-B68A-411D-F762-DCD9C91464F0}"/>
                </a:ext>
              </a:extLst>
            </p:cNvPr>
            <p:cNvSpPr/>
            <p:nvPr/>
          </p:nvSpPr>
          <p:spPr>
            <a:xfrm>
              <a:off x="7010777" y="1660413"/>
              <a:ext cx="433583" cy="433575"/>
            </a:xfrm>
            <a:custGeom>
              <a:avLst/>
              <a:gdLst/>
              <a:ahLst/>
              <a:cxnLst/>
              <a:rect l="0" t="0" r="0" b="0"/>
              <a:pathLst>
                <a:path w="433583" h="433575">
                  <a:moveTo>
                    <a:pt x="234853" y="316148"/>
                  </a:moveTo>
                  <a:cubicBezTo>
                    <a:pt x="234853" y="381001"/>
                    <a:pt x="182279" y="433575"/>
                    <a:pt x="117426" y="433575"/>
                  </a:cubicBezTo>
                  <a:cubicBezTo>
                    <a:pt x="52573" y="433575"/>
                    <a:pt x="0" y="381001"/>
                    <a:pt x="0" y="316148"/>
                  </a:cubicBezTo>
                  <a:cubicBezTo>
                    <a:pt x="0" y="251295"/>
                    <a:pt x="52573" y="198722"/>
                    <a:pt x="117426" y="198722"/>
                  </a:cubicBezTo>
                  <a:cubicBezTo>
                    <a:pt x="182238" y="198821"/>
                    <a:pt x="234754" y="251337"/>
                    <a:pt x="234853" y="316148"/>
                  </a:cubicBezTo>
                  <a:close/>
                  <a:moveTo>
                    <a:pt x="135492" y="388411"/>
                  </a:moveTo>
                  <a:cubicBezTo>
                    <a:pt x="135492" y="378434"/>
                    <a:pt x="127404" y="370345"/>
                    <a:pt x="117426" y="370345"/>
                  </a:cubicBezTo>
                  <a:cubicBezTo>
                    <a:pt x="107449" y="370345"/>
                    <a:pt x="99361" y="378434"/>
                    <a:pt x="99361" y="388411"/>
                  </a:cubicBezTo>
                  <a:cubicBezTo>
                    <a:pt x="99361" y="398388"/>
                    <a:pt x="107449" y="406477"/>
                    <a:pt x="117426" y="406477"/>
                  </a:cubicBezTo>
                  <a:cubicBezTo>
                    <a:pt x="127404" y="406477"/>
                    <a:pt x="135492" y="398388"/>
                    <a:pt x="135492" y="388411"/>
                  </a:cubicBezTo>
                  <a:close/>
                  <a:moveTo>
                    <a:pt x="134408" y="331143"/>
                  </a:moveTo>
                  <a:cubicBezTo>
                    <a:pt x="156780" y="322648"/>
                    <a:pt x="169293" y="298792"/>
                    <a:pt x="163562" y="275558"/>
                  </a:cubicBezTo>
                  <a:cubicBezTo>
                    <a:pt x="157830" y="252324"/>
                    <a:pt x="135659" y="237022"/>
                    <a:pt x="111903" y="239906"/>
                  </a:cubicBezTo>
                  <a:cubicBezTo>
                    <a:pt x="88147" y="242790"/>
                    <a:pt x="70280" y="262952"/>
                    <a:pt x="70275" y="286882"/>
                  </a:cubicBezTo>
                  <a:cubicBezTo>
                    <a:pt x="70275" y="294265"/>
                    <a:pt x="76260" y="300251"/>
                    <a:pt x="83643" y="300251"/>
                  </a:cubicBezTo>
                  <a:cubicBezTo>
                    <a:pt x="91127" y="300351"/>
                    <a:pt x="97274" y="294365"/>
                    <a:pt x="97373" y="286882"/>
                  </a:cubicBezTo>
                  <a:cubicBezTo>
                    <a:pt x="97336" y="276263"/>
                    <a:pt x="105514" y="267421"/>
                    <a:pt x="116104" y="266633"/>
                  </a:cubicBezTo>
                  <a:cubicBezTo>
                    <a:pt x="126694" y="265844"/>
                    <a:pt x="136091" y="273376"/>
                    <a:pt x="137628" y="283883"/>
                  </a:cubicBezTo>
                  <a:cubicBezTo>
                    <a:pt x="139164" y="294391"/>
                    <a:pt x="132315" y="304298"/>
                    <a:pt x="121943" y="306574"/>
                  </a:cubicBezTo>
                  <a:cubicBezTo>
                    <a:pt x="111470" y="308852"/>
                    <a:pt x="103970" y="318077"/>
                    <a:pt x="103877" y="328794"/>
                  </a:cubicBezTo>
                  <a:lnTo>
                    <a:pt x="103877" y="338731"/>
                  </a:lnTo>
                  <a:cubicBezTo>
                    <a:pt x="103877" y="346214"/>
                    <a:pt x="109943" y="352280"/>
                    <a:pt x="117426" y="352280"/>
                  </a:cubicBezTo>
                  <a:cubicBezTo>
                    <a:pt x="124909" y="352280"/>
                    <a:pt x="130975" y="346214"/>
                    <a:pt x="130975" y="338731"/>
                  </a:cubicBezTo>
                  <a:lnTo>
                    <a:pt x="130975" y="334937"/>
                  </a:lnTo>
                  <a:cubicBezTo>
                    <a:pt x="131197" y="333133"/>
                    <a:pt x="132479" y="331638"/>
                    <a:pt x="134227" y="331143"/>
                  </a:cubicBezTo>
                  <a:close/>
                  <a:moveTo>
                    <a:pt x="270984" y="99361"/>
                  </a:moveTo>
                  <a:lnTo>
                    <a:pt x="289050" y="99361"/>
                  </a:lnTo>
                  <a:cubicBezTo>
                    <a:pt x="289050" y="99361"/>
                    <a:pt x="298083" y="99361"/>
                    <a:pt x="298083" y="108393"/>
                  </a:cubicBezTo>
                  <a:lnTo>
                    <a:pt x="298083" y="234853"/>
                  </a:lnTo>
                  <a:cubicBezTo>
                    <a:pt x="298083" y="234853"/>
                    <a:pt x="298083" y="243886"/>
                    <a:pt x="289050" y="243886"/>
                  </a:cubicBezTo>
                  <a:lnTo>
                    <a:pt x="270984" y="243886"/>
                  </a:lnTo>
                  <a:cubicBezTo>
                    <a:pt x="270984" y="243886"/>
                    <a:pt x="261951" y="243886"/>
                    <a:pt x="261951" y="234853"/>
                  </a:cubicBezTo>
                  <a:lnTo>
                    <a:pt x="261951" y="108393"/>
                  </a:lnTo>
                  <a:cubicBezTo>
                    <a:pt x="261951" y="108393"/>
                    <a:pt x="261951" y="99361"/>
                    <a:pt x="270984" y="99361"/>
                  </a:cubicBezTo>
                  <a:moveTo>
                    <a:pt x="334214" y="135492"/>
                  </a:moveTo>
                  <a:lnTo>
                    <a:pt x="352280" y="135492"/>
                  </a:lnTo>
                  <a:cubicBezTo>
                    <a:pt x="352280" y="135492"/>
                    <a:pt x="361313" y="135492"/>
                    <a:pt x="361313" y="144525"/>
                  </a:cubicBezTo>
                  <a:lnTo>
                    <a:pt x="361313" y="234853"/>
                  </a:lnTo>
                  <a:cubicBezTo>
                    <a:pt x="361313" y="234853"/>
                    <a:pt x="361313" y="243886"/>
                    <a:pt x="352280" y="243886"/>
                  </a:cubicBezTo>
                  <a:lnTo>
                    <a:pt x="334214" y="243886"/>
                  </a:lnTo>
                  <a:cubicBezTo>
                    <a:pt x="334214" y="243886"/>
                    <a:pt x="325181" y="243886"/>
                    <a:pt x="325181" y="234853"/>
                  </a:cubicBezTo>
                  <a:lnTo>
                    <a:pt x="325181" y="144525"/>
                  </a:lnTo>
                  <a:cubicBezTo>
                    <a:pt x="325181" y="144525"/>
                    <a:pt x="325181" y="135492"/>
                    <a:pt x="334214" y="135492"/>
                  </a:cubicBezTo>
                  <a:moveTo>
                    <a:pt x="422916" y="54196"/>
                  </a:moveTo>
                  <a:cubicBezTo>
                    <a:pt x="429746" y="60985"/>
                    <a:pt x="433583" y="70220"/>
                    <a:pt x="433575" y="79850"/>
                  </a:cubicBezTo>
                  <a:lnTo>
                    <a:pt x="433575" y="334214"/>
                  </a:lnTo>
                  <a:cubicBezTo>
                    <a:pt x="433575" y="354169"/>
                    <a:pt x="417399" y="370345"/>
                    <a:pt x="397444" y="370345"/>
                  </a:cubicBezTo>
                  <a:lnTo>
                    <a:pt x="257074" y="370345"/>
                  </a:lnTo>
                  <a:cubicBezTo>
                    <a:pt x="255608" y="370392"/>
                    <a:pt x="254219" y="369694"/>
                    <a:pt x="253380" y="368491"/>
                  </a:cubicBezTo>
                  <a:cubicBezTo>
                    <a:pt x="252542" y="367288"/>
                    <a:pt x="252368" y="365743"/>
                    <a:pt x="252919" y="364384"/>
                  </a:cubicBezTo>
                  <a:cubicBezTo>
                    <a:pt x="256072" y="355813"/>
                    <a:pt x="258490" y="346989"/>
                    <a:pt x="260145" y="338008"/>
                  </a:cubicBezTo>
                  <a:cubicBezTo>
                    <a:pt x="260491" y="335866"/>
                    <a:pt x="262312" y="334273"/>
                    <a:pt x="264481" y="334214"/>
                  </a:cubicBezTo>
                  <a:lnTo>
                    <a:pt x="388411" y="334214"/>
                  </a:lnTo>
                  <a:cubicBezTo>
                    <a:pt x="393400" y="334214"/>
                    <a:pt x="397444" y="330170"/>
                    <a:pt x="397444" y="325181"/>
                  </a:cubicBezTo>
                  <a:lnTo>
                    <a:pt x="397444" y="83463"/>
                  </a:lnTo>
                  <a:cubicBezTo>
                    <a:pt x="397473" y="81067"/>
                    <a:pt x="396489" y="78771"/>
                    <a:pt x="394734" y="77140"/>
                  </a:cubicBezTo>
                  <a:lnTo>
                    <a:pt x="356435" y="38841"/>
                  </a:lnTo>
                  <a:cubicBezTo>
                    <a:pt x="354804" y="37086"/>
                    <a:pt x="352507" y="36102"/>
                    <a:pt x="350112" y="36131"/>
                  </a:cubicBezTo>
                  <a:lnTo>
                    <a:pt x="153558" y="36131"/>
                  </a:lnTo>
                  <a:cubicBezTo>
                    <a:pt x="148569" y="36131"/>
                    <a:pt x="144525" y="40175"/>
                    <a:pt x="144525" y="45164"/>
                  </a:cubicBezTo>
                  <a:lnTo>
                    <a:pt x="144525" y="169094"/>
                  </a:lnTo>
                  <a:cubicBezTo>
                    <a:pt x="144529" y="170357"/>
                    <a:pt x="144004" y="171564"/>
                    <a:pt x="143077" y="172422"/>
                  </a:cubicBezTo>
                  <a:cubicBezTo>
                    <a:pt x="142150" y="173281"/>
                    <a:pt x="140906" y="173711"/>
                    <a:pt x="139647" y="173610"/>
                  </a:cubicBezTo>
                  <a:cubicBezTo>
                    <a:pt x="130795" y="172165"/>
                    <a:pt x="119413" y="172165"/>
                    <a:pt x="112729" y="172165"/>
                  </a:cubicBezTo>
                  <a:cubicBezTo>
                    <a:pt x="110345" y="171983"/>
                    <a:pt x="108478" y="170038"/>
                    <a:pt x="108393" y="167649"/>
                  </a:cubicBezTo>
                  <a:lnTo>
                    <a:pt x="108393" y="36131"/>
                  </a:lnTo>
                  <a:cubicBezTo>
                    <a:pt x="108393" y="16176"/>
                    <a:pt x="124570" y="0"/>
                    <a:pt x="144525" y="0"/>
                  </a:cubicBezTo>
                  <a:lnTo>
                    <a:pt x="353906" y="0"/>
                  </a:lnTo>
                  <a:cubicBezTo>
                    <a:pt x="363473" y="40"/>
                    <a:pt x="372633" y="3873"/>
                    <a:pt x="379378" y="10658"/>
                  </a:cubicBezTo>
                  <a:close/>
                  <a:moveTo>
                    <a:pt x="234853" y="189689"/>
                  </a:moveTo>
                  <a:lnTo>
                    <a:pt x="234853" y="219136"/>
                  </a:lnTo>
                  <a:cubicBezTo>
                    <a:pt x="234828" y="220966"/>
                    <a:pt x="233700" y="222600"/>
                    <a:pt x="231998" y="223273"/>
                  </a:cubicBezTo>
                  <a:cubicBezTo>
                    <a:pt x="230295" y="223946"/>
                    <a:pt x="228355" y="223525"/>
                    <a:pt x="227085" y="222207"/>
                  </a:cubicBezTo>
                  <a:cubicBezTo>
                    <a:pt x="219532" y="213418"/>
                    <a:pt x="210984" y="205537"/>
                    <a:pt x="201612" y="198722"/>
                  </a:cubicBezTo>
                  <a:cubicBezTo>
                    <a:pt x="199863" y="197712"/>
                    <a:pt x="198767" y="195863"/>
                    <a:pt x="198722" y="193844"/>
                  </a:cubicBezTo>
                  <a:lnTo>
                    <a:pt x="198722" y="189689"/>
                  </a:lnTo>
                  <a:cubicBezTo>
                    <a:pt x="198722" y="184700"/>
                    <a:pt x="202766" y="180656"/>
                    <a:pt x="207755" y="180656"/>
                  </a:cubicBezTo>
                  <a:lnTo>
                    <a:pt x="225820" y="180656"/>
                  </a:lnTo>
                  <a:cubicBezTo>
                    <a:pt x="230809" y="180656"/>
                    <a:pt x="234853" y="184700"/>
                    <a:pt x="234853" y="189689"/>
                  </a:cubicBezTo>
                  <a:close/>
                </a:path>
              </a:pathLst>
            </a:custGeom>
            <a:solidFill>
              <a:srgbClr val="484848"/>
            </a:solidFill>
            <a:ln>
              <a:noFill/>
            </a:ln>
          </p:spPr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45" name="Rounded Rectangle 14">
              <a:extLst>
                <a:ext uri="{FF2B5EF4-FFF2-40B4-BE49-F238E27FC236}">
                  <a16:creationId xmlns:a16="http://schemas.microsoft.com/office/drawing/2014/main" id="{E2849F0D-DADD-B004-E232-F88045A1AC81}"/>
                </a:ext>
              </a:extLst>
            </p:cNvPr>
            <p:cNvSpPr/>
            <p:nvPr/>
          </p:nvSpPr>
          <p:spPr>
            <a:xfrm>
              <a:off x="1645449" y="1777805"/>
              <a:ext cx="598162" cy="514306"/>
            </a:xfrm>
            <a:custGeom>
              <a:avLst/>
              <a:gdLst/>
              <a:ahLst/>
              <a:cxnLst/>
              <a:rect l="0" t="0" r="0" b="0"/>
              <a:pathLst>
                <a:path w="433575" h="433575">
                  <a:moveTo>
                    <a:pt x="433575" y="31614"/>
                  </a:moveTo>
                  <a:lnTo>
                    <a:pt x="433575" y="158074"/>
                  </a:lnTo>
                  <a:cubicBezTo>
                    <a:pt x="433476" y="175493"/>
                    <a:pt x="419380" y="189590"/>
                    <a:pt x="401960" y="189689"/>
                  </a:cubicBezTo>
                  <a:lnTo>
                    <a:pt x="266468" y="189689"/>
                  </a:lnTo>
                  <a:cubicBezTo>
                    <a:pt x="249049" y="189590"/>
                    <a:pt x="234952" y="175493"/>
                    <a:pt x="234853" y="158074"/>
                  </a:cubicBezTo>
                  <a:lnTo>
                    <a:pt x="234853" y="31614"/>
                  </a:lnTo>
                  <a:cubicBezTo>
                    <a:pt x="234952" y="14195"/>
                    <a:pt x="249049" y="98"/>
                    <a:pt x="266468" y="0"/>
                  </a:cubicBezTo>
                  <a:lnTo>
                    <a:pt x="401960" y="0"/>
                  </a:lnTo>
                  <a:cubicBezTo>
                    <a:pt x="419380" y="98"/>
                    <a:pt x="433476" y="14195"/>
                    <a:pt x="433575" y="31614"/>
                  </a:cubicBezTo>
                  <a:close/>
                  <a:moveTo>
                    <a:pt x="261951" y="64494"/>
                  </a:moveTo>
                  <a:lnTo>
                    <a:pt x="261951" y="100625"/>
                  </a:lnTo>
                  <a:lnTo>
                    <a:pt x="343247" y="100625"/>
                  </a:lnTo>
                  <a:lnTo>
                    <a:pt x="343247" y="64494"/>
                  </a:lnTo>
                  <a:close/>
                  <a:moveTo>
                    <a:pt x="370345" y="100625"/>
                  </a:moveTo>
                  <a:lnTo>
                    <a:pt x="406477" y="100625"/>
                  </a:lnTo>
                  <a:lnTo>
                    <a:pt x="406477" y="64494"/>
                  </a:lnTo>
                  <a:lnTo>
                    <a:pt x="370345" y="64494"/>
                  </a:lnTo>
                  <a:close/>
                  <a:moveTo>
                    <a:pt x="266468" y="162590"/>
                  </a:moveTo>
                  <a:lnTo>
                    <a:pt x="343247" y="162590"/>
                  </a:lnTo>
                  <a:lnTo>
                    <a:pt x="343247" y="127362"/>
                  </a:lnTo>
                  <a:lnTo>
                    <a:pt x="261951" y="127362"/>
                  </a:lnTo>
                  <a:lnTo>
                    <a:pt x="261951" y="158074"/>
                  </a:lnTo>
                  <a:cubicBezTo>
                    <a:pt x="261951" y="160568"/>
                    <a:pt x="263974" y="162590"/>
                    <a:pt x="266468" y="162590"/>
                  </a:cubicBezTo>
                  <a:close/>
                  <a:moveTo>
                    <a:pt x="405390" y="161402"/>
                  </a:moveTo>
                  <a:cubicBezTo>
                    <a:pt x="406317" y="160544"/>
                    <a:pt x="406842" y="159337"/>
                    <a:pt x="406838" y="158074"/>
                  </a:cubicBezTo>
                  <a:lnTo>
                    <a:pt x="406838" y="127362"/>
                  </a:lnTo>
                  <a:lnTo>
                    <a:pt x="370707" y="127362"/>
                  </a:lnTo>
                  <a:lnTo>
                    <a:pt x="370707" y="162590"/>
                  </a:lnTo>
                  <a:lnTo>
                    <a:pt x="401960" y="162590"/>
                  </a:lnTo>
                  <a:cubicBezTo>
                    <a:pt x="403219" y="162691"/>
                    <a:pt x="404463" y="162261"/>
                    <a:pt x="405390" y="161402"/>
                  </a:cubicBezTo>
                  <a:close/>
                  <a:moveTo>
                    <a:pt x="243886" y="255990"/>
                  </a:moveTo>
                  <a:lnTo>
                    <a:pt x="243886" y="349931"/>
                  </a:lnTo>
                  <a:cubicBezTo>
                    <a:pt x="243787" y="367351"/>
                    <a:pt x="229690" y="381447"/>
                    <a:pt x="212271" y="381546"/>
                  </a:cubicBezTo>
                  <a:lnTo>
                    <a:pt x="135492" y="381546"/>
                  </a:lnTo>
                  <a:lnTo>
                    <a:pt x="135492" y="406477"/>
                  </a:lnTo>
                  <a:lnTo>
                    <a:pt x="176140" y="406477"/>
                  </a:lnTo>
                  <a:cubicBezTo>
                    <a:pt x="183623" y="406477"/>
                    <a:pt x="189689" y="412543"/>
                    <a:pt x="189689" y="420026"/>
                  </a:cubicBezTo>
                  <a:cubicBezTo>
                    <a:pt x="189689" y="427509"/>
                    <a:pt x="183623" y="433575"/>
                    <a:pt x="176140" y="433575"/>
                  </a:cubicBezTo>
                  <a:lnTo>
                    <a:pt x="67746" y="433575"/>
                  </a:lnTo>
                  <a:cubicBezTo>
                    <a:pt x="60263" y="433575"/>
                    <a:pt x="54196" y="427509"/>
                    <a:pt x="54196" y="420026"/>
                  </a:cubicBezTo>
                  <a:cubicBezTo>
                    <a:pt x="54196" y="412543"/>
                    <a:pt x="60263" y="406477"/>
                    <a:pt x="67746" y="406477"/>
                  </a:cubicBezTo>
                  <a:lnTo>
                    <a:pt x="108393" y="406477"/>
                  </a:lnTo>
                  <a:lnTo>
                    <a:pt x="108393" y="381546"/>
                  </a:lnTo>
                  <a:lnTo>
                    <a:pt x="31614" y="381546"/>
                  </a:lnTo>
                  <a:cubicBezTo>
                    <a:pt x="14195" y="381447"/>
                    <a:pt x="98" y="367351"/>
                    <a:pt x="0" y="349931"/>
                  </a:cubicBezTo>
                  <a:lnTo>
                    <a:pt x="0" y="255990"/>
                  </a:lnTo>
                  <a:cubicBezTo>
                    <a:pt x="98" y="238570"/>
                    <a:pt x="14195" y="224474"/>
                    <a:pt x="31614" y="224375"/>
                  </a:cubicBezTo>
                  <a:lnTo>
                    <a:pt x="212271" y="224375"/>
                  </a:lnTo>
                  <a:cubicBezTo>
                    <a:pt x="229690" y="224474"/>
                    <a:pt x="243787" y="238570"/>
                    <a:pt x="243886" y="255990"/>
                  </a:cubicBezTo>
                  <a:close/>
                  <a:moveTo>
                    <a:pt x="216787" y="256893"/>
                  </a:moveTo>
                  <a:cubicBezTo>
                    <a:pt x="216787" y="254399"/>
                    <a:pt x="214765" y="252377"/>
                    <a:pt x="212271" y="252377"/>
                  </a:cubicBezTo>
                  <a:lnTo>
                    <a:pt x="31614" y="252377"/>
                  </a:lnTo>
                  <a:cubicBezTo>
                    <a:pt x="29120" y="252377"/>
                    <a:pt x="27098" y="254399"/>
                    <a:pt x="27098" y="256893"/>
                  </a:cubicBezTo>
                  <a:lnTo>
                    <a:pt x="27098" y="350834"/>
                  </a:lnTo>
                  <a:cubicBezTo>
                    <a:pt x="27098" y="353329"/>
                    <a:pt x="29120" y="355351"/>
                    <a:pt x="31614" y="355351"/>
                  </a:cubicBezTo>
                  <a:lnTo>
                    <a:pt x="212271" y="355351"/>
                  </a:lnTo>
                  <a:cubicBezTo>
                    <a:pt x="214765" y="355351"/>
                    <a:pt x="216787" y="353329"/>
                    <a:pt x="216787" y="350834"/>
                  </a:cubicBezTo>
                  <a:close/>
                  <a:moveTo>
                    <a:pt x="217226" y="70793"/>
                  </a:moveTo>
                  <a:cubicBezTo>
                    <a:pt x="217089" y="74490"/>
                    <a:pt x="215426" y="77966"/>
                    <a:pt x="212632" y="80392"/>
                  </a:cubicBezTo>
                  <a:lnTo>
                    <a:pt x="171985" y="119413"/>
                  </a:lnTo>
                  <a:cubicBezTo>
                    <a:pt x="169483" y="121878"/>
                    <a:pt x="166102" y="123244"/>
                    <a:pt x="162590" y="123207"/>
                  </a:cubicBezTo>
                  <a:cubicBezTo>
                    <a:pt x="161032" y="123120"/>
                    <a:pt x="159502" y="122753"/>
                    <a:pt x="158074" y="122123"/>
                  </a:cubicBezTo>
                  <a:cubicBezTo>
                    <a:pt x="153050" y="120017"/>
                    <a:pt x="149776" y="115106"/>
                    <a:pt x="149764" y="109658"/>
                  </a:cubicBezTo>
                  <a:lnTo>
                    <a:pt x="149764" y="84185"/>
                  </a:lnTo>
                  <a:lnTo>
                    <a:pt x="136215" y="84185"/>
                  </a:lnTo>
                  <a:cubicBezTo>
                    <a:pt x="114399" y="83679"/>
                    <a:pt x="96255" y="100855"/>
                    <a:pt x="95567" y="122665"/>
                  </a:cubicBezTo>
                  <a:lnTo>
                    <a:pt x="95567" y="128627"/>
                  </a:lnTo>
                  <a:lnTo>
                    <a:pt x="122665" y="128627"/>
                  </a:lnTo>
                  <a:cubicBezTo>
                    <a:pt x="128189" y="128630"/>
                    <a:pt x="133158" y="131987"/>
                    <a:pt x="135223" y="137110"/>
                  </a:cubicBezTo>
                  <a:cubicBezTo>
                    <a:pt x="137289" y="142234"/>
                    <a:pt x="136037" y="148098"/>
                    <a:pt x="132059" y="151932"/>
                  </a:cubicBezTo>
                  <a:lnTo>
                    <a:pt x="91412" y="190953"/>
                  </a:lnTo>
                  <a:cubicBezTo>
                    <a:pt x="86122" y="196237"/>
                    <a:pt x="77552" y="196237"/>
                    <a:pt x="72262" y="190953"/>
                  </a:cubicBezTo>
                  <a:lnTo>
                    <a:pt x="31976" y="151932"/>
                  </a:lnTo>
                  <a:cubicBezTo>
                    <a:pt x="27998" y="148098"/>
                    <a:pt x="26747" y="142234"/>
                    <a:pt x="28812" y="137110"/>
                  </a:cubicBezTo>
                  <a:cubicBezTo>
                    <a:pt x="30877" y="131987"/>
                    <a:pt x="35846" y="128630"/>
                    <a:pt x="41370" y="128627"/>
                  </a:cubicBezTo>
                  <a:lnTo>
                    <a:pt x="68468" y="128627"/>
                  </a:lnTo>
                  <a:lnTo>
                    <a:pt x="68468" y="122665"/>
                  </a:lnTo>
                  <a:cubicBezTo>
                    <a:pt x="69161" y="85889"/>
                    <a:pt x="99436" y="56583"/>
                    <a:pt x="136215" y="57087"/>
                  </a:cubicBezTo>
                  <a:lnTo>
                    <a:pt x="149764" y="57087"/>
                  </a:lnTo>
                  <a:lnTo>
                    <a:pt x="149764" y="31614"/>
                  </a:lnTo>
                  <a:cubicBezTo>
                    <a:pt x="149776" y="26166"/>
                    <a:pt x="153050" y="21256"/>
                    <a:pt x="158074" y="19149"/>
                  </a:cubicBezTo>
                  <a:cubicBezTo>
                    <a:pt x="163050" y="17003"/>
                    <a:pt x="168830" y="18073"/>
                    <a:pt x="172707" y="21859"/>
                  </a:cubicBezTo>
                  <a:lnTo>
                    <a:pt x="213355" y="60881"/>
                  </a:lnTo>
                  <a:cubicBezTo>
                    <a:pt x="215961" y="63507"/>
                    <a:pt x="217363" y="67096"/>
                    <a:pt x="217226" y="70793"/>
                  </a:cubicBezTo>
                  <a:close/>
                </a:path>
              </a:pathLst>
            </a:custGeom>
            <a:solidFill>
              <a:srgbClr val="484848"/>
            </a:solidFill>
            <a:ln>
              <a:noFill/>
            </a:ln>
          </p:spPr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46" name="Rounded Rectangle 15">
              <a:extLst>
                <a:ext uri="{FF2B5EF4-FFF2-40B4-BE49-F238E27FC236}">
                  <a16:creationId xmlns:a16="http://schemas.microsoft.com/office/drawing/2014/main" id="{70199A04-4ABD-2D8A-54C4-92014D387A55}"/>
                </a:ext>
              </a:extLst>
            </p:cNvPr>
            <p:cNvSpPr/>
            <p:nvPr/>
          </p:nvSpPr>
          <p:spPr>
            <a:xfrm>
              <a:off x="1667360" y="4220239"/>
              <a:ext cx="554339" cy="560034"/>
            </a:xfrm>
            <a:custGeom>
              <a:avLst/>
              <a:gdLst/>
              <a:ahLst/>
              <a:cxnLst/>
              <a:rect l="0" t="0" r="0" b="0"/>
              <a:pathLst>
                <a:path w="433777" h="433575">
                  <a:moveTo>
                    <a:pt x="433575" y="16259"/>
                  </a:moveTo>
                  <a:lnTo>
                    <a:pt x="433575" y="146151"/>
                  </a:lnTo>
                  <a:cubicBezTo>
                    <a:pt x="433575" y="149144"/>
                    <a:pt x="431149" y="151570"/>
                    <a:pt x="428155" y="151570"/>
                  </a:cubicBezTo>
                  <a:lnTo>
                    <a:pt x="414606" y="151570"/>
                  </a:lnTo>
                  <a:cubicBezTo>
                    <a:pt x="413177" y="151573"/>
                    <a:pt x="411992" y="150467"/>
                    <a:pt x="411896" y="149041"/>
                  </a:cubicBezTo>
                  <a:cubicBezTo>
                    <a:pt x="410629" y="132069"/>
                    <a:pt x="396488" y="118945"/>
                    <a:pt x="379469" y="118945"/>
                  </a:cubicBezTo>
                  <a:cubicBezTo>
                    <a:pt x="362449" y="118945"/>
                    <a:pt x="348308" y="132069"/>
                    <a:pt x="347041" y="149041"/>
                  </a:cubicBezTo>
                  <a:cubicBezTo>
                    <a:pt x="346945" y="150467"/>
                    <a:pt x="345760" y="151573"/>
                    <a:pt x="344331" y="151570"/>
                  </a:cubicBezTo>
                  <a:lnTo>
                    <a:pt x="306212" y="151570"/>
                  </a:lnTo>
                  <a:cubicBezTo>
                    <a:pt x="304815" y="151570"/>
                    <a:pt x="303683" y="150438"/>
                    <a:pt x="303683" y="149041"/>
                  </a:cubicBezTo>
                  <a:cubicBezTo>
                    <a:pt x="302779" y="138917"/>
                    <a:pt x="297244" y="129780"/>
                    <a:pt x="288689" y="124291"/>
                  </a:cubicBezTo>
                  <a:cubicBezTo>
                    <a:pt x="287938" y="123819"/>
                    <a:pt x="287465" y="123009"/>
                    <a:pt x="287424" y="122123"/>
                  </a:cubicBezTo>
                  <a:lnTo>
                    <a:pt x="287424" y="16259"/>
                  </a:lnTo>
                  <a:cubicBezTo>
                    <a:pt x="287222" y="7478"/>
                    <a:pt x="294179" y="197"/>
                    <a:pt x="302961" y="0"/>
                  </a:cubicBezTo>
                  <a:lnTo>
                    <a:pt x="418039" y="0"/>
                  </a:lnTo>
                  <a:cubicBezTo>
                    <a:pt x="426820" y="197"/>
                    <a:pt x="433777" y="7478"/>
                    <a:pt x="433575" y="16259"/>
                  </a:cubicBezTo>
                  <a:close/>
                  <a:moveTo>
                    <a:pt x="173791" y="81295"/>
                  </a:moveTo>
                  <a:cubicBezTo>
                    <a:pt x="173791" y="51363"/>
                    <a:pt x="198056" y="27098"/>
                    <a:pt x="227988" y="27098"/>
                  </a:cubicBezTo>
                  <a:lnTo>
                    <a:pt x="260145" y="27098"/>
                  </a:lnTo>
                  <a:cubicBezTo>
                    <a:pt x="266131" y="27098"/>
                    <a:pt x="270984" y="31951"/>
                    <a:pt x="270984" y="37937"/>
                  </a:cubicBezTo>
                  <a:lnTo>
                    <a:pt x="270984" y="116523"/>
                  </a:lnTo>
                  <a:cubicBezTo>
                    <a:pt x="270924" y="117861"/>
                    <a:pt x="269952" y="118983"/>
                    <a:pt x="268636" y="119233"/>
                  </a:cubicBezTo>
                  <a:cubicBezTo>
                    <a:pt x="251485" y="120192"/>
                    <a:pt x="238078" y="134393"/>
                    <a:pt x="238105" y="151570"/>
                  </a:cubicBezTo>
                  <a:lnTo>
                    <a:pt x="238105" y="154822"/>
                  </a:lnTo>
                  <a:cubicBezTo>
                    <a:pt x="238430" y="155508"/>
                    <a:pt x="238430" y="156304"/>
                    <a:pt x="238105" y="156990"/>
                  </a:cubicBezTo>
                  <a:cubicBezTo>
                    <a:pt x="237475" y="157284"/>
                    <a:pt x="236747" y="157284"/>
                    <a:pt x="236118" y="156990"/>
                  </a:cubicBezTo>
                  <a:lnTo>
                    <a:pt x="195470" y="156990"/>
                  </a:lnTo>
                  <a:cubicBezTo>
                    <a:pt x="183497" y="156990"/>
                    <a:pt x="173791" y="147284"/>
                    <a:pt x="173791" y="135311"/>
                  </a:cubicBezTo>
                  <a:close/>
                  <a:moveTo>
                    <a:pt x="196734" y="79127"/>
                  </a:moveTo>
                  <a:cubicBezTo>
                    <a:pt x="196413" y="79751"/>
                    <a:pt x="196413" y="80491"/>
                    <a:pt x="196734" y="81114"/>
                  </a:cubicBezTo>
                  <a:lnTo>
                    <a:pt x="198722" y="81114"/>
                  </a:lnTo>
                  <a:lnTo>
                    <a:pt x="246957" y="81114"/>
                  </a:lnTo>
                  <a:cubicBezTo>
                    <a:pt x="247660" y="81116"/>
                    <a:pt x="248333" y="80825"/>
                    <a:pt x="248812" y="80311"/>
                  </a:cubicBezTo>
                  <a:cubicBezTo>
                    <a:pt x="249292" y="79797"/>
                    <a:pt x="249536" y="79106"/>
                    <a:pt x="249486" y="78404"/>
                  </a:cubicBezTo>
                  <a:lnTo>
                    <a:pt x="249486" y="51487"/>
                  </a:lnTo>
                  <a:cubicBezTo>
                    <a:pt x="249536" y="50785"/>
                    <a:pt x="249292" y="50094"/>
                    <a:pt x="248812" y="49580"/>
                  </a:cubicBezTo>
                  <a:cubicBezTo>
                    <a:pt x="248333" y="49066"/>
                    <a:pt x="247660" y="48775"/>
                    <a:pt x="246957" y="48777"/>
                  </a:cubicBezTo>
                  <a:lnTo>
                    <a:pt x="227988" y="48777"/>
                  </a:lnTo>
                  <a:cubicBezTo>
                    <a:pt x="211332" y="49389"/>
                    <a:pt x="197834" y="62496"/>
                    <a:pt x="196734" y="79127"/>
                  </a:cubicBezTo>
                  <a:close/>
                  <a:moveTo>
                    <a:pt x="249486" y="151570"/>
                  </a:moveTo>
                  <a:cubicBezTo>
                    <a:pt x="249484" y="139596"/>
                    <a:pt x="259190" y="129887"/>
                    <a:pt x="271165" y="129887"/>
                  </a:cubicBezTo>
                  <a:cubicBezTo>
                    <a:pt x="283140" y="129887"/>
                    <a:pt x="292846" y="139596"/>
                    <a:pt x="292844" y="151570"/>
                  </a:cubicBezTo>
                  <a:cubicBezTo>
                    <a:pt x="292846" y="163545"/>
                    <a:pt x="283140" y="173254"/>
                    <a:pt x="271165" y="173254"/>
                  </a:cubicBezTo>
                  <a:cubicBezTo>
                    <a:pt x="259190" y="173254"/>
                    <a:pt x="249484" y="163545"/>
                    <a:pt x="249486" y="151570"/>
                  </a:cubicBezTo>
                  <a:moveTo>
                    <a:pt x="357699" y="151570"/>
                  </a:moveTo>
                  <a:cubicBezTo>
                    <a:pt x="357697" y="139596"/>
                    <a:pt x="367403" y="129887"/>
                    <a:pt x="379378" y="129887"/>
                  </a:cubicBezTo>
                  <a:cubicBezTo>
                    <a:pt x="391353" y="129887"/>
                    <a:pt x="401060" y="139596"/>
                    <a:pt x="401057" y="151570"/>
                  </a:cubicBezTo>
                  <a:cubicBezTo>
                    <a:pt x="401060" y="163545"/>
                    <a:pt x="391353" y="173254"/>
                    <a:pt x="379378" y="173254"/>
                  </a:cubicBezTo>
                  <a:cubicBezTo>
                    <a:pt x="367403" y="173254"/>
                    <a:pt x="357697" y="163545"/>
                    <a:pt x="357699" y="151570"/>
                  </a:cubicBezTo>
                  <a:moveTo>
                    <a:pt x="229253" y="355712"/>
                  </a:moveTo>
                  <a:lnTo>
                    <a:pt x="229253" y="401599"/>
                  </a:lnTo>
                  <a:cubicBezTo>
                    <a:pt x="229253" y="419259"/>
                    <a:pt x="214936" y="433575"/>
                    <a:pt x="197276" y="433575"/>
                  </a:cubicBezTo>
                  <a:lnTo>
                    <a:pt x="31976" y="433575"/>
                  </a:lnTo>
                  <a:cubicBezTo>
                    <a:pt x="14316" y="433575"/>
                    <a:pt x="0" y="419259"/>
                    <a:pt x="0" y="401599"/>
                  </a:cubicBezTo>
                  <a:lnTo>
                    <a:pt x="0" y="355712"/>
                  </a:lnTo>
                  <a:cubicBezTo>
                    <a:pt x="89" y="295895"/>
                    <a:pt x="46059" y="246153"/>
                    <a:pt x="105684" y="241357"/>
                  </a:cubicBezTo>
                  <a:lnTo>
                    <a:pt x="105684" y="220762"/>
                  </a:lnTo>
                  <a:cubicBezTo>
                    <a:pt x="92613" y="216339"/>
                    <a:pt x="84667" y="203104"/>
                    <a:pt x="86908" y="189489"/>
                  </a:cubicBezTo>
                  <a:cubicBezTo>
                    <a:pt x="89149" y="175874"/>
                    <a:pt x="100918" y="165884"/>
                    <a:pt x="114716" y="165884"/>
                  </a:cubicBezTo>
                  <a:cubicBezTo>
                    <a:pt x="128514" y="165884"/>
                    <a:pt x="140284" y="175874"/>
                    <a:pt x="142525" y="189489"/>
                  </a:cubicBezTo>
                  <a:cubicBezTo>
                    <a:pt x="144766" y="203104"/>
                    <a:pt x="136819" y="216339"/>
                    <a:pt x="123749" y="220762"/>
                  </a:cubicBezTo>
                  <a:lnTo>
                    <a:pt x="123749" y="241357"/>
                  </a:lnTo>
                  <a:cubicBezTo>
                    <a:pt x="183303" y="246242"/>
                    <a:pt x="229171" y="295959"/>
                    <a:pt x="229253" y="355712"/>
                  </a:cubicBezTo>
                  <a:close/>
                  <a:moveTo>
                    <a:pt x="159519" y="292302"/>
                  </a:moveTo>
                  <a:cubicBezTo>
                    <a:pt x="148216" y="292500"/>
                    <a:pt x="139185" y="301772"/>
                    <a:pt x="139286" y="313077"/>
                  </a:cubicBezTo>
                  <a:cubicBezTo>
                    <a:pt x="139286" y="321497"/>
                    <a:pt x="144368" y="329083"/>
                    <a:pt x="152153" y="332288"/>
                  </a:cubicBezTo>
                  <a:cubicBezTo>
                    <a:pt x="159939" y="335493"/>
                    <a:pt x="168888" y="333682"/>
                    <a:pt x="174816" y="327703"/>
                  </a:cubicBezTo>
                  <a:cubicBezTo>
                    <a:pt x="180743" y="321723"/>
                    <a:pt x="182476" y="312758"/>
                    <a:pt x="179203" y="305001"/>
                  </a:cubicBezTo>
                  <a:cubicBezTo>
                    <a:pt x="175930" y="297244"/>
                    <a:pt x="168299" y="292229"/>
                    <a:pt x="159881" y="292302"/>
                  </a:cubicBezTo>
                  <a:close/>
                  <a:moveTo>
                    <a:pt x="69733" y="292302"/>
                  </a:moveTo>
                  <a:cubicBezTo>
                    <a:pt x="64177" y="292204"/>
                    <a:pt x="58817" y="294356"/>
                    <a:pt x="54871" y="298268"/>
                  </a:cubicBezTo>
                  <a:cubicBezTo>
                    <a:pt x="50925" y="302180"/>
                    <a:pt x="48727" y="307521"/>
                    <a:pt x="48777" y="313077"/>
                  </a:cubicBezTo>
                  <a:cubicBezTo>
                    <a:pt x="48777" y="324551"/>
                    <a:pt x="58078" y="333853"/>
                    <a:pt x="69552" y="333853"/>
                  </a:cubicBezTo>
                  <a:cubicBezTo>
                    <a:pt x="81026" y="333853"/>
                    <a:pt x="90328" y="324551"/>
                    <a:pt x="90328" y="313077"/>
                  </a:cubicBezTo>
                  <a:cubicBezTo>
                    <a:pt x="90328" y="301603"/>
                    <a:pt x="81026" y="292302"/>
                    <a:pt x="69552" y="292302"/>
                  </a:cubicBezTo>
                  <a:close/>
                  <a:moveTo>
                    <a:pt x="202154" y="369261"/>
                  </a:moveTo>
                  <a:lnTo>
                    <a:pt x="27098" y="369261"/>
                  </a:lnTo>
                  <a:lnTo>
                    <a:pt x="27098" y="401599"/>
                  </a:lnTo>
                  <a:cubicBezTo>
                    <a:pt x="27098" y="404293"/>
                    <a:pt x="29282" y="406477"/>
                    <a:pt x="31976" y="406477"/>
                  </a:cubicBezTo>
                  <a:lnTo>
                    <a:pt x="197096" y="406477"/>
                  </a:lnTo>
                  <a:cubicBezTo>
                    <a:pt x="199790" y="406477"/>
                    <a:pt x="201974" y="404293"/>
                    <a:pt x="201974" y="401599"/>
                  </a:cubicBezTo>
                  <a:close/>
                </a:path>
              </a:pathLst>
            </a:custGeom>
            <a:solidFill>
              <a:srgbClr val="484848"/>
            </a:solidFill>
            <a:ln>
              <a:noFill/>
            </a:ln>
          </p:spPr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47" name="Rounded Rectangle 16">
              <a:extLst>
                <a:ext uri="{FF2B5EF4-FFF2-40B4-BE49-F238E27FC236}">
                  <a16:creationId xmlns:a16="http://schemas.microsoft.com/office/drawing/2014/main" id="{FABA10C0-FA5E-804D-A526-8000E59D9E28}"/>
                </a:ext>
              </a:extLst>
            </p:cNvPr>
            <p:cNvSpPr/>
            <p:nvPr/>
          </p:nvSpPr>
          <p:spPr>
            <a:xfrm>
              <a:off x="6785810" y="4172516"/>
              <a:ext cx="594316" cy="561098"/>
            </a:xfrm>
            <a:custGeom>
              <a:avLst/>
              <a:gdLst/>
              <a:ahLst/>
              <a:cxnLst/>
              <a:rect l="0" t="0" r="0" b="0"/>
              <a:pathLst>
                <a:path w="433575" h="434637">
                  <a:moveTo>
                    <a:pt x="162590" y="231399"/>
                  </a:moveTo>
                  <a:lnTo>
                    <a:pt x="162590" y="403023"/>
                  </a:lnTo>
                  <a:cubicBezTo>
                    <a:pt x="162590" y="420483"/>
                    <a:pt x="148436" y="434637"/>
                    <a:pt x="130975" y="434637"/>
                  </a:cubicBezTo>
                  <a:lnTo>
                    <a:pt x="31614" y="434637"/>
                  </a:lnTo>
                  <a:cubicBezTo>
                    <a:pt x="14195" y="434539"/>
                    <a:pt x="98" y="420442"/>
                    <a:pt x="0" y="403023"/>
                  </a:cubicBezTo>
                  <a:lnTo>
                    <a:pt x="0" y="231399"/>
                  </a:lnTo>
                  <a:cubicBezTo>
                    <a:pt x="98" y="213979"/>
                    <a:pt x="14195" y="199883"/>
                    <a:pt x="31614" y="199784"/>
                  </a:cubicBezTo>
                  <a:lnTo>
                    <a:pt x="130975" y="199784"/>
                  </a:lnTo>
                  <a:cubicBezTo>
                    <a:pt x="148436" y="199784"/>
                    <a:pt x="162590" y="213938"/>
                    <a:pt x="162590" y="231399"/>
                  </a:cubicBezTo>
                  <a:close/>
                  <a:moveTo>
                    <a:pt x="28053" y="228507"/>
                  </a:moveTo>
                  <a:cubicBezTo>
                    <a:pt x="27175" y="229561"/>
                    <a:pt x="26823" y="230958"/>
                    <a:pt x="27098" y="232302"/>
                  </a:cubicBezTo>
                  <a:lnTo>
                    <a:pt x="27098" y="362375"/>
                  </a:lnTo>
                  <a:lnTo>
                    <a:pt x="135492" y="362375"/>
                  </a:lnTo>
                  <a:lnTo>
                    <a:pt x="135492" y="231399"/>
                  </a:lnTo>
                  <a:cubicBezTo>
                    <a:pt x="135492" y="228905"/>
                    <a:pt x="133470" y="226882"/>
                    <a:pt x="130975" y="226882"/>
                  </a:cubicBezTo>
                  <a:lnTo>
                    <a:pt x="31614" y="226882"/>
                  </a:lnTo>
                  <a:cubicBezTo>
                    <a:pt x="30242" y="226855"/>
                    <a:pt x="28932" y="227452"/>
                    <a:pt x="28053" y="228507"/>
                  </a:cubicBezTo>
                  <a:close/>
                  <a:moveTo>
                    <a:pt x="433575" y="32677"/>
                  </a:moveTo>
                  <a:lnTo>
                    <a:pt x="433575" y="159136"/>
                  </a:lnTo>
                  <a:cubicBezTo>
                    <a:pt x="433476" y="176556"/>
                    <a:pt x="419380" y="190652"/>
                    <a:pt x="401960" y="190751"/>
                  </a:cubicBezTo>
                  <a:lnTo>
                    <a:pt x="266468" y="190751"/>
                  </a:lnTo>
                  <a:cubicBezTo>
                    <a:pt x="249049" y="190652"/>
                    <a:pt x="234952" y="176556"/>
                    <a:pt x="234853" y="159136"/>
                  </a:cubicBezTo>
                  <a:lnTo>
                    <a:pt x="234853" y="32677"/>
                  </a:lnTo>
                  <a:cubicBezTo>
                    <a:pt x="234952" y="15257"/>
                    <a:pt x="249049" y="1160"/>
                    <a:pt x="266468" y="1062"/>
                  </a:cubicBezTo>
                  <a:lnTo>
                    <a:pt x="401960" y="1062"/>
                  </a:lnTo>
                  <a:cubicBezTo>
                    <a:pt x="419380" y="1160"/>
                    <a:pt x="433476" y="15257"/>
                    <a:pt x="433575" y="32677"/>
                  </a:cubicBezTo>
                  <a:close/>
                  <a:moveTo>
                    <a:pt x="261951" y="65556"/>
                  </a:moveTo>
                  <a:lnTo>
                    <a:pt x="261951" y="101687"/>
                  </a:lnTo>
                  <a:lnTo>
                    <a:pt x="343247" y="101687"/>
                  </a:lnTo>
                  <a:lnTo>
                    <a:pt x="343247" y="65556"/>
                  </a:lnTo>
                  <a:close/>
                  <a:moveTo>
                    <a:pt x="370345" y="101687"/>
                  </a:moveTo>
                  <a:lnTo>
                    <a:pt x="406477" y="101687"/>
                  </a:lnTo>
                  <a:lnTo>
                    <a:pt x="406477" y="65556"/>
                  </a:lnTo>
                  <a:lnTo>
                    <a:pt x="370345" y="65556"/>
                  </a:lnTo>
                  <a:close/>
                  <a:moveTo>
                    <a:pt x="266468" y="163653"/>
                  </a:moveTo>
                  <a:lnTo>
                    <a:pt x="343247" y="163653"/>
                  </a:lnTo>
                  <a:lnTo>
                    <a:pt x="343247" y="128425"/>
                  </a:lnTo>
                  <a:lnTo>
                    <a:pt x="261951" y="128425"/>
                  </a:lnTo>
                  <a:lnTo>
                    <a:pt x="261951" y="159136"/>
                  </a:lnTo>
                  <a:cubicBezTo>
                    <a:pt x="261951" y="161631"/>
                    <a:pt x="263974" y="163653"/>
                    <a:pt x="266468" y="163653"/>
                  </a:cubicBezTo>
                  <a:close/>
                  <a:moveTo>
                    <a:pt x="405390" y="162465"/>
                  </a:moveTo>
                  <a:cubicBezTo>
                    <a:pt x="406317" y="161606"/>
                    <a:pt x="406842" y="160399"/>
                    <a:pt x="406838" y="159136"/>
                  </a:cubicBezTo>
                  <a:lnTo>
                    <a:pt x="406838" y="128425"/>
                  </a:lnTo>
                  <a:lnTo>
                    <a:pt x="370707" y="128425"/>
                  </a:lnTo>
                  <a:lnTo>
                    <a:pt x="370707" y="163653"/>
                  </a:lnTo>
                  <a:lnTo>
                    <a:pt x="401960" y="163653"/>
                  </a:lnTo>
                  <a:cubicBezTo>
                    <a:pt x="403219" y="163754"/>
                    <a:pt x="404463" y="163323"/>
                    <a:pt x="405390" y="162465"/>
                  </a:cubicBezTo>
                  <a:close/>
                  <a:moveTo>
                    <a:pt x="217226" y="53790"/>
                  </a:moveTo>
                  <a:cubicBezTo>
                    <a:pt x="217089" y="57487"/>
                    <a:pt x="215426" y="60962"/>
                    <a:pt x="212632" y="63388"/>
                  </a:cubicBezTo>
                  <a:lnTo>
                    <a:pt x="171985" y="102410"/>
                  </a:lnTo>
                  <a:cubicBezTo>
                    <a:pt x="169483" y="104875"/>
                    <a:pt x="166102" y="106240"/>
                    <a:pt x="162590" y="106204"/>
                  </a:cubicBezTo>
                  <a:cubicBezTo>
                    <a:pt x="161032" y="106116"/>
                    <a:pt x="159502" y="105749"/>
                    <a:pt x="158074" y="105120"/>
                  </a:cubicBezTo>
                  <a:cubicBezTo>
                    <a:pt x="153050" y="103013"/>
                    <a:pt x="149776" y="98103"/>
                    <a:pt x="149764" y="92655"/>
                  </a:cubicBezTo>
                  <a:lnTo>
                    <a:pt x="149764" y="67182"/>
                  </a:lnTo>
                  <a:lnTo>
                    <a:pt x="136215" y="67182"/>
                  </a:lnTo>
                  <a:cubicBezTo>
                    <a:pt x="114399" y="66675"/>
                    <a:pt x="96255" y="83852"/>
                    <a:pt x="95567" y="105662"/>
                  </a:cubicBezTo>
                  <a:lnTo>
                    <a:pt x="95567" y="111624"/>
                  </a:lnTo>
                  <a:lnTo>
                    <a:pt x="122665" y="111624"/>
                  </a:lnTo>
                  <a:cubicBezTo>
                    <a:pt x="128189" y="111627"/>
                    <a:pt x="133158" y="114984"/>
                    <a:pt x="135223" y="120107"/>
                  </a:cubicBezTo>
                  <a:cubicBezTo>
                    <a:pt x="137289" y="125231"/>
                    <a:pt x="136037" y="131095"/>
                    <a:pt x="132059" y="134928"/>
                  </a:cubicBezTo>
                  <a:lnTo>
                    <a:pt x="91412" y="173950"/>
                  </a:lnTo>
                  <a:cubicBezTo>
                    <a:pt x="86122" y="179233"/>
                    <a:pt x="77552" y="179233"/>
                    <a:pt x="72262" y="173950"/>
                  </a:cubicBezTo>
                  <a:lnTo>
                    <a:pt x="31976" y="134928"/>
                  </a:lnTo>
                  <a:cubicBezTo>
                    <a:pt x="27998" y="131095"/>
                    <a:pt x="26747" y="125230"/>
                    <a:pt x="28812" y="120107"/>
                  </a:cubicBezTo>
                  <a:cubicBezTo>
                    <a:pt x="30877" y="114984"/>
                    <a:pt x="35846" y="111627"/>
                    <a:pt x="41370" y="111623"/>
                  </a:cubicBezTo>
                  <a:lnTo>
                    <a:pt x="68468" y="111623"/>
                  </a:lnTo>
                  <a:lnTo>
                    <a:pt x="68468" y="105662"/>
                  </a:lnTo>
                  <a:cubicBezTo>
                    <a:pt x="69161" y="68886"/>
                    <a:pt x="99436" y="39580"/>
                    <a:pt x="136215" y="40083"/>
                  </a:cubicBezTo>
                  <a:lnTo>
                    <a:pt x="149764" y="40083"/>
                  </a:lnTo>
                  <a:lnTo>
                    <a:pt x="149764" y="14611"/>
                  </a:lnTo>
                  <a:cubicBezTo>
                    <a:pt x="149776" y="9163"/>
                    <a:pt x="153050" y="4252"/>
                    <a:pt x="158074" y="2146"/>
                  </a:cubicBezTo>
                  <a:cubicBezTo>
                    <a:pt x="163050" y="0"/>
                    <a:pt x="168830" y="1070"/>
                    <a:pt x="172707" y="4855"/>
                  </a:cubicBezTo>
                  <a:lnTo>
                    <a:pt x="213355" y="43877"/>
                  </a:lnTo>
                  <a:cubicBezTo>
                    <a:pt x="215961" y="46503"/>
                    <a:pt x="217363" y="50092"/>
                    <a:pt x="217226" y="53789"/>
                  </a:cubicBezTo>
                  <a:close/>
                </a:path>
              </a:pathLst>
            </a:custGeom>
            <a:solidFill>
              <a:srgbClr val="484848"/>
            </a:solidFill>
            <a:ln>
              <a:noFill/>
            </a:ln>
          </p:spPr>
          <p:txBody>
            <a:bodyPr rtlCol="0" anchor="ctr"/>
            <a:lstStyle/>
            <a:p>
              <a:pPr algn="ctr"/>
              <a:endParaRPr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9F557AA-DC73-F784-4114-371FF1609081}"/>
                </a:ext>
              </a:extLst>
            </p:cNvPr>
            <p:cNvSpPr txBox="1"/>
            <p:nvPr/>
          </p:nvSpPr>
          <p:spPr>
            <a:xfrm>
              <a:off x="6284523" y="2201784"/>
              <a:ext cx="2233255" cy="33923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1EABDA"/>
                  </a:solidFill>
                  <a:latin typeface="Roboto"/>
                </a:rPr>
                <a:t>Problem and Data</a:t>
              </a:r>
              <a:endParaRPr sz="2400" b="1" dirty="0">
                <a:solidFill>
                  <a:srgbClr val="1EABDA"/>
                </a:solidFill>
                <a:latin typeface="Roboto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19CA73C-7EBA-26D4-B6F8-F2E89B3B7E1D}"/>
                </a:ext>
              </a:extLst>
            </p:cNvPr>
            <p:cNvSpPr txBox="1"/>
            <p:nvPr/>
          </p:nvSpPr>
          <p:spPr>
            <a:xfrm>
              <a:off x="960325" y="2320005"/>
              <a:ext cx="1968411" cy="678474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sz="2400" b="1" dirty="0">
                  <a:solidFill>
                    <a:srgbClr val="E0CB15"/>
                  </a:solidFill>
                  <a:latin typeface="Roboto"/>
                </a:rPr>
                <a:t>Apply and
Evaluate Model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23209EB-6384-BFCF-C6F7-EBAA5B9491A7}"/>
                </a:ext>
              </a:extLst>
            </p:cNvPr>
            <p:cNvSpPr txBox="1"/>
            <p:nvPr/>
          </p:nvSpPr>
          <p:spPr>
            <a:xfrm>
              <a:off x="886006" y="2979505"/>
              <a:ext cx="2084530" cy="76328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b="0" dirty="0">
                  <a:solidFill>
                    <a:srgbClr val="484848"/>
                  </a:solidFill>
                  <a:latin typeface="Roboto"/>
                </a:rPr>
                <a:t>Deploy the model
</a:t>
              </a:r>
              <a:r>
                <a:rPr lang="en-US" b="0" dirty="0">
                  <a:solidFill>
                    <a:srgbClr val="484848"/>
                  </a:solidFill>
                  <a:latin typeface="Roboto"/>
                </a:rPr>
                <a:t>to new data and </a:t>
              </a:r>
            </a:p>
            <a:p>
              <a:pPr algn="ctr"/>
              <a:r>
                <a:rPr lang="en-US" b="0" dirty="0">
                  <a:solidFill>
                    <a:srgbClr val="484848"/>
                  </a:solidFill>
                  <a:latin typeface="Roboto"/>
                </a:rPr>
                <a:t>check i</a:t>
              </a:r>
              <a:r>
                <a:rPr b="0" dirty="0">
                  <a:solidFill>
                    <a:srgbClr val="484848"/>
                  </a:solidFill>
                  <a:latin typeface="Roboto"/>
                </a:rPr>
                <a:t>ts</a:t>
              </a:r>
              <a:r>
                <a:rPr lang="en-US" dirty="0">
                  <a:solidFill>
                    <a:srgbClr val="484848"/>
                  </a:solidFill>
                  <a:latin typeface="Roboto"/>
                </a:rPr>
                <a:t> </a:t>
              </a:r>
              <a:r>
                <a:rPr b="0" dirty="0">
                  <a:solidFill>
                    <a:srgbClr val="484848"/>
                  </a:solidFill>
                  <a:latin typeface="Roboto"/>
                </a:rPr>
                <a:t>performance.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0FF618B5-2798-6FD0-2F6A-65763756147B}"/>
                </a:ext>
              </a:extLst>
            </p:cNvPr>
            <p:cNvSpPr txBox="1"/>
            <p:nvPr/>
          </p:nvSpPr>
          <p:spPr>
            <a:xfrm>
              <a:off x="6306025" y="2867517"/>
              <a:ext cx="2113889" cy="84809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sz="2000" b="0" dirty="0">
                  <a:solidFill>
                    <a:srgbClr val="484848"/>
                  </a:solidFill>
                  <a:latin typeface="Roboto"/>
                </a:rPr>
                <a:t>Identify the problem
and gather relevant
data.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D9A63B7-8187-BA89-5462-EA20D6575796}"/>
                </a:ext>
              </a:extLst>
            </p:cNvPr>
            <p:cNvSpPr txBox="1"/>
            <p:nvPr/>
          </p:nvSpPr>
          <p:spPr>
            <a:xfrm>
              <a:off x="1131888" y="4780275"/>
              <a:ext cx="1542368" cy="33923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sz="2400" b="1" dirty="0">
                  <a:solidFill>
                    <a:srgbClr val="92BD39"/>
                  </a:solidFill>
                  <a:latin typeface="Roboto"/>
                </a:rPr>
                <a:t>Train Model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B1496F2-B2EC-087A-8DCA-48EC59632C33}"/>
                </a:ext>
              </a:extLst>
            </p:cNvPr>
            <p:cNvSpPr txBox="1"/>
            <p:nvPr/>
          </p:nvSpPr>
          <p:spPr>
            <a:xfrm>
              <a:off x="6158696" y="4780275"/>
              <a:ext cx="1737107" cy="678474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sz="2400" b="1" dirty="0">
                  <a:solidFill>
                    <a:srgbClr val="3CC583"/>
                  </a:solidFill>
                  <a:latin typeface="Roboto"/>
                </a:rPr>
                <a:t>Select Model
and Algorithm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D4C5342-1C70-3CB4-D87D-CACDB1A51A14}"/>
                </a:ext>
              </a:extLst>
            </p:cNvPr>
            <p:cNvSpPr txBox="1"/>
            <p:nvPr/>
          </p:nvSpPr>
          <p:spPr>
            <a:xfrm>
              <a:off x="698774" y="5124427"/>
              <a:ext cx="2491510" cy="76328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lang="en-US" b="0" dirty="0">
                  <a:solidFill>
                    <a:srgbClr val="484848"/>
                  </a:solidFill>
                  <a:latin typeface="Roboto"/>
                </a:rPr>
                <a:t>Train the model, </a:t>
              </a:r>
            </a:p>
            <a:p>
              <a:pPr algn="ctr"/>
              <a:r>
                <a:rPr lang="en-US" b="0" dirty="0">
                  <a:solidFill>
                    <a:srgbClr val="484848"/>
                  </a:solidFill>
                  <a:latin typeface="Roboto"/>
                </a:rPr>
                <a:t>optimizing hyperparameter </a:t>
              </a:r>
            </a:p>
            <a:p>
              <a:pPr algn="ctr"/>
              <a:r>
                <a:rPr lang="en-US" b="0" dirty="0">
                  <a:solidFill>
                    <a:srgbClr val="484848"/>
                  </a:solidFill>
                  <a:latin typeface="Roboto"/>
                </a:rPr>
                <a:t>values</a:t>
              </a:r>
              <a:endParaRPr b="0" dirty="0">
                <a:solidFill>
                  <a:srgbClr val="484848"/>
                </a:solidFill>
                <a:latin typeface="Roboto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0CF4BF4-64AB-C976-2FA2-06188860DFBE}"/>
                </a:ext>
              </a:extLst>
            </p:cNvPr>
            <p:cNvSpPr txBox="1"/>
            <p:nvPr/>
          </p:nvSpPr>
          <p:spPr>
            <a:xfrm>
              <a:off x="6180195" y="5434546"/>
              <a:ext cx="1849133" cy="84809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/>
              <a:r>
                <a:rPr sz="2000" b="0" dirty="0">
                  <a:solidFill>
                    <a:srgbClr val="484848"/>
                  </a:solidFill>
                  <a:latin typeface="Roboto"/>
                </a:rPr>
                <a:t>Choose the
appropriate model
and algorithm.</a:t>
              </a: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EEACC532-E17D-EAF0-2919-98DF01E532E7}"/>
              </a:ext>
            </a:extLst>
          </p:cNvPr>
          <p:cNvSpPr txBox="1"/>
          <p:nvPr/>
        </p:nvSpPr>
        <p:spPr>
          <a:xfrm>
            <a:off x="9225279" y="1223764"/>
            <a:ext cx="1580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EABDA"/>
                </a:solidFill>
                <a:latin typeface="Roboto"/>
              </a:rPr>
              <a:t>STEP 1</a:t>
            </a:r>
            <a:endParaRPr lang="en-US" sz="28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6875841-0358-9FE8-5B05-3ECC468D6EEA}"/>
              </a:ext>
            </a:extLst>
          </p:cNvPr>
          <p:cNvSpPr txBox="1"/>
          <p:nvPr/>
        </p:nvSpPr>
        <p:spPr>
          <a:xfrm>
            <a:off x="9225279" y="3929760"/>
            <a:ext cx="1580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CC66"/>
                </a:solidFill>
                <a:latin typeface="Roboto"/>
              </a:rPr>
              <a:t>STEP 2</a:t>
            </a:r>
            <a:endParaRPr lang="en-US" sz="2800" dirty="0">
              <a:solidFill>
                <a:srgbClr val="00CC66"/>
              </a:solidFill>
            </a:endParaRPr>
          </a:p>
        </p:txBody>
      </p:sp>
      <p:sp>
        <p:nvSpPr>
          <p:cNvPr id="1024" name="TextBox 1023">
            <a:extLst>
              <a:ext uri="{FF2B5EF4-FFF2-40B4-BE49-F238E27FC236}">
                <a16:creationId xmlns:a16="http://schemas.microsoft.com/office/drawing/2014/main" id="{F4A01734-EDEF-7281-68FF-D9C69AD0ACB5}"/>
              </a:ext>
            </a:extLst>
          </p:cNvPr>
          <p:cNvSpPr txBox="1"/>
          <p:nvPr/>
        </p:nvSpPr>
        <p:spPr>
          <a:xfrm>
            <a:off x="1143394" y="4160568"/>
            <a:ext cx="1580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92BD39"/>
                </a:solidFill>
                <a:latin typeface="Roboto"/>
              </a:rPr>
              <a:t>STEP 3</a:t>
            </a:r>
            <a:endParaRPr lang="en-US" sz="2800" dirty="0">
              <a:solidFill>
                <a:srgbClr val="92BD39"/>
              </a:solidFill>
            </a:endParaRPr>
          </a:p>
        </p:txBody>
      </p:sp>
      <p:sp>
        <p:nvSpPr>
          <p:cNvPr id="1025" name="TextBox 1024">
            <a:extLst>
              <a:ext uri="{FF2B5EF4-FFF2-40B4-BE49-F238E27FC236}">
                <a16:creationId xmlns:a16="http://schemas.microsoft.com/office/drawing/2014/main" id="{023EED6D-00CC-E0CB-6B7D-4823724563D7}"/>
              </a:ext>
            </a:extLst>
          </p:cNvPr>
          <p:cNvSpPr txBox="1"/>
          <p:nvPr/>
        </p:nvSpPr>
        <p:spPr>
          <a:xfrm>
            <a:off x="1114549" y="1399647"/>
            <a:ext cx="1580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E0CB15"/>
                </a:solidFill>
                <a:latin typeface="Roboto"/>
              </a:rPr>
              <a:t>STEP 4</a:t>
            </a:r>
            <a:endParaRPr lang="en-US" sz="2800" dirty="0">
              <a:solidFill>
                <a:srgbClr val="E0CB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3574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125179B-76CE-33FD-B7D1-A878B69FEA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CEF1A1E-A8D8-F1EA-9E58-74A0BEAC384D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C0117E85-8F94-5E35-EE73-2D1FE007A223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1: Problem and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6C76DF-73BA-4560-E142-C3132B526BA4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A8F142A-B74A-D869-A9C7-B2DC1E953743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14954395-1200-9965-CC89-C60614AA3F1E}"/>
              </a:ext>
            </a:extLst>
          </p:cNvPr>
          <p:cNvSpPr txBox="1"/>
          <p:nvPr/>
        </p:nvSpPr>
        <p:spPr>
          <a:xfrm>
            <a:off x="2640333" y="5905346"/>
            <a:ext cx="6659881" cy="30777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ctr" defTabSz="457203">
              <a:buClr>
                <a:srgbClr val="4D4D4D"/>
              </a:buClr>
              <a:buSzPct val="120000"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Question: Does money make people happier?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463D5A2-604D-5BEB-79C1-C72E0713A700}"/>
              </a:ext>
            </a:extLst>
          </p:cNvPr>
          <p:cNvGrpSpPr/>
          <p:nvPr/>
        </p:nvGrpSpPr>
        <p:grpSpPr>
          <a:xfrm>
            <a:off x="3078480" y="2547615"/>
            <a:ext cx="5720079" cy="3357731"/>
            <a:chOff x="4085033" y="3286909"/>
            <a:chExt cx="3873601" cy="325613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1C101C23-E9BD-603B-D4E6-F37FD7ADA4E9}"/>
                </a:ext>
              </a:extLst>
            </p:cNvPr>
            <p:cNvGrpSpPr/>
            <p:nvPr/>
          </p:nvGrpSpPr>
          <p:grpSpPr>
            <a:xfrm>
              <a:off x="4085033" y="3286909"/>
              <a:ext cx="3873601" cy="3113653"/>
              <a:chOff x="1307062" y="2410999"/>
              <a:chExt cx="3108688" cy="2596461"/>
            </a:xfrm>
          </p:grpSpPr>
          <p:sp>
            <p:nvSpPr>
              <p:cNvPr id="7" name="Rounded Rectangle 1">
                <a:extLst>
                  <a:ext uri="{FF2B5EF4-FFF2-40B4-BE49-F238E27FC236}">
                    <a16:creationId xmlns:a16="http://schemas.microsoft.com/office/drawing/2014/main" id="{9D5131E2-F26A-ED57-AB21-7ABDF054B264}"/>
                  </a:ext>
                </a:extLst>
              </p:cNvPr>
              <p:cNvSpPr/>
              <p:nvPr/>
            </p:nvSpPr>
            <p:spPr>
              <a:xfrm>
                <a:off x="1307062" y="2410999"/>
                <a:ext cx="3108688" cy="2596461"/>
              </a:xfrm>
              <a:custGeom>
                <a:avLst/>
                <a:gdLst/>
                <a:ahLst/>
                <a:cxnLst/>
                <a:rect l="0" t="0" r="0" b="0"/>
                <a:pathLst>
                  <a:path w="3108688" h="2596461">
                    <a:moveTo>
                      <a:pt x="1403129" y="2002731"/>
                    </a:moveTo>
                    <a:cubicBezTo>
                      <a:pt x="1403129" y="2005801"/>
                      <a:pt x="1403153" y="2009433"/>
                      <a:pt x="1403200" y="2013582"/>
                    </a:cubicBezTo>
                    <a:cubicBezTo>
                      <a:pt x="1403550" y="2044389"/>
                      <a:pt x="1405190" y="2103683"/>
                      <a:pt x="1407990" y="2172549"/>
                    </a:cubicBezTo>
                    <a:cubicBezTo>
                      <a:pt x="1408688" y="2189714"/>
                      <a:pt x="1409458" y="2207476"/>
                      <a:pt x="1410298" y="2225538"/>
                    </a:cubicBezTo>
                    <a:cubicBezTo>
                      <a:pt x="1412564" y="2274235"/>
                      <a:pt x="1415338" y="2325127"/>
                      <a:pt x="1418585" y="2372472"/>
                    </a:cubicBezTo>
                    <a:cubicBezTo>
                      <a:pt x="1418860" y="2376487"/>
                      <a:pt x="1419140" y="2380500"/>
                      <a:pt x="1419423" y="2384505"/>
                    </a:cubicBezTo>
                    <a:cubicBezTo>
                      <a:pt x="1420689" y="2402385"/>
                      <a:pt x="1422035" y="2420133"/>
                      <a:pt x="1423420" y="2437494"/>
                    </a:cubicBezTo>
                    <a:cubicBezTo>
                      <a:pt x="1428342" y="2499226"/>
                      <a:pt x="1433751" y="2556055"/>
                      <a:pt x="1437818" y="2596461"/>
                    </a:cubicBezTo>
                    <a:lnTo>
                      <a:pt x="1050948" y="2596461"/>
                    </a:lnTo>
                    <a:cubicBezTo>
                      <a:pt x="1050948" y="2080188"/>
                      <a:pt x="426855" y="1419518"/>
                      <a:pt x="0" y="1284605"/>
                    </a:cubicBezTo>
                    <a:lnTo>
                      <a:pt x="0" y="238450"/>
                    </a:lnTo>
                    <a:lnTo>
                      <a:pt x="706520" y="238450"/>
                    </a:lnTo>
                    <a:lnTo>
                      <a:pt x="915028" y="291439"/>
                    </a:lnTo>
                    <a:lnTo>
                      <a:pt x="915028" y="476901"/>
                    </a:lnTo>
                    <a:lnTo>
                      <a:pt x="1089938" y="534305"/>
                    </a:lnTo>
                    <a:lnTo>
                      <a:pt x="1089938" y="688857"/>
                    </a:lnTo>
                    <a:lnTo>
                      <a:pt x="1130432" y="688857"/>
                    </a:lnTo>
                    <a:lnTo>
                      <a:pt x="1130432" y="534305"/>
                    </a:lnTo>
                    <a:lnTo>
                      <a:pt x="1130432" y="476901"/>
                    </a:lnTo>
                    <a:lnTo>
                      <a:pt x="1130432" y="291439"/>
                    </a:lnTo>
                    <a:lnTo>
                      <a:pt x="1130432" y="238450"/>
                    </a:lnTo>
                    <a:lnTo>
                      <a:pt x="1130432" y="52989"/>
                    </a:lnTo>
                    <a:lnTo>
                      <a:pt x="1130432" y="0"/>
                    </a:lnTo>
                    <a:lnTo>
                      <a:pt x="1978256" y="0"/>
                    </a:lnTo>
                    <a:lnTo>
                      <a:pt x="1978256" y="52989"/>
                    </a:lnTo>
                    <a:lnTo>
                      <a:pt x="1978256" y="238450"/>
                    </a:lnTo>
                    <a:lnTo>
                      <a:pt x="1978256" y="291439"/>
                    </a:lnTo>
                    <a:lnTo>
                      <a:pt x="1978256" y="476901"/>
                    </a:lnTo>
                    <a:lnTo>
                      <a:pt x="1978256" y="534305"/>
                    </a:lnTo>
                    <a:lnTo>
                      <a:pt x="1978256" y="688857"/>
                    </a:lnTo>
                    <a:lnTo>
                      <a:pt x="2018749" y="688857"/>
                    </a:lnTo>
                    <a:lnTo>
                      <a:pt x="2018749" y="534305"/>
                    </a:lnTo>
                    <a:lnTo>
                      <a:pt x="2193660" y="476901"/>
                    </a:lnTo>
                    <a:lnTo>
                      <a:pt x="2193660" y="291439"/>
                    </a:lnTo>
                    <a:lnTo>
                      <a:pt x="2402168" y="238450"/>
                    </a:lnTo>
                    <a:lnTo>
                      <a:pt x="3108688" y="238450"/>
                    </a:lnTo>
                    <a:lnTo>
                      <a:pt x="3108688" y="1284605"/>
                    </a:lnTo>
                    <a:cubicBezTo>
                      <a:pt x="2681832" y="1419518"/>
                      <a:pt x="2057739" y="2080188"/>
                      <a:pt x="2057739" y="2596461"/>
                    </a:cubicBezTo>
                    <a:lnTo>
                      <a:pt x="1682102" y="2596461"/>
                    </a:lnTo>
                    <a:cubicBezTo>
                      <a:pt x="1686169" y="2556055"/>
                      <a:pt x="1691579" y="2499226"/>
                      <a:pt x="1696501" y="2437494"/>
                    </a:cubicBezTo>
                    <a:cubicBezTo>
                      <a:pt x="1697885" y="2420133"/>
                      <a:pt x="1699231" y="2402385"/>
                      <a:pt x="1700497" y="2384505"/>
                    </a:cubicBezTo>
                    <a:cubicBezTo>
                      <a:pt x="1700781" y="2380500"/>
                      <a:pt x="1701060" y="2376487"/>
                      <a:pt x="1701336" y="2372472"/>
                    </a:cubicBezTo>
                    <a:cubicBezTo>
                      <a:pt x="1704582" y="2325127"/>
                      <a:pt x="1707356" y="2274235"/>
                      <a:pt x="1709623" y="2225538"/>
                    </a:cubicBezTo>
                    <a:cubicBezTo>
                      <a:pt x="1710462" y="2207476"/>
                      <a:pt x="1711233" y="2189714"/>
                      <a:pt x="1711930" y="2172549"/>
                    </a:cubicBezTo>
                    <a:cubicBezTo>
                      <a:pt x="1714731" y="2103683"/>
                      <a:pt x="1716370" y="2044389"/>
                      <a:pt x="1716720" y="2013582"/>
                    </a:cubicBezTo>
                    <a:cubicBezTo>
                      <a:pt x="1716767" y="2009433"/>
                      <a:pt x="1716791" y="2005801"/>
                      <a:pt x="1716791" y="2002731"/>
                    </a:cubicBezTo>
                    <a:moveTo>
                      <a:pt x="1403129" y="2002731"/>
                    </a:moveTo>
                    <a:cubicBezTo>
                      <a:pt x="1403129" y="1987763"/>
                      <a:pt x="1403129" y="1973892"/>
                      <a:pt x="1403129" y="1960593"/>
                    </a:cubicBezTo>
                    <a:moveTo>
                      <a:pt x="1403129" y="1960593"/>
                    </a:moveTo>
                    <a:lnTo>
                      <a:pt x="1403129" y="2002731"/>
                    </a:lnTo>
                    <a:moveTo>
                      <a:pt x="1716791" y="1878307"/>
                    </a:moveTo>
                    <a:cubicBezTo>
                      <a:pt x="1716791" y="1878307"/>
                      <a:pt x="1716271" y="1854356"/>
                      <a:pt x="1715055" y="1818369"/>
                    </a:cubicBezTo>
                    <a:cubicBezTo>
                      <a:pt x="1714875" y="1813039"/>
                      <a:pt x="1714680" y="1807446"/>
                      <a:pt x="1714468" y="1801626"/>
                    </a:cubicBezTo>
                    <a:cubicBezTo>
                      <a:pt x="1713880" y="1785430"/>
                      <a:pt x="1713169" y="1767490"/>
                      <a:pt x="1712324" y="1748637"/>
                    </a:cubicBezTo>
                    <a:cubicBezTo>
                      <a:pt x="1710189" y="1701022"/>
                      <a:pt x="1707193" y="1647588"/>
                      <a:pt x="1703137" y="1601760"/>
                    </a:cubicBezTo>
                    <a:cubicBezTo>
                      <a:pt x="1702781" y="1597739"/>
                      <a:pt x="1702467" y="1593707"/>
                      <a:pt x="1702209" y="1589670"/>
                    </a:cubicBezTo>
                    <a:cubicBezTo>
                      <a:pt x="1701075" y="1571910"/>
                      <a:pt x="1701020" y="1554064"/>
                      <a:pt x="1703180" y="1536681"/>
                    </a:cubicBezTo>
                    <a:cubicBezTo>
                      <a:pt x="1705479" y="1518185"/>
                      <a:pt x="1710287" y="1500214"/>
                      <a:pt x="1718975" y="1483433"/>
                    </a:cubicBezTo>
                    <a:cubicBezTo>
                      <a:pt x="1733108" y="1456134"/>
                      <a:pt x="1754035" y="1424331"/>
                      <a:pt x="1783268" y="1395576"/>
                    </a:cubicBezTo>
                    <a:cubicBezTo>
                      <a:pt x="1789397" y="1389547"/>
                      <a:pt x="1795262" y="1383596"/>
                      <a:pt x="1800846" y="1377714"/>
                    </a:cubicBezTo>
                    <a:cubicBezTo>
                      <a:pt x="1818164" y="1359470"/>
                      <a:pt x="1832781" y="1341890"/>
                      <a:pt x="1844191" y="1324725"/>
                    </a:cubicBezTo>
                    <a:cubicBezTo>
                      <a:pt x="1880425" y="1270217"/>
                      <a:pt x="1884327" y="1219893"/>
                      <a:pt x="1839768" y="1165758"/>
                    </a:cubicBezTo>
                    <a:cubicBezTo>
                      <a:pt x="1825616" y="1148564"/>
                      <a:pt x="1806576" y="1130987"/>
                      <a:pt x="1782131" y="1112769"/>
                    </a:cubicBezTo>
                    <a:cubicBezTo>
                      <a:pt x="1775722" y="1107992"/>
                      <a:pt x="1768940" y="1103171"/>
                      <a:pt x="1761779" y="1098302"/>
                    </a:cubicBezTo>
                    <a:cubicBezTo>
                      <a:pt x="1757890" y="1095658"/>
                      <a:pt x="1754155" y="1092809"/>
                      <a:pt x="1750479" y="1090005"/>
                    </a:cubicBezTo>
                    <a:cubicBezTo>
                      <a:pt x="1741605" y="1083235"/>
                      <a:pt x="1732199" y="1077046"/>
                      <a:pt x="1722701" y="1074337"/>
                    </a:cubicBezTo>
                    <a:cubicBezTo>
                      <a:pt x="1701286" y="1063945"/>
                      <a:pt x="1688010" y="1018548"/>
                      <a:pt x="1670050" y="1018544"/>
                    </a:cubicBezTo>
                    <a:cubicBezTo>
                      <a:pt x="1659215" y="1018543"/>
                      <a:pt x="1645219" y="1018040"/>
                      <a:pt x="1633409" y="1020988"/>
                    </a:cubicBezTo>
                    <a:cubicBezTo>
                      <a:pt x="1601454" y="1001461"/>
                      <a:pt x="1556864" y="1000344"/>
                      <a:pt x="1509729" y="1028586"/>
                    </a:cubicBezTo>
                    <a:cubicBezTo>
                      <a:pt x="1458275" y="1028586"/>
                      <a:pt x="1438513" y="1071655"/>
                      <a:pt x="1438241" y="1112769"/>
                    </a:cubicBezTo>
                    <a:cubicBezTo>
                      <a:pt x="1438182" y="1130674"/>
                      <a:pt x="1442018" y="1148976"/>
                      <a:pt x="1448117" y="1165758"/>
                    </a:cubicBezTo>
                    <a:cubicBezTo>
                      <a:pt x="1444364" y="1164584"/>
                      <a:pt x="1440709" y="1164684"/>
                      <a:pt x="1437594" y="1166322"/>
                    </a:cubicBezTo>
                    <a:cubicBezTo>
                      <a:pt x="1428776" y="1170959"/>
                      <a:pt x="1427637" y="1186147"/>
                      <a:pt x="1435051" y="1200245"/>
                    </a:cubicBezTo>
                    <a:cubicBezTo>
                      <a:pt x="1442465" y="1214341"/>
                      <a:pt x="1455624" y="1222011"/>
                      <a:pt x="1464442" y="1217373"/>
                    </a:cubicBezTo>
                    <a:cubicBezTo>
                      <a:pt x="1466437" y="1216324"/>
                      <a:pt x="1468039" y="1214735"/>
                      <a:pt x="1469238" y="1212740"/>
                    </a:cubicBezTo>
                    <a:cubicBezTo>
                      <a:pt x="1478921" y="1243629"/>
                      <a:pt x="1497997" y="1267964"/>
                      <a:pt x="1524049" y="1279588"/>
                    </a:cubicBezTo>
                    <a:lnTo>
                      <a:pt x="1524049" y="1324725"/>
                    </a:lnTo>
                    <a:cubicBezTo>
                      <a:pt x="1520020" y="1325353"/>
                      <a:pt x="1516396" y="1326353"/>
                      <a:pt x="1513559" y="1327407"/>
                    </a:cubicBezTo>
                    <a:cubicBezTo>
                      <a:pt x="1507889" y="1329510"/>
                      <a:pt x="1506125" y="1333973"/>
                      <a:pt x="1504240" y="1338738"/>
                    </a:cubicBezTo>
                    <a:cubicBezTo>
                      <a:pt x="1502635" y="1342795"/>
                      <a:pt x="1500945" y="1347070"/>
                      <a:pt x="1496685" y="1350298"/>
                    </a:cubicBezTo>
                    <a:cubicBezTo>
                      <a:pt x="1486077" y="1357576"/>
                      <a:pt x="1475820" y="1361799"/>
                      <a:pt x="1466062" y="1365817"/>
                    </a:cubicBezTo>
                    <a:cubicBezTo>
                      <a:pt x="1456228" y="1369865"/>
                      <a:pt x="1446902" y="1373705"/>
                      <a:pt x="1438237" y="1380252"/>
                    </a:cubicBezTo>
                    <a:cubicBezTo>
                      <a:pt x="1380778" y="1423665"/>
                      <a:pt x="1299705" y="1479856"/>
                      <a:pt x="1248552" y="1536681"/>
                    </a:cubicBezTo>
                    <a:cubicBezTo>
                      <a:pt x="1232596" y="1554405"/>
                      <a:pt x="1219552" y="1572191"/>
                      <a:pt x="1211043" y="1589670"/>
                    </a:cubicBezTo>
                    <a:cubicBezTo>
                      <a:pt x="1205107" y="1601862"/>
                      <a:pt x="1201379" y="1613904"/>
                      <a:pt x="1200408" y="1625672"/>
                    </a:cubicBezTo>
                    <a:cubicBezTo>
                      <a:pt x="1196424" y="1673958"/>
                      <a:pt x="1225451" y="1716907"/>
                      <a:pt x="1256927" y="1748637"/>
                    </a:cubicBezTo>
                    <a:cubicBezTo>
                      <a:pt x="1283686" y="1775612"/>
                      <a:pt x="1312216" y="1794479"/>
                      <a:pt x="1323737" y="1801626"/>
                    </a:cubicBezTo>
                    <a:cubicBezTo>
                      <a:pt x="1327099" y="1803711"/>
                      <a:pt x="1329013" y="1804798"/>
                      <a:pt x="1329013" y="1804798"/>
                    </a:cubicBezTo>
                    <a:cubicBezTo>
                      <a:pt x="1329013" y="1804798"/>
                      <a:pt x="1339605" y="1826443"/>
                      <a:pt x="1351156" y="1838605"/>
                    </a:cubicBezTo>
                    <a:cubicBezTo>
                      <a:pt x="1360269" y="1848199"/>
                      <a:pt x="1369980" y="1857389"/>
                      <a:pt x="1375560" y="1859561"/>
                    </a:cubicBezTo>
                    <a:cubicBezTo>
                      <a:pt x="1386528" y="1863831"/>
                      <a:pt x="1399791" y="1850542"/>
                      <a:pt x="1403129" y="1846928"/>
                    </a:cubicBezTo>
                    <a:lnTo>
                      <a:pt x="1404795" y="1785722"/>
                    </a:lnTo>
                    <a:cubicBezTo>
                      <a:pt x="1401988" y="1783961"/>
                      <a:pt x="1395999" y="1780136"/>
                      <a:pt x="1391100" y="1777260"/>
                    </a:cubicBezTo>
                    <a:cubicBezTo>
                      <a:pt x="1378327" y="1769764"/>
                      <a:pt x="1361639" y="1759970"/>
                      <a:pt x="1357689" y="1755639"/>
                    </a:cubicBezTo>
                    <a:cubicBezTo>
                      <a:pt x="1356372" y="1753343"/>
                      <a:pt x="1354967" y="1751006"/>
                      <a:pt x="1353491" y="1748637"/>
                    </a:cubicBezTo>
                    <a:cubicBezTo>
                      <a:pt x="1345792" y="1736284"/>
                      <a:pt x="1336126" y="1723044"/>
                      <a:pt x="1326583" y="1709971"/>
                    </a:cubicBezTo>
                    <a:cubicBezTo>
                      <a:pt x="1305412" y="1680972"/>
                      <a:pt x="1284844" y="1652799"/>
                      <a:pt x="1287702" y="1636985"/>
                    </a:cubicBezTo>
                    <a:cubicBezTo>
                      <a:pt x="1290523" y="1626934"/>
                      <a:pt x="1314312" y="1608306"/>
                      <a:pt x="1341726" y="1589670"/>
                    </a:cubicBezTo>
                    <a:cubicBezTo>
                      <a:pt x="1372997" y="1568411"/>
                      <a:pt x="1408983" y="1547143"/>
                      <a:pt x="1423943" y="1538585"/>
                    </a:cubicBezTo>
                    <a:cubicBezTo>
                      <a:pt x="1421582" y="1554553"/>
                      <a:pt x="1419507" y="1571799"/>
                      <a:pt x="1417681" y="1589670"/>
                    </a:cubicBezTo>
                    <a:cubicBezTo>
                      <a:pt x="1412247" y="1642874"/>
                      <a:pt x="1409026" y="1701615"/>
                      <a:pt x="1407065" y="1748637"/>
                    </a:cubicBezTo>
                    <a:cubicBezTo>
                      <a:pt x="1406497" y="1762249"/>
                      <a:pt x="1406035" y="1774879"/>
                      <a:pt x="1405656" y="1786108"/>
                    </a:cubicBezTo>
                    <a:lnTo>
                      <a:pt x="1403919" y="1846046"/>
                    </a:lnTo>
                    <a:lnTo>
                      <a:pt x="1403129" y="1878307"/>
                    </a:lnTo>
                    <a:moveTo>
                      <a:pt x="1403129" y="1960593"/>
                    </a:moveTo>
                    <a:cubicBezTo>
                      <a:pt x="1403129" y="1932259"/>
                      <a:pt x="1403130" y="1906523"/>
                      <a:pt x="1403129" y="1878307"/>
                    </a:cubicBezTo>
                    <a:moveTo>
                      <a:pt x="1403129" y="1878307"/>
                    </a:moveTo>
                    <a:lnTo>
                      <a:pt x="1403129" y="1960593"/>
                    </a:lnTo>
                    <a:moveTo>
                      <a:pt x="1716791" y="2002731"/>
                    </a:moveTo>
                    <a:cubicBezTo>
                      <a:pt x="1716792" y="1987682"/>
                      <a:pt x="1716792" y="1973848"/>
                      <a:pt x="1716792" y="1960593"/>
                    </a:cubicBezTo>
                    <a:moveTo>
                      <a:pt x="1716791" y="2002731"/>
                    </a:moveTo>
                    <a:lnTo>
                      <a:pt x="1716792" y="1960593"/>
                    </a:lnTo>
                    <a:moveTo>
                      <a:pt x="1716791" y="1878307"/>
                    </a:moveTo>
                    <a:cubicBezTo>
                      <a:pt x="1716791" y="1907143"/>
                      <a:pt x="1716792" y="1932573"/>
                      <a:pt x="1716792" y="1960593"/>
                    </a:cubicBezTo>
                    <a:moveTo>
                      <a:pt x="1716791" y="1878307"/>
                    </a:moveTo>
                    <a:lnTo>
                      <a:pt x="1716792" y="1960593"/>
                    </a:lnTo>
                    <a:moveTo>
                      <a:pt x="1741065" y="1143438"/>
                    </a:moveTo>
                    <a:cubicBezTo>
                      <a:pt x="1737584" y="1140459"/>
                      <a:pt x="1744809" y="1146491"/>
                      <a:pt x="1741065" y="1143438"/>
                    </a:cubicBezTo>
                    <a:close/>
                    <a:moveTo>
                      <a:pt x="1765256" y="1165758"/>
                    </a:moveTo>
                    <a:cubicBezTo>
                      <a:pt x="1828082" y="1229190"/>
                      <a:pt x="1819275" y="1276335"/>
                      <a:pt x="1706271" y="1324725"/>
                    </a:cubicBezTo>
                    <a:cubicBezTo>
                      <a:pt x="1699761" y="1327512"/>
                      <a:pt x="1692906" y="1330303"/>
                      <a:pt x="1685699" y="1333103"/>
                    </a:cubicBezTo>
                    <a:cubicBezTo>
                      <a:pt x="1661543" y="1333103"/>
                      <a:pt x="1651393" y="1341811"/>
                      <a:pt x="1644155" y="1348021"/>
                    </a:cubicBezTo>
                    <a:cubicBezTo>
                      <a:pt x="1637559" y="1353680"/>
                      <a:pt x="1633381" y="1357264"/>
                      <a:pt x="1623228" y="1350298"/>
                    </a:cubicBezTo>
                    <a:cubicBezTo>
                      <a:pt x="1618968" y="1347071"/>
                      <a:pt x="1617276" y="1342795"/>
                      <a:pt x="1615671" y="1338738"/>
                    </a:cubicBezTo>
                    <a:cubicBezTo>
                      <a:pt x="1613786" y="1333973"/>
                      <a:pt x="1612020" y="1329510"/>
                      <a:pt x="1606351" y="1327407"/>
                    </a:cubicBezTo>
                    <a:cubicBezTo>
                      <a:pt x="1603512" y="1326353"/>
                      <a:pt x="1599887" y="1325353"/>
                      <a:pt x="1595856" y="1324725"/>
                    </a:cubicBezTo>
                    <a:lnTo>
                      <a:pt x="1595856" y="1279592"/>
                    </a:lnTo>
                    <a:cubicBezTo>
                      <a:pt x="1621865" y="1267992"/>
                      <a:pt x="1640921" y="1243725"/>
                      <a:pt x="1650623" y="1212914"/>
                    </a:cubicBezTo>
                    <a:cubicBezTo>
                      <a:pt x="1651809" y="1214827"/>
                      <a:pt x="1653376" y="1216355"/>
                      <a:pt x="1655312" y="1217373"/>
                    </a:cubicBezTo>
                    <a:cubicBezTo>
                      <a:pt x="1664131" y="1222011"/>
                      <a:pt x="1677289" y="1214341"/>
                      <a:pt x="1684703" y="1200245"/>
                    </a:cubicBezTo>
                    <a:cubicBezTo>
                      <a:pt x="1692117" y="1186147"/>
                      <a:pt x="1690978" y="1170959"/>
                      <a:pt x="1682161" y="1166322"/>
                    </a:cubicBezTo>
                    <a:cubicBezTo>
                      <a:pt x="1681754" y="1166107"/>
                      <a:pt x="1681338" y="1165920"/>
                      <a:pt x="1680913" y="1165758"/>
                    </a:cubicBezTo>
                    <a:cubicBezTo>
                      <a:pt x="1678141" y="1164699"/>
                      <a:pt x="1675016" y="1164733"/>
                      <a:pt x="1671816" y="1165700"/>
                    </a:cubicBezTo>
                    <a:cubicBezTo>
                      <a:pt x="1678160" y="1148224"/>
                      <a:pt x="1681674" y="1127953"/>
                      <a:pt x="1681674" y="1113632"/>
                    </a:cubicBezTo>
                    <a:cubicBezTo>
                      <a:pt x="1681674" y="1113344"/>
                      <a:pt x="1681673" y="1113057"/>
                      <a:pt x="1681671" y="1112769"/>
                    </a:cubicBezTo>
                    <a:cubicBezTo>
                      <a:pt x="1681634" y="1106969"/>
                      <a:pt x="1681217" y="1101315"/>
                      <a:pt x="1680445" y="1095830"/>
                    </a:cubicBezTo>
                    <a:cubicBezTo>
                      <a:pt x="1687055" y="1102476"/>
                      <a:pt x="1693323" y="1107561"/>
                      <a:pt x="1698249" y="1109333"/>
                    </a:cubicBezTo>
                    <a:cubicBezTo>
                      <a:pt x="1698562" y="1110434"/>
                      <a:pt x="1698800" y="1111666"/>
                      <a:pt x="1699469" y="1112769"/>
                    </a:cubicBezTo>
                    <a:cubicBezTo>
                      <a:pt x="1704180" y="1120527"/>
                      <a:pt x="1716980" y="1128255"/>
                      <a:pt x="1727695" y="1134725"/>
                    </a:cubicBezTo>
                    <a:cubicBezTo>
                      <a:pt x="1733132" y="1138006"/>
                      <a:pt x="1738032" y="1140965"/>
                      <a:pt x="1741065" y="1143438"/>
                    </a:cubicBezTo>
                    <a:cubicBezTo>
                      <a:pt x="1750025" y="1151106"/>
                      <a:pt x="1758104" y="1158537"/>
                      <a:pt x="1765256" y="1165758"/>
                    </a:cubicBezTo>
                    <a:close/>
                    <a:moveTo>
                      <a:pt x="1547022" y="2002731"/>
                    </a:moveTo>
                    <a:lnTo>
                      <a:pt x="1572899" y="2002731"/>
                    </a:lnTo>
                    <a:cubicBezTo>
                      <a:pt x="1572899" y="2002731"/>
                      <a:pt x="1573187" y="2006574"/>
                      <a:pt x="1573698" y="2013582"/>
                    </a:cubicBezTo>
                    <a:cubicBezTo>
                      <a:pt x="1575469" y="2037897"/>
                      <a:pt x="1579909" y="2100316"/>
                      <a:pt x="1584203" y="2172549"/>
                    </a:cubicBezTo>
                    <a:cubicBezTo>
                      <a:pt x="1585227" y="2189782"/>
                      <a:pt x="1586243" y="2207573"/>
                      <a:pt x="1587213" y="2225538"/>
                    </a:cubicBezTo>
                    <a:cubicBezTo>
                      <a:pt x="1589935" y="2275975"/>
                      <a:pt x="1592289" y="2327787"/>
                      <a:pt x="1593432" y="2372472"/>
                    </a:cubicBezTo>
                    <a:cubicBezTo>
                      <a:pt x="1593534" y="2376489"/>
                      <a:pt x="1593631" y="2380501"/>
                      <a:pt x="1593723" y="2384505"/>
                    </a:cubicBezTo>
                    <a:cubicBezTo>
                      <a:pt x="1594134" y="2402426"/>
                      <a:pt x="1594436" y="2420169"/>
                      <a:pt x="1594651" y="2437494"/>
                    </a:cubicBezTo>
                    <a:cubicBezTo>
                      <a:pt x="1595421" y="2499531"/>
                      <a:pt x="1595067" y="2556202"/>
                      <a:pt x="1594548" y="2596461"/>
                    </a:cubicBezTo>
                    <a:lnTo>
                      <a:pt x="1525373" y="2596461"/>
                    </a:lnTo>
                    <a:cubicBezTo>
                      <a:pt x="1524853" y="2556202"/>
                      <a:pt x="1524500" y="2499531"/>
                      <a:pt x="1525269" y="2437494"/>
                    </a:cubicBezTo>
                    <a:cubicBezTo>
                      <a:pt x="1525484" y="2420169"/>
                      <a:pt x="1525786" y="2402426"/>
                      <a:pt x="1526197" y="2384505"/>
                    </a:cubicBezTo>
                    <a:cubicBezTo>
                      <a:pt x="1526289" y="2380501"/>
                      <a:pt x="1526386" y="2376489"/>
                      <a:pt x="1526488" y="2372472"/>
                    </a:cubicBezTo>
                    <a:cubicBezTo>
                      <a:pt x="1527631" y="2327787"/>
                      <a:pt x="1529986" y="2275975"/>
                      <a:pt x="1532708" y="2225538"/>
                    </a:cubicBezTo>
                    <a:cubicBezTo>
                      <a:pt x="1533678" y="2207573"/>
                      <a:pt x="1534694" y="2189782"/>
                      <a:pt x="1535718" y="2172549"/>
                    </a:cubicBezTo>
                    <a:cubicBezTo>
                      <a:pt x="1540012" y="2100316"/>
                      <a:pt x="1544451" y="2037897"/>
                      <a:pt x="1546223" y="2013582"/>
                    </a:cubicBezTo>
                    <a:cubicBezTo>
                      <a:pt x="1546734" y="2006574"/>
                      <a:pt x="1547022" y="2002731"/>
                      <a:pt x="1547022" y="2002731"/>
                    </a:cubicBezTo>
                    <a:close/>
                  </a:path>
                </a:pathLst>
              </a:custGeom>
              <a:solidFill>
                <a:srgbClr val="666666"/>
              </a:solidFill>
              <a:ln>
                <a:noFill/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  <p:sp>
            <p:nvSpPr>
              <p:cNvPr id="8" name="Rounded Rectangle 2">
                <a:extLst>
                  <a:ext uri="{FF2B5EF4-FFF2-40B4-BE49-F238E27FC236}">
                    <a16:creationId xmlns:a16="http://schemas.microsoft.com/office/drawing/2014/main" id="{776E9F7D-68FA-7F48-2F18-56288523564E}"/>
                  </a:ext>
                </a:extLst>
              </p:cNvPr>
              <p:cNvSpPr/>
              <p:nvPr/>
            </p:nvSpPr>
            <p:spPr>
              <a:xfrm>
                <a:off x="1307062" y="2410999"/>
                <a:ext cx="3108688" cy="2596461"/>
              </a:xfrm>
              <a:custGeom>
                <a:avLst/>
                <a:gdLst/>
                <a:ahLst/>
                <a:cxnLst/>
                <a:rect l="0" t="0" r="0" b="0"/>
                <a:pathLst>
                  <a:path w="3108688" h="2596461">
                    <a:moveTo>
                      <a:pt x="1403129" y="2002731"/>
                    </a:moveTo>
                    <a:cubicBezTo>
                      <a:pt x="1403129" y="2005801"/>
                      <a:pt x="1403153" y="2009433"/>
                      <a:pt x="1403200" y="2013582"/>
                    </a:cubicBezTo>
                    <a:cubicBezTo>
                      <a:pt x="1403550" y="2044389"/>
                      <a:pt x="1405190" y="2103683"/>
                      <a:pt x="1407990" y="2172549"/>
                    </a:cubicBezTo>
                    <a:cubicBezTo>
                      <a:pt x="1408688" y="2189714"/>
                      <a:pt x="1409458" y="2207476"/>
                      <a:pt x="1410298" y="2225538"/>
                    </a:cubicBezTo>
                    <a:cubicBezTo>
                      <a:pt x="1412564" y="2274235"/>
                      <a:pt x="1415338" y="2325127"/>
                      <a:pt x="1418585" y="2372472"/>
                    </a:cubicBezTo>
                    <a:cubicBezTo>
                      <a:pt x="1418860" y="2376487"/>
                      <a:pt x="1419140" y="2380500"/>
                      <a:pt x="1419423" y="2384505"/>
                    </a:cubicBezTo>
                    <a:cubicBezTo>
                      <a:pt x="1420689" y="2402385"/>
                      <a:pt x="1422035" y="2420133"/>
                      <a:pt x="1423420" y="2437494"/>
                    </a:cubicBezTo>
                    <a:cubicBezTo>
                      <a:pt x="1428342" y="2499226"/>
                      <a:pt x="1433751" y="2556055"/>
                      <a:pt x="1437818" y="2596461"/>
                    </a:cubicBezTo>
                    <a:lnTo>
                      <a:pt x="1050948" y="2596461"/>
                    </a:lnTo>
                    <a:cubicBezTo>
                      <a:pt x="1050948" y="2080188"/>
                      <a:pt x="426855" y="1419518"/>
                      <a:pt x="0" y="1284605"/>
                    </a:cubicBezTo>
                    <a:lnTo>
                      <a:pt x="0" y="238450"/>
                    </a:lnTo>
                    <a:lnTo>
                      <a:pt x="706520" y="238450"/>
                    </a:lnTo>
                    <a:lnTo>
                      <a:pt x="915028" y="291439"/>
                    </a:lnTo>
                    <a:lnTo>
                      <a:pt x="915028" y="476901"/>
                    </a:lnTo>
                    <a:lnTo>
                      <a:pt x="1089938" y="534305"/>
                    </a:lnTo>
                    <a:lnTo>
                      <a:pt x="1089938" y="688857"/>
                    </a:lnTo>
                    <a:lnTo>
                      <a:pt x="1130432" y="688857"/>
                    </a:lnTo>
                    <a:lnTo>
                      <a:pt x="1130432" y="534305"/>
                    </a:lnTo>
                    <a:lnTo>
                      <a:pt x="1130432" y="476901"/>
                    </a:lnTo>
                    <a:lnTo>
                      <a:pt x="1130432" y="291439"/>
                    </a:lnTo>
                    <a:lnTo>
                      <a:pt x="1130432" y="238450"/>
                    </a:lnTo>
                    <a:lnTo>
                      <a:pt x="1130432" y="52989"/>
                    </a:lnTo>
                    <a:lnTo>
                      <a:pt x="1130432" y="0"/>
                    </a:lnTo>
                    <a:lnTo>
                      <a:pt x="1978256" y="0"/>
                    </a:lnTo>
                    <a:lnTo>
                      <a:pt x="1978256" y="52989"/>
                    </a:lnTo>
                    <a:lnTo>
                      <a:pt x="1978256" y="238450"/>
                    </a:lnTo>
                    <a:lnTo>
                      <a:pt x="1978256" y="291439"/>
                    </a:lnTo>
                    <a:lnTo>
                      <a:pt x="1978256" y="476901"/>
                    </a:lnTo>
                    <a:lnTo>
                      <a:pt x="1978256" y="534305"/>
                    </a:lnTo>
                    <a:lnTo>
                      <a:pt x="1978256" y="688857"/>
                    </a:lnTo>
                    <a:lnTo>
                      <a:pt x="2018749" y="688857"/>
                    </a:lnTo>
                    <a:lnTo>
                      <a:pt x="2018749" y="534305"/>
                    </a:lnTo>
                    <a:lnTo>
                      <a:pt x="2193660" y="476901"/>
                    </a:lnTo>
                    <a:lnTo>
                      <a:pt x="2193660" y="291439"/>
                    </a:lnTo>
                    <a:lnTo>
                      <a:pt x="2402168" y="238450"/>
                    </a:lnTo>
                    <a:lnTo>
                      <a:pt x="3108688" y="238450"/>
                    </a:lnTo>
                    <a:lnTo>
                      <a:pt x="3108688" y="1284605"/>
                    </a:lnTo>
                    <a:cubicBezTo>
                      <a:pt x="2681832" y="1419518"/>
                      <a:pt x="2057739" y="2080188"/>
                      <a:pt x="2057739" y="2596461"/>
                    </a:cubicBezTo>
                    <a:lnTo>
                      <a:pt x="1682102" y="2596461"/>
                    </a:lnTo>
                    <a:cubicBezTo>
                      <a:pt x="1686169" y="2556055"/>
                      <a:pt x="1691579" y="2499226"/>
                      <a:pt x="1696501" y="2437494"/>
                    </a:cubicBezTo>
                    <a:cubicBezTo>
                      <a:pt x="1697885" y="2420133"/>
                      <a:pt x="1699231" y="2402385"/>
                      <a:pt x="1700497" y="2384505"/>
                    </a:cubicBezTo>
                    <a:cubicBezTo>
                      <a:pt x="1700781" y="2380500"/>
                      <a:pt x="1701060" y="2376487"/>
                      <a:pt x="1701336" y="2372472"/>
                    </a:cubicBezTo>
                    <a:cubicBezTo>
                      <a:pt x="1704582" y="2325127"/>
                      <a:pt x="1707356" y="2274235"/>
                      <a:pt x="1709623" y="2225538"/>
                    </a:cubicBezTo>
                    <a:cubicBezTo>
                      <a:pt x="1710462" y="2207476"/>
                      <a:pt x="1711233" y="2189714"/>
                      <a:pt x="1711930" y="2172549"/>
                    </a:cubicBezTo>
                    <a:cubicBezTo>
                      <a:pt x="1714731" y="2103683"/>
                      <a:pt x="1716370" y="2044389"/>
                      <a:pt x="1716720" y="2013582"/>
                    </a:cubicBezTo>
                    <a:cubicBezTo>
                      <a:pt x="1716767" y="2009433"/>
                      <a:pt x="1716791" y="2005801"/>
                      <a:pt x="1716791" y="2002731"/>
                    </a:cubicBezTo>
                    <a:moveTo>
                      <a:pt x="1403129" y="2002731"/>
                    </a:moveTo>
                    <a:cubicBezTo>
                      <a:pt x="1403129" y="1987763"/>
                      <a:pt x="1403129" y="1973892"/>
                      <a:pt x="1403129" y="1960593"/>
                    </a:cubicBezTo>
                    <a:moveTo>
                      <a:pt x="1403129" y="1960593"/>
                    </a:moveTo>
                    <a:lnTo>
                      <a:pt x="1403129" y="2002731"/>
                    </a:lnTo>
                    <a:moveTo>
                      <a:pt x="1716791" y="1878307"/>
                    </a:moveTo>
                    <a:cubicBezTo>
                      <a:pt x="1716791" y="1878307"/>
                      <a:pt x="1716271" y="1854356"/>
                      <a:pt x="1715055" y="1818369"/>
                    </a:cubicBezTo>
                    <a:cubicBezTo>
                      <a:pt x="1714875" y="1813039"/>
                      <a:pt x="1714680" y="1807446"/>
                      <a:pt x="1714468" y="1801626"/>
                    </a:cubicBezTo>
                    <a:cubicBezTo>
                      <a:pt x="1713880" y="1785430"/>
                      <a:pt x="1713169" y="1767490"/>
                      <a:pt x="1712324" y="1748637"/>
                    </a:cubicBezTo>
                    <a:cubicBezTo>
                      <a:pt x="1710189" y="1701022"/>
                      <a:pt x="1707193" y="1647588"/>
                      <a:pt x="1703137" y="1601760"/>
                    </a:cubicBezTo>
                    <a:cubicBezTo>
                      <a:pt x="1702781" y="1597739"/>
                      <a:pt x="1702467" y="1593707"/>
                      <a:pt x="1702209" y="1589670"/>
                    </a:cubicBezTo>
                    <a:cubicBezTo>
                      <a:pt x="1701075" y="1571910"/>
                      <a:pt x="1701020" y="1554064"/>
                      <a:pt x="1703180" y="1536681"/>
                    </a:cubicBezTo>
                    <a:cubicBezTo>
                      <a:pt x="1705479" y="1518185"/>
                      <a:pt x="1710287" y="1500214"/>
                      <a:pt x="1718975" y="1483433"/>
                    </a:cubicBezTo>
                    <a:cubicBezTo>
                      <a:pt x="1733108" y="1456134"/>
                      <a:pt x="1754035" y="1424331"/>
                      <a:pt x="1783268" y="1395576"/>
                    </a:cubicBezTo>
                    <a:cubicBezTo>
                      <a:pt x="1789397" y="1389547"/>
                      <a:pt x="1795262" y="1383596"/>
                      <a:pt x="1800846" y="1377714"/>
                    </a:cubicBezTo>
                    <a:cubicBezTo>
                      <a:pt x="1818164" y="1359470"/>
                      <a:pt x="1832781" y="1341890"/>
                      <a:pt x="1844191" y="1324725"/>
                    </a:cubicBezTo>
                    <a:cubicBezTo>
                      <a:pt x="1880425" y="1270217"/>
                      <a:pt x="1884327" y="1219893"/>
                      <a:pt x="1839768" y="1165758"/>
                    </a:cubicBezTo>
                    <a:cubicBezTo>
                      <a:pt x="1825616" y="1148564"/>
                      <a:pt x="1806576" y="1130987"/>
                      <a:pt x="1782131" y="1112769"/>
                    </a:cubicBezTo>
                    <a:cubicBezTo>
                      <a:pt x="1775722" y="1107992"/>
                      <a:pt x="1768940" y="1103171"/>
                      <a:pt x="1761779" y="1098302"/>
                    </a:cubicBezTo>
                    <a:cubicBezTo>
                      <a:pt x="1757890" y="1095658"/>
                      <a:pt x="1754155" y="1092809"/>
                      <a:pt x="1750479" y="1090005"/>
                    </a:cubicBezTo>
                    <a:cubicBezTo>
                      <a:pt x="1741605" y="1083235"/>
                      <a:pt x="1732199" y="1077046"/>
                      <a:pt x="1722701" y="1074337"/>
                    </a:cubicBezTo>
                    <a:cubicBezTo>
                      <a:pt x="1701286" y="1063945"/>
                      <a:pt x="1688010" y="1018548"/>
                      <a:pt x="1670050" y="1018544"/>
                    </a:cubicBezTo>
                    <a:cubicBezTo>
                      <a:pt x="1659215" y="1018543"/>
                      <a:pt x="1645219" y="1018040"/>
                      <a:pt x="1633409" y="1020988"/>
                    </a:cubicBezTo>
                    <a:cubicBezTo>
                      <a:pt x="1601454" y="1001461"/>
                      <a:pt x="1556864" y="1000344"/>
                      <a:pt x="1509729" y="1028586"/>
                    </a:cubicBezTo>
                    <a:cubicBezTo>
                      <a:pt x="1458275" y="1028586"/>
                      <a:pt x="1438513" y="1071655"/>
                      <a:pt x="1438241" y="1112769"/>
                    </a:cubicBezTo>
                    <a:cubicBezTo>
                      <a:pt x="1438182" y="1130674"/>
                      <a:pt x="1442018" y="1148976"/>
                      <a:pt x="1448117" y="1165758"/>
                    </a:cubicBezTo>
                    <a:cubicBezTo>
                      <a:pt x="1444364" y="1164584"/>
                      <a:pt x="1440709" y="1164684"/>
                      <a:pt x="1437594" y="1166322"/>
                    </a:cubicBezTo>
                    <a:cubicBezTo>
                      <a:pt x="1428776" y="1170959"/>
                      <a:pt x="1427637" y="1186147"/>
                      <a:pt x="1435051" y="1200245"/>
                    </a:cubicBezTo>
                    <a:cubicBezTo>
                      <a:pt x="1442465" y="1214341"/>
                      <a:pt x="1455624" y="1222011"/>
                      <a:pt x="1464442" y="1217373"/>
                    </a:cubicBezTo>
                    <a:cubicBezTo>
                      <a:pt x="1466437" y="1216324"/>
                      <a:pt x="1468039" y="1214735"/>
                      <a:pt x="1469238" y="1212740"/>
                    </a:cubicBezTo>
                    <a:cubicBezTo>
                      <a:pt x="1478921" y="1243629"/>
                      <a:pt x="1497997" y="1267964"/>
                      <a:pt x="1524049" y="1279588"/>
                    </a:cubicBezTo>
                    <a:lnTo>
                      <a:pt x="1524049" y="1324725"/>
                    </a:lnTo>
                    <a:cubicBezTo>
                      <a:pt x="1520020" y="1325353"/>
                      <a:pt x="1516396" y="1326353"/>
                      <a:pt x="1513559" y="1327407"/>
                    </a:cubicBezTo>
                    <a:cubicBezTo>
                      <a:pt x="1507889" y="1329510"/>
                      <a:pt x="1506125" y="1333973"/>
                      <a:pt x="1504240" y="1338738"/>
                    </a:cubicBezTo>
                    <a:cubicBezTo>
                      <a:pt x="1502635" y="1342795"/>
                      <a:pt x="1500945" y="1347070"/>
                      <a:pt x="1496685" y="1350298"/>
                    </a:cubicBezTo>
                    <a:cubicBezTo>
                      <a:pt x="1486077" y="1357576"/>
                      <a:pt x="1475820" y="1361799"/>
                      <a:pt x="1466062" y="1365817"/>
                    </a:cubicBezTo>
                    <a:cubicBezTo>
                      <a:pt x="1456228" y="1369865"/>
                      <a:pt x="1446902" y="1373705"/>
                      <a:pt x="1438237" y="1380252"/>
                    </a:cubicBezTo>
                    <a:cubicBezTo>
                      <a:pt x="1380778" y="1423665"/>
                      <a:pt x="1299705" y="1479856"/>
                      <a:pt x="1248552" y="1536681"/>
                    </a:cubicBezTo>
                    <a:cubicBezTo>
                      <a:pt x="1232596" y="1554405"/>
                      <a:pt x="1219552" y="1572191"/>
                      <a:pt x="1211043" y="1589670"/>
                    </a:cubicBezTo>
                    <a:cubicBezTo>
                      <a:pt x="1205107" y="1601862"/>
                      <a:pt x="1201379" y="1613904"/>
                      <a:pt x="1200408" y="1625672"/>
                    </a:cubicBezTo>
                    <a:cubicBezTo>
                      <a:pt x="1196424" y="1673958"/>
                      <a:pt x="1225451" y="1716907"/>
                      <a:pt x="1256927" y="1748637"/>
                    </a:cubicBezTo>
                    <a:cubicBezTo>
                      <a:pt x="1283686" y="1775612"/>
                      <a:pt x="1312216" y="1794479"/>
                      <a:pt x="1323737" y="1801626"/>
                    </a:cubicBezTo>
                    <a:cubicBezTo>
                      <a:pt x="1327099" y="1803711"/>
                      <a:pt x="1329013" y="1804798"/>
                      <a:pt x="1329013" y="1804798"/>
                    </a:cubicBezTo>
                    <a:cubicBezTo>
                      <a:pt x="1329013" y="1804798"/>
                      <a:pt x="1339605" y="1826443"/>
                      <a:pt x="1351156" y="1838605"/>
                    </a:cubicBezTo>
                    <a:cubicBezTo>
                      <a:pt x="1360269" y="1848199"/>
                      <a:pt x="1369980" y="1857389"/>
                      <a:pt x="1375560" y="1859561"/>
                    </a:cubicBezTo>
                    <a:cubicBezTo>
                      <a:pt x="1386528" y="1863831"/>
                      <a:pt x="1399791" y="1850542"/>
                      <a:pt x="1403129" y="1846928"/>
                    </a:cubicBezTo>
                    <a:lnTo>
                      <a:pt x="1404795" y="1785722"/>
                    </a:lnTo>
                    <a:cubicBezTo>
                      <a:pt x="1401988" y="1783961"/>
                      <a:pt x="1395999" y="1780136"/>
                      <a:pt x="1391100" y="1777260"/>
                    </a:cubicBezTo>
                    <a:cubicBezTo>
                      <a:pt x="1378327" y="1769764"/>
                      <a:pt x="1361639" y="1759970"/>
                      <a:pt x="1357689" y="1755639"/>
                    </a:cubicBezTo>
                    <a:cubicBezTo>
                      <a:pt x="1356372" y="1753343"/>
                      <a:pt x="1354967" y="1751006"/>
                      <a:pt x="1353491" y="1748637"/>
                    </a:cubicBezTo>
                    <a:cubicBezTo>
                      <a:pt x="1345792" y="1736284"/>
                      <a:pt x="1336126" y="1723044"/>
                      <a:pt x="1326583" y="1709971"/>
                    </a:cubicBezTo>
                    <a:cubicBezTo>
                      <a:pt x="1305412" y="1680972"/>
                      <a:pt x="1284844" y="1652799"/>
                      <a:pt x="1287702" y="1636985"/>
                    </a:cubicBezTo>
                    <a:cubicBezTo>
                      <a:pt x="1290523" y="1626934"/>
                      <a:pt x="1314312" y="1608306"/>
                      <a:pt x="1341726" y="1589670"/>
                    </a:cubicBezTo>
                    <a:cubicBezTo>
                      <a:pt x="1372997" y="1568411"/>
                      <a:pt x="1408983" y="1547143"/>
                      <a:pt x="1423943" y="1538585"/>
                    </a:cubicBezTo>
                    <a:cubicBezTo>
                      <a:pt x="1421582" y="1554553"/>
                      <a:pt x="1419507" y="1571799"/>
                      <a:pt x="1417681" y="1589670"/>
                    </a:cubicBezTo>
                    <a:cubicBezTo>
                      <a:pt x="1412247" y="1642874"/>
                      <a:pt x="1409026" y="1701615"/>
                      <a:pt x="1407065" y="1748637"/>
                    </a:cubicBezTo>
                    <a:cubicBezTo>
                      <a:pt x="1406497" y="1762249"/>
                      <a:pt x="1406035" y="1774879"/>
                      <a:pt x="1405656" y="1786108"/>
                    </a:cubicBezTo>
                    <a:lnTo>
                      <a:pt x="1403919" y="1846046"/>
                    </a:lnTo>
                    <a:lnTo>
                      <a:pt x="1403129" y="1878307"/>
                    </a:lnTo>
                    <a:moveTo>
                      <a:pt x="1403129" y="1960593"/>
                    </a:moveTo>
                    <a:cubicBezTo>
                      <a:pt x="1403129" y="1932259"/>
                      <a:pt x="1403130" y="1906523"/>
                      <a:pt x="1403129" y="1878307"/>
                    </a:cubicBezTo>
                    <a:moveTo>
                      <a:pt x="1403129" y="1878307"/>
                    </a:moveTo>
                    <a:lnTo>
                      <a:pt x="1403129" y="1960593"/>
                    </a:lnTo>
                    <a:moveTo>
                      <a:pt x="1716791" y="2002731"/>
                    </a:moveTo>
                    <a:cubicBezTo>
                      <a:pt x="1716792" y="1987682"/>
                      <a:pt x="1716792" y="1973848"/>
                      <a:pt x="1716792" y="1960593"/>
                    </a:cubicBezTo>
                    <a:moveTo>
                      <a:pt x="1716791" y="2002731"/>
                    </a:moveTo>
                    <a:lnTo>
                      <a:pt x="1716792" y="1960593"/>
                    </a:lnTo>
                    <a:moveTo>
                      <a:pt x="1716791" y="1878307"/>
                    </a:moveTo>
                    <a:cubicBezTo>
                      <a:pt x="1716791" y="1907143"/>
                      <a:pt x="1716792" y="1932573"/>
                      <a:pt x="1716792" y="1960593"/>
                    </a:cubicBezTo>
                    <a:moveTo>
                      <a:pt x="1716791" y="1878307"/>
                    </a:moveTo>
                    <a:lnTo>
                      <a:pt x="1716792" y="1960593"/>
                    </a:lnTo>
                    <a:moveTo>
                      <a:pt x="1741065" y="1143438"/>
                    </a:moveTo>
                    <a:cubicBezTo>
                      <a:pt x="1737584" y="1140459"/>
                      <a:pt x="1744809" y="1146491"/>
                      <a:pt x="1741065" y="1143438"/>
                    </a:cubicBezTo>
                    <a:close/>
                    <a:moveTo>
                      <a:pt x="1765256" y="1165758"/>
                    </a:moveTo>
                    <a:cubicBezTo>
                      <a:pt x="1828082" y="1229190"/>
                      <a:pt x="1819275" y="1276335"/>
                      <a:pt x="1706271" y="1324725"/>
                    </a:cubicBezTo>
                    <a:cubicBezTo>
                      <a:pt x="1699761" y="1327512"/>
                      <a:pt x="1692906" y="1330303"/>
                      <a:pt x="1685699" y="1333103"/>
                    </a:cubicBezTo>
                    <a:cubicBezTo>
                      <a:pt x="1661543" y="1333103"/>
                      <a:pt x="1651393" y="1341811"/>
                      <a:pt x="1644155" y="1348021"/>
                    </a:cubicBezTo>
                    <a:cubicBezTo>
                      <a:pt x="1637559" y="1353680"/>
                      <a:pt x="1633381" y="1357264"/>
                      <a:pt x="1623228" y="1350298"/>
                    </a:cubicBezTo>
                    <a:cubicBezTo>
                      <a:pt x="1618968" y="1347071"/>
                      <a:pt x="1617276" y="1342795"/>
                      <a:pt x="1615671" y="1338738"/>
                    </a:cubicBezTo>
                    <a:cubicBezTo>
                      <a:pt x="1613786" y="1333973"/>
                      <a:pt x="1612020" y="1329510"/>
                      <a:pt x="1606351" y="1327407"/>
                    </a:cubicBezTo>
                    <a:cubicBezTo>
                      <a:pt x="1603512" y="1326353"/>
                      <a:pt x="1599887" y="1325353"/>
                      <a:pt x="1595856" y="1324725"/>
                    </a:cubicBezTo>
                    <a:lnTo>
                      <a:pt x="1595856" y="1279592"/>
                    </a:lnTo>
                    <a:cubicBezTo>
                      <a:pt x="1621865" y="1267992"/>
                      <a:pt x="1640921" y="1243725"/>
                      <a:pt x="1650623" y="1212914"/>
                    </a:cubicBezTo>
                    <a:cubicBezTo>
                      <a:pt x="1651809" y="1214827"/>
                      <a:pt x="1653376" y="1216355"/>
                      <a:pt x="1655312" y="1217373"/>
                    </a:cubicBezTo>
                    <a:cubicBezTo>
                      <a:pt x="1664131" y="1222011"/>
                      <a:pt x="1677289" y="1214341"/>
                      <a:pt x="1684703" y="1200245"/>
                    </a:cubicBezTo>
                    <a:cubicBezTo>
                      <a:pt x="1692117" y="1186147"/>
                      <a:pt x="1690978" y="1170959"/>
                      <a:pt x="1682161" y="1166322"/>
                    </a:cubicBezTo>
                    <a:cubicBezTo>
                      <a:pt x="1681754" y="1166107"/>
                      <a:pt x="1681338" y="1165920"/>
                      <a:pt x="1680913" y="1165758"/>
                    </a:cubicBezTo>
                    <a:cubicBezTo>
                      <a:pt x="1678141" y="1164699"/>
                      <a:pt x="1675016" y="1164733"/>
                      <a:pt x="1671816" y="1165700"/>
                    </a:cubicBezTo>
                    <a:cubicBezTo>
                      <a:pt x="1678160" y="1148224"/>
                      <a:pt x="1681674" y="1127953"/>
                      <a:pt x="1681674" y="1113632"/>
                    </a:cubicBezTo>
                    <a:cubicBezTo>
                      <a:pt x="1681674" y="1113344"/>
                      <a:pt x="1681673" y="1113057"/>
                      <a:pt x="1681671" y="1112769"/>
                    </a:cubicBezTo>
                    <a:cubicBezTo>
                      <a:pt x="1681634" y="1106969"/>
                      <a:pt x="1681217" y="1101315"/>
                      <a:pt x="1680445" y="1095830"/>
                    </a:cubicBezTo>
                    <a:cubicBezTo>
                      <a:pt x="1687055" y="1102476"/>
                      <a:pt x="1693323" y="1107561"/>
                      <a:pt x="1698249" y="1109333"/>
                    </a:cubicBezTo>
                    <a:cubicBezTo>
                      <a:pt x="1698562" y="1110434"/>
                      <a:pt x="1698800" y="1111666"/>
                      <a:pt x="1699469" y="1112769"/>
                    </a:cubicBezTo>
                    <a:cubicBezTo>
                      <a:pt x="1704180" y="1120527"/>
                      <a:pt x="1716980" y="1128255"/>
                      <a:pt x="1727695" y="1134725"/>
                    </a:cubicBezTo>
                    <a:cubicBezTo>
                      <a:pt x="1733132" y="1138006"/>
                      <a:pt x="1738032" y="1140965"/>
                      <a:pt x="1741065" y="1143438"/>
                    </a:cubicBezTo>
                    <a:cubicBezTo>
                      <a:pt x="1750025" y="1151106"/>
                      <a:pt x="1758104" y="1158537"/>
                      <a:pt x="1765256" y="1165758"/>
                    </a:cubicBezTo>
                    <a:close/>
                    <a:moveTo>
                      <a:pt x="1547022" y="2002731"/>
                    </a:moveTo>
                    <a:lnTo>
                      <a:pt x="1572899" y="2002731"/>
                    </a:lnTo>
                    <a:cubicBezTo>
                      <a:pt x="1572899" y="2002731"/>
                      <a:pt x="1573187" y="2006574"/>
                      <a:pt x="1573698" y="2013582"/>
                    </a:cubicBezTo>
                    <a:cubicBezTo>
                      <a:pt x="1575469" y="2037897"/>
                      <a:pt x="1579909" y="2100316"/>
                      <a:pt x="1584203" y="2172549"/>
                    </a:cubicBezTo>
                    <a:cubicBezTo>
                      <a:pt x="1585227" y="2189782"/>
                      <a:pt x="1586243" y="2207573"/>
                      <a:pt x="1587213" y="2225538"/>
                    </a:cubicBezTo>
                    <a:cubicBezTo>
                      <a:pt x="1589935" y="2275975"/>
                      <a:pt x="1592289" y="2327787"/>
                      <a:pt x="1593432" y="2372472"/>
                    </a:cubicBezTo>
                    <a:cubicBezTo>
                      <a:pt x="1593534" y="2376489"/>
                      <a:pt x="1593631" y="2380501"/>
                      <a:pt x="1593723" y="2384505"/>
                    </a:cubicBezTo>
                    <a:cubicBezTo>
                      <a:pt x="1594134" y="2402426"/>
                      <a:pt x="1594436" y="2420169"/>
                      <a:pt x="1594651" y="2437494"/>
                    </a:cubicBezTo>
                    <a:cubicBezTo>
                      <a:pt x="1595421" y="2499531"/>
                      <a:pt x="1595067" y="2556202"/>
                      <a:pt x="1594548" y="2596461"/>
                    </a:cubicBezTo>
                    <a:lnTo>
                      <a:pt x="1525373" y="2596461"/>
                    </a:lnTo>
                    <a:cubicBezTo>
                      <a:pt x="1524853" y="2556202"/>
                      <a:pt x="1524500" y="2499531"/>
                      <a:pt x="1525269" y="2437494"/>
                    </a:cubicBezTo>
                    <a:cubicBezTo>
                      <a:pt x="1525484" y="2420169"/>
                      <a:pt x="1525786" y="2402426"/>
                      <a:pt x="1526197" y="2384505"/>
                    </a:cubicBezTo>
                    <a:cubicBezTo>
                      <a:pt x="1526289" y="2380501"/>
                      <a:pt x="1526386" y="2376489"/>
                      <a:pt x="1526488" y="2372472"/>
                    </a:cubicBezTo>
                    <a:cubicBezTo>
                      <a:pt x="1527631" y="2327787"/>
                      <a:pt x="1529986" y="2275975"/>
                      <a:pt x="1532708" y="2225538"/>
                    </a:cubicBezTo>
                    <a:cubicBezTo>
                      <a:pt x="1533678" y="2207573"/>
                      <a:pt x="1534694" y="2189782"/>
                      <a:pt x="1535718" y="2172549"/>
                    </a:cubicBezTo>
                    <a:cubicBezTo>
                      <a:pt x="1540012" y="2100316"/>
                      <a:pt x="1544451" y="2037897"/>
                      <a:pt x="1546223" y="2013582"/>
                    </a:cubicBezTo>
                    <a:cubicBezTo>
                      <a:pt x="1546734" y="2006574"/>
                      <a:pt x="1547022" y="2002731"/>
                      <a:pt x="1547022" y="2002731"/>
                    </a:cubicBezTo>
                    <a:close/>
                    <a:moveTo>
                      <a:pt x="1050948" y="2596461"/>
                    </a:moveTo>
                    <a:lnTo>
                      <a:pt x="1050948" y="2437494"/>
                    </a:lnTo>
                    <a:lnTo>
                      <a:pt x="1026625" y="2384505"/>
                    </a:lnTo>
                    <a:lnTo>
                      <a:pt x="1026625" y="2225538"/>
                    </a:lnTo>
                    <a:lnTo>
                      <a:pt x="989128" y="2172549"/>
                    </a:lnTo>
                    <a:lnTo>
                      <a:pt x="989128" y="2013582"/>
                    </a:lnTo>
                    <a:lnTo>
                      <a:pt x="939574" y="1960593"/>
                    </a:lnTo>
                    <a:lnTo>
                      <a:pt x="939574" y="1801626"/>
                    </a:lnTo>
                    <a:lnTo>
                      <a:pt x="878935" y="1748637"/>
                    </a:lnTo>
                    <a:lnTo>
                      <a:pt x="878935" y="1589670"/>
                    </a:lnTo>
                    <a:lnTo>
                      <a:pt x="807285" y="1536681"/>
                    </a:lnTo>
                    <a:lnTo>
                      <a:pt x="807285" y="1377714"/>
                    </a:lnTo>
                    <a:lnTo>
                      <a:pt x="724183" y="1324725"/>
                    </a:lnTo>
                    <a:lnTo>
                      <a:pt x="724183" y="1165758"/>
                    </a:lnTo>
                    <a:lnTo>
                      <a:pt x="628296" y="1112769"/>
                    </a:lnTo>
                    <a:lnTo>
                      <a:pt x="628296" y="953802"/>
                    </a:lnTo>
                    <a:lnTo>
                      <a:pt x="516837" y="900813"/>
                    </a:lnTo>
                    <a:lnTo>
                      <a:pt x="516837" y="741846"/>
                    </a:lnTo>
                    <a:lnTo>
                      <a:pt x="383418" y="688857"/>
                    </a:lnTo>
                    <a:lnTo>
                      <a:pt x="383418" y="534305"/>
                    </a:lnTo>
                    <a:lnTo>
                      <a:pt x="208508" y="476901"/>
                    </a:lnTo>
                    <a:lnTo>
                      <a:pt x="208508" y="291439"/>
                    </a:lnTo>
                    <a:lnTo>
                      <a:pt x="0" y="238450"/>
                    </a:lnTo>
                    <a:moveTo>
                      <a:pt x="3108688" y="238450"/>
                    </a:moveTo>
                    <a:lnTo>
                      <a:pt x="2900180" y="291439"/>
                    </a:lnTo>
                    <a:lnTo>
                      <a:pt x="2900180" y="476901"/>
                    </a:lnTo>
                    <a:lnTo>
                      <a:pt x="2725269" y="534305"/>
                    </a:lnTo>
                    <a:lnTo>
                      <a:pt x="2725269" y="688857"/>
                    </a:lnTo>
                    <a:lnTo>
                      <a:pt x="2591850" y="741846"/>
                    </a:lnTo>
                    <a:lnTo>
                      <a:pt x="2591850" y="900813"/>
                    </a:lnTo>
                    <a:lnTo>
                      <a:pt x="2480392" y="953802"/>
                    </a:lnTo>
                    <a:lnTo>
                      <a:pt x="2480392" y="1112769"/>
                    </a:lnTo>
                    <a:lnTo>
                      <a:pt x="2384505" y="1165758"/>
                    </a:lnTo>
                    <a:lnTo>
                      <a:pt x="2384505" y="1324725"/>
                    </a:lnTo>
                    <a:lnTo>
                      <a:pt x="2301402" y="1377714"/>
                    </a:lnTo>
                    <a:lnTo>
                      <a:pt x="2301402" y="1536681"/>
                    </a:lnTo>
                    <a:lnTo>
                      <a:pt x="2229752" y="1589670"/>
                    </a:lnTo>
                    <a:lnTo>
                      <a:pt x="2229752" y="1748637"/>
                    </a:lnTo>
                    <a:lnTo>
                      <a:pt x="2169114" y="1801626"/>
                    </a:lnTo>
                    <a:lnTo>
                      <a:pt x="2169114" y="1960593"/>
                    </a:lnTo>
                    <a:lnTo>
                      <a:pt x="2119560" y="2013582"/>
                    </a:lnTo>
                    <a:lnTo>
                      <a:pt x="2119560" y="2172549"/>
                    </a:lnTo>
                    <a:lnTo>
                      <a:pt x="2082062" y="2225538"/>
                    </a:lnTo>
                    <a:lnTo>
                      <a:pt x="2082062" y="2384505"/>
                    </a:lnTo>
                    <a:lnTo>
                      <a:pt x="2057739" y="2437494"/>
                    </a:lnTo>
                    <a:lnTo>
                      <a:pt x="2057739" y="2596461"/>
                    </a:lnTo>
                    <a:moveTo>
                      <a:pt x="1437818" y="2596461"/>
                    </a:moveTo>
                    <a:lnTo>
                      <a:pt x="1050948" y="2596461"/>
                    </a:lnTo>
                    <a:moveTo>
                      <a:pt x="208508" y="291439"/>
                    </a:moveTo>
                    <a:lnTo>
                      <a:pt x="915028" y="291439"/>
                    </a:lnTo>
                    <a:moveTo>
                      <a:pt x="208508" y="476901"/>
                    </a:moveTo>
                    <a:lnTo>
                      <a:pt x="915028" y="476901"/>
                    </a:lnTo>
                    <a:moveTo>
                      <a:pt x="383418" y="534305"/>
                    </a:moveTo>
                    <a:lnTo>
                      <a:pt x="1089938" y="534305"/>
                    </a:lnTo>
                    <a:moveTo>
                      <a:pt x="706520" y="238450"/>
                    </a:moveTo>
                    <a:lnTo>
                      <a:pt x="0" y="238450"/>
                    </a:lnTo>
                    <a:moveTo>
                      <a:pt x="1407990" y="2172549"/>
                    </a:moveTo>
                    <a:lnTo>
                      <a:pt x="989128" y="2172549"/>
                    </a:lnTo>
                    <a:moveTo>
                      <a:pt x="1403129" y="1960593"/>
                    </a:moveTo>
                    <a:lnTo>
                      <a:pt x="939574" y="1960593"/>
                    </a:lnTo>
                    <a:moveTo>
                      <a:pt x="1256927" y="1748637"/>
                    </a:moveTo>
                    <a:lnTo>
                      <a:pt x="878935" y="1748637"/>
                    </a:lnTo>
                    <a:moveTo>
                      <a:pt x="1248552" y="1536681"/>
                    </a:moveTo>
                    <a:lnTo>
                      <a:pt x="807285" y="1536681"/>
                    </a:lnTo>
                    <a:moveTo>
                      <a:pt x="1524049" y="1324725"/>
                    </a:moveTo>
                    <a:lnTo>
                      <a:pt x="724183" y="1324725"/>
                    </a:lnTo>
                    <a:moveTo>
                      <a:pt x="628296" y="1112769"/>
                    </a:moveTo>
                    <a:lnTo>
                      <a:pt x="1438241" y="1112769"/>
                    </a:lnTo>
                    <a:moveTo>
                      <a:pt x="2591850" y="900813"/>
                    </a:moveTo>
                    <a:lnTo>
                      <a:pt x="516837" y="900813"/>
                    </a:lnTo>
                    <a:moveTo>
                      <a:pt x="1978256" y="476901"/>
                    </a:moveTo>
                    <a:lnTo>
                      <a:pt x="1130432" y="476901"/>
                    </a:lnTo>
                    <a:moveTo>
                      <a:pt x="1978256" y="291439"/>
                    </a:moveTo>
                    <a:lnTo>
                      <a:pt x="1130432" y="291439"/>
                    </a:lnTo>
                    <a:moveTo>
                      <a:pt x="1978256" y="52989"/>
                    </a:moveTo>
                    <a:lnTo>
                      <a:pt x="1130432" y="52989"/>
                    </a:lnTo>
                    <a:moveTo>
                      <a:pt x="1978256" y="0"/>
                    </a:moveTo>
                    <a:lnTo>
                      <a:pt x="1130432" y="0"/>
                    </a:lnTo>
                    <a:moveTo>
                      <a:pt x="383418" y="688857"/>
                    </a:moveTo>
                    <a:lnTo>
                      <a:pt x="1089938" y="688857"/>
                    </a:lnTo>
                    <a:lnTo>
                      <a:pt x="1130432" y="688857"/>
                    </a:lnTo>
                    <a:lnTo>
                      <a:pt x="1978256" y="688857"/>
                    </a:lnTo>
                    <a:lnTo>
                      <a:pt x="2018749" y="688857"/>
                    </a:lnTo>
                    <a:lnTo>
                      <a:pt x="2725269" y="688857"/>
                    </a:lnTo>
                    <a:moveTo>
                      <a:pt x="2591850" y="741846"/>
                    </a:moveTo>
                    <a:lnTo>
                      <a:pt x="516837" y="741846"/>
                    </a:lnTo>
                    <a:moveTo>
                      <a:pt x="2480392" y="953802"/>
                    </a:moveTo>
                    <a:lnTo>
                      <a:pt x="628296" y="953802"/>
                    </a:lnTo>
                    <a:moveTo>
                      <a:pt x="1438842" y="1165758"/>
                    </a:moveTo>
                    <a:lnTo>
                      <a:pt x="724183" y="1165758"/>
                    </a:lnTo>
                    <a:moveTo>
                      <a:pt x="1441823" y="1377714"/>
                    </a:moveTo>
                    <a:lnTo>
                      <a:pt x="807285" y="1377714"/>
                    </a:lnTo>
                    <a:moveTo>
                      <a:pt x="1211043" y="1589670"/>
                    </a:moveTo>
                    <a:lnTo>
                      <a:pt x="878935" y="1589670"/>
                    </a:lnTo>
                    <a:moveTo>
                      <a:pt x="1323737" y="1801626"/>
                    </a:moveTo>
                    <a:lnTo>
                      <a:pt x="939574" y="1801626"/>
                    </a:lnTo>
                    <a:moveTo>
                      <a:pt x="1403200" y="2013582"/>
                    </a:moveTo>
                    <a:lnTo>
                      <a:pt x="989128" y="2013582"/>
                    </a:lnTo>
                    <a:moveTo>
                      <a:pt x="1410298" y="2225538"/>
                    </a:moveTo>
                    <a:lnTo>
                      <a:pt x="1026625" y="2225538"/>
                    </a:lnTo>
                    <a:moveTo>
                      <a:pt x="1419423" y="2384505"/>
                    </a:moveTo>
                    <a:lnTo>
                      <a:pt x="1026625" y="2384505"/>
                    </a:lnTo>
                    <a:moveTo>
                      <a:pt x="1423420" y="2437494"/>
                    </a:moveTo>
                    <a:lnTo>
                      <a:pt x="1050948" y="2437494"/>
                    </a:lnTo>
                    <a:moveTo>
                      <a:pt x="1978256" y="534305"/>
                    </a:moveTo>
                    <a:lnTo>
                      <a:pt x="1130432" y="534305"/>
                    </a:lnTo>
                    <a:moveTo>
                      <a:pt x="1978256" y="238450"/>
                    </a:moveTo>
                    <a:lnTo>
                      <a:pt x="1130432" y="238450"/>
                    </a:lnTo>
                    <a:moveTo>
                      <a:pt x="2057739" y="2596461"/>
                    </a:moveTo>
                    <a:lnTo>
                      <a:pt x="1682102" y="2596461"/>
                    </a:lnTo>
                    <a:moveTo>
                      <a:pt x="2193660" y="291439"/>
                    </a:moveTo>
                    <a:lnTo>
                      <a:pt x="2900180" y="291439"/>
                    </a:lnTo>
                    <a:moveTo>
                      <a:pt x="2900180" y="476901"/>
                    </a:moveTo>
                    <a:lnTo>
                      <a:pt x="2193660" y="476901"/>
                    </a:lnTo>
                    <a:moveTo>
                      <a:pt x="2725269" y="534305"/>
                    </a:moveTo>
                    <a:lnTo>
                      <a:pt x="2018749" y="534305"/>
                    </a:lnTo>
                    <a:moveTo>
                      <a:pt x="3108688" y="238450"/>
                    </a:moveTo>
                    <a:lnTo>
                      <a:pt x="2402168" y="238450"/>
                    </a:lnTo>
                    <a:moveTo>
                      <a:pt x="1711930" y="2172549"/>
                    </a:moveTo>
                    <a:lnTo>
                      <a:pt x="2119560" y="2172549"/>
                    </a:lnTo>
                    <a:moveTo>
                      <a:pt x="2169114" y="1960593"/>
                    </a:moveTo>
                    <a:lnTo>
                      <a:pt x="1716792" y="1960593"/>
                    </a:lnTo>
                    <a:moveTo>
                      <a:pt x="1712324" y="1748637"/>
                    </a:moveTo>
                    <a:lnTo>
                      <a:pt x="2229752" y="1748637"/>
                    </a:lnTo>
                    <a:moveTo>
                      <a:pt x="1703180" y="1536681"/>
                    </a:moveTo>
                    <a:lnTo>
                      <a:pt x="2301402" y="1536681"/>
                    </a:lnTo>
                    <a:moveTo>
                      <a:pt x="2384505" y="1324725"/>
                    </a:moveTo>
                    <a:lnTo>
                      <a:pt x="1844191" y="1324725"/>
                    </a:lnTo>
                    <a:moveTo>
                      <a:pt x="1782131" y="1112769"/>
                    </a:moveTo>
                    <a:lnTo>
                      <a:pt x="2480392" y="1112769"/>
                    </a:lnTo>
                    <a:moveTo>
                      <a:pt x="1839768" y="1165758"/>
                    </a:moveTo>
                    <a:lnTo>
                      <a:pt x="2384505" y="1165758"/>
                    </a:lnTo>
                    <a:moveTo>
                      <a:pt x="2301402" y="1377714"/>
                    </a:moveTo>
                    <a:lnTo>
                      <a:pt x="1800846" y="1377714"/>
                    </a:lnTo>
                    <a:moveTo>
                      <a:pt x="2229752" y="1589670"/>
                    </a:moveTo>
                    <a:lnTo>
                      <a:pt x="1702209" y="1589670"/>
                    </a:lnTo>
                    <a:moveTo>
                      <a:pt x="1714468" y="1801626"/>
                    </a:moveTo>
                    <a:lnTo>
                      <a:pt x="2169114" y="1801626"/>
                    </a:lnTo>
                    <a:moveTo>
                      <a:pt x="2119560" y="2013582"/>
                    </a:moveTo>
                    <a:lnTo>
                      <a:pt x="1716720" y="2013582"/>
                    </a:lnTo>
                    <a:moveTo>
                      <a:pt x="1709623" y="2225538"/>
                    </a:moveTo>
                    <a:lnTo>
                      <a:pt x="2082062" y="2225538"/>
                    </a:lnTo>
                    <a:moveTo>
                      <a:pt x="1700497" y="2384505"/>
                    </a:moveTo>
                    <a:lnTo>
                      <a:pt x="2082062" y="2384505"/>
                    </a:lnTo>
                    <a:moveTo>
                      <a:pt x="1696501" y="2437494"/>
                    </a:moveTo>
                    <a:lnTo>
                      <a:pt x="2057739" y="2437494"/>
                    </a:lnTo>
                    <a:moveTo>
                      <a:pt x="1595856" y="1324725"/>
                    </a:moveTo>
                    <a:lnTo>
                      <a:pt x="1706271" y="1324725"/>
                    </a:lnTo>
                    <a:moveTo>
                      <a:pt x="1594548" y="2596461"/>
                    </a:moveTo>
                    <a:lnTo>
                      <a:pt x="1525373" y="2596461"/>
                    </a:lnTo>
                    <a:moveTo>
                      <a:pt x="1594651" y="2437494"/>
                    </a:moveTo>
                    <a:lnTo>
                      <a:pt x="1525269" y="2437494"/>
                    </a:lnTo>
                    <a:moveTo>
                      <a:pt x="1526197" y="2384505"/>
                    </a:moveTo>
                    <a:lnTo>
                      <a:pt x="1593723" y="2384505"/>
                    </a:lnTo>
                    <a:moveTo>
                      <a:pt x="1532708" y="2225538"/>
                    </a:moveTo>
                    <a:lnTo>
                      <a:pt x="1587213" y="2225538"/>
                    </a:lnTo>
                    <a:moveTo>
                      <a:pt x="1584203" y="2172549"/>
                    </a:moveTo>
                    <a:lnTo>
                      <a:pt x="1535718" y="2172549"/>
                    </a:lnTo>
                    <a:moveTo>
                      <a:pt x="1546223" y="2013582"/>
                    </a:moveTo>
                    <a:lnTo>
                      <a:pt x="1573698" y="2013582"/>
                    </a:lnTo>
                    <a:moveTo>
                      <a:pt x="1353491" y="1748637"/>
                    </a:moveTo>
                    <a:lnTo>
                      <a:pt x="1407065" y="1748637"/>
                    </a:lnTo>
                    <a:moveTo>
                      <a:pt x="1417681" y="1589670"/>
                    </a:moveTo>
                    <a:lnTo>
                      <a:pt x="1341726" y="1589670"/>
                    </a:lnTo>
                    <a:moveTo>
                      <a:pt x="1699469" y="1112769"/>
                    </a:moveTo>
                    <a:lnTo>
                      <a:pt x="1681671" y="1112769"/>
                    </a:lnTo>
                    <a:moveTo>
                      <a:pt x="1765256" y="1165758"/>
                    </a:moveTo>
                    <a:lnTo>
                      <a:pt x="1680913" y="1165758"/>
                    </a:lnTo>
                  </a:path>
                </a:pathLst>
              </a:custGeom>
              <a:noFill/>
              <a:ln w="13247">
                <a:solidFill>
                  <a:srgbClr val="FFFFFF"/>
                </a:solidFill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BAB95F-9FB1-4A6A-4112-1A6C0B0DB267}"/>
                </a:ext>
              </a:extLst>
            </p:cNvPr>
            <p:cNvGrpSpPr/>
            <p:nvPr/>
          </p:nvGrpSpPr>
          <p:grpSpPr>
            <a:xfrm>
              <a:off x="5570396" y="4486673"/>
              <a:ext cx="904671" cy="2056366"/>
              <a:chOff x="2499113" y="3411477"/>
              <a:chExt cx="726027" cy="1714794"/>
            </a:xfrm>
          </p:grpSpPr>
          <p:sp>
            <p:nvSpPr>
              <p:cNvPr id="10" name="Rounded Rectangle 4">
                <a:extLst>
                  <a:ext uri="{FF2B5EF4-FFF2-40B4-BE49-F238E27FC236}">
                    <a16:creationId xmlns:a16="http://schemas.microsoft.com/office/drawing/2014/main" id="{FBBF5DEC-4BC4-2A46-E356-9224B60E0A8A}"/>
                  </a:ext>
                </a:extLst>
              </p:cNvPr>
              <p:cNvSpPr/>
              <p:nvPr/>
            </p:nvSpPr>
            <p:spPr>
              <a:xfrm>
                <a:off x="2499113" y="3411477"/>
                <a:ext cx="726027" cy="1714794"/>
              </a:xfrm>
              <a:custGeom>
                <a:avLst/>
                <a:gdLst/>
                <a:ahLst/>
                <a:cxnLst/>
                <a:rect l="0" t="0" r="0" b="0"/>
                <a:pathLst>
                  <a:path w="726027" h="1714794">
                    <a:moveTo>
                      <a:pt x="334439" y="1656834"/>
                    </a:moveTo>
                    <a:lnTo>
                      <a:pt x="334439" y="1701957"/>
                    </a:lnTo>
                    <a:cubicBezTo>
                      <a:pt x="334439" y="1701957"/>
                      <a:pt x="298275" y="1713186"/>
                      <a:pt x="258871" y="1701957"/>
                    </a:cubicBezTo>
                    <a:cubicBezTo>
                      <a:pt x="234747" y="1708361"/>
                      <a:pt x="205553" y="1693125"/>
                      <a:pt x="205553" y="1693125"/>
                    </a:cubicBezTo>
                    <a:lnTo>
                      <a:pt x="205553" y="1683329"/>
                    </a:lnTo>
                    <a:cubicBezTo>
                      <a:pt x="205553" y="1660128"/>
                      <a:pt x="227938" y="1652975"/>
                      <a:pt x="243552" y="1655292"/>
                    </a:cubicBezTo>
                    <a:cubicBezTo>
                      <a:pt x="246410" y="1655717"/>
                      <a:pt x="249264" y="1656286"/>
                      <a:pt x="252135" y="1656600"/>
                    </a:cubicBezTo>
                    <a:cubicBezTo>
                      <a:pt x="251421" y="1650200"/>
                      <a:pt x="236230" y="1513404"/>
                      <a:pt x="226535" y="1371993"/>
                    </a:cubicBezTo>
                    <a:cubicBezTo>
                      <a:pt x="216604" y="1227153"/>
                      <a:pt x="211080" y="1049115"/>
                      <a:pt x="211079" y="1002254"/>
                    </a:cubicBezTo>
                    <a:cubicBezTo>
                      <a:pt x="211078" y="955394"/>
                      <a:pt x="211871" y="919284"/>
                      <a:pt x="211870" y="877824"/>
                    </a:cubicBezTo>
                    <a:lnTo>
                      <a:pt x="211870" y="845569"/>
                    </a:lnTo>
                    <a:cubicBezTo>
                      <a:pt x="211870" y="845569"/>
                      <a:pt x="196162" y="864010"/>
                      <a:pt x="183509" y="859084"/>
                    </a:cubicBezTo>
                    <a:cubicBezTo>
                      <a:pt x="177930" y="856911"/>
                      <a:pt x="168219" y="847722"/>
                      <a:pt x="159106" y="838127"/>
                    </a:cubicBezTo>
                    <a:cubicBezTo>
                      <a:pt x="147554" y="825966"/>
                      <a:pt x="136963" y="804320"/>
                      <a:pt x="136963" y="804320"/>
                    </a:cubicBezTo>
                    <a:cubicBezTo>
                      <a:pt x="136963" y="804320"/>
                      <a:pt x="0" y="726507"/>
                      <a:pt x="8358" y="625195"/>
                    </a:cubicBezTo>
                    <a:cubicBezTo>
                      <a:pt x="14417" y="551752"/>
                      <a:pt x="127895" y="467617"/>
                      <a:pt x="214780" y="403199"/>
                    </a:cubicBezTo>
                    <a:cubicBezTo>
                      <a:pt x="225764" y="395055"/>
                      <a:pt x="236323" y="387226"/>
                      <a:pt x="246187" y="379774"/>
                    </a:cubicBezTo>
                    <a:cubicBezTo>
                      <a:pt x="254853" y="373228"/>
                      <a:pt x="264179" y="369388"/>
                      <a:pt x="274012" y="365339"/>
                    </a:cubicBezTo>
                    <a:cubicBezTo>
                      <a:pt x="283770" y="361322"/>
                      <a:pt x="294028" y="357099"/>
                      <a:pt x="304634" y="349821"/>
                    </a:cubicBezTo>
                    <a:cubicBezTo>
                      <a:pt x="308894" y="346593"/>
                      <a:pt x="310586" y="342317"/>
                      <a:pt x="312190" y="338261"/>
                    </a:cubicBezTo>
                    <a:cubicBezTo>
                      <a:pt x="314074" y="333496"/>
                      <a:pt x="315839" y="329033"/>
                      <a:pt x="321509" y="326929"/>
                    </a:cubicBezTo>
                    <a:cubicBezTo>
                      <a:pt x="324346" y="325876"/>
                      <a:pt x="327971" y="325062"/>
                      <a:pt x="331999" y="324434"/>
                    </a:cubicBezTo>
                    <a:lnTo>
                      <a:pt x="331999" y="279110"/>
                    </a:lnTo>
                    <a:cubicBezTo>
                      <a:pt x="305947" y="267486"/>
                      <a:pt x="286871" y="243152"/>
                      <a:pt x="277188" y="212263"/>
                    </a:cubicBezTo>
                    <a:cubicBezTo>
                      <a:pt x="275989" y="214258"/>
                      <a:pt x="274387" y="215847"/>
                      <a:pt x="272392" y="216896"/>
                    </a:cubicBezTo>
                    <a:cubicBezTo>
                      <a:pt x="263574" y="221533"/>
                      <a:pt x="250416" y="213864"/>
                      <a:pt x="243002" y="199767"/>
                    </a:cubicBezTo>
                    <a:cubicBezTo>
                      <a:pt x="235588" y="185669"/>
                      <a:pt x="236726" y="170482"/>
                      <a:pt x="245543" y="165844"/>
                    </a:cubicBezTo>
                    <a:cubicBezTo>
                      <a:pt x="248658" y="164206"/>
                      <a:pt x="252314" y="164104"/>
                      <a:pt x="256066" y="165277"/>
                    </a:cubicBezTo>
                    <a:cubicBezTo>
                      <a:pt x="249709" y="147788"/>
                      <a:pt x="246188" y="127491"/>
                      <a:pt x="246188" y="113155"/>
                    </a:cubicBezTo>
                    <a:cubicBezTo>
                      <a:pt x="246188" y="71784"/>
                      <a:pt x="265865" y="28108"/>
                      <a:pt x="317679" y="28108"/>
                    </a:cubicBezTo>
                    <a:cubicBezTo>
                      <a:pt x="364593" y="0"/>
                      <a:pt x="408985" y="974"/>
                      <a:pt x="440908" y="20237"/>
                    </a:cubicBezTo>
                    <a:cubicBezTo>
                      <a:pt x="429565" y="22389"/>
                      <a:pt x="421372" y="29846"/>
                      <a:pt x="418412" y="38233"/>
                    </a:cubicBezTo>
                    <a:cubicBezTo>
                      <a:pt x="414005" y="50727"/>
                      <a:pt x="424513" y="64232"/>
                      <a:pt x="433536" y="63003"/>
                    </a:cubicBezTo>
                    <a:cubicBezTo>
                      <a:pt x="437482" y="62465"/>
                      <a:pt x="437316" y="54381"/>
                      <a:pt x="439606" y="49670"/>
                    </a:cubicBezTo>
                    <a:cubicBezTo>
                      <a:pt x="441225" y="46340"/>
                      <a:pt x="444353" y="45821"/>
                      <a:pt x="448875" y="45821"/>
                    </a:cubicBezTo>
                    <a:cubicBezTo>
                      <a:pt x="460303" y="64097"/>
                      <a:pt x="474121" y="80535"/>
                      <a:pt x="488546" y="96462"/>
                    </a:cubicBezTo>
                    <a:cubicBezTo>
                      <a:pt x="491573" y="119582"/>
                      <a:pt x="487680" y="143418"/>
                      <a:pt x="479765" y="165223"/>
                    </a:cubicBezTo>
                    <a:cubicBezTo>
                      <a:pt x="500178" y="159055"/>
                      <a:pt x="498750" y="188174"/>
                      <a:pt x="492652" y="199767"/>
                    </a:cubicBezTo>
                    <a:cubicBezTo>
                      <a:pt x="487329" y="209890"/>
                      <a:pt x="468067" y="227746"/>
                      <a:pt x="458573" y="212437"/>
                    </a:cubicBezTo>
                    <a:cubicBezTo>
                      <a:pt x="448871" y="243247"/>
                      <a:pt x="429815" y="267515"/>
                      <a:pt x="403806" y="279116"/>
                    </a:cubicBezTo>
                    <a:lnTo>
                      <a:pt x="403806" y="324434"/>
                    </a:lnTo>
                    <a:cubicBezTo>
                      <a:pt x="407836" y="325062"/>
                      <a:pt x="411462" y="325876"/>
                      <a:pt x="414299" y="326929"/>
                    </a:cubicBezTo>
                    <a:cubicBezTo>
                      <a:pt x="424796" y="330824"/>
                      <a:pt x="421912" y="342802"/>
                      <a:pt x="431178" y="349821"/>
                    </a:cubicBezTo>
                    <a:cubicBezTo>
                      <a:pt x="452473" y="364434"/>
                      <a:pt x="447482" y="332626"/>
                      <a:pt x="493649" y="332626"/>
                    </a:cubicBezTo>
                    <a:cubicBezTo>
                      <a:pt x="640214" y="275704"/>
                      <a:pt x="641220" y="221876"/>
                      <a:pt x="549015" y="142961"/>
                    </a:cubicBezTo>
                    <a:cubicBezTo>
                      <a:pt x="539151" y="134919"/>
                      <a:pt x="509569" y="121756"/>
                      <a:pt x="505930" y="108986"/>
                    </a:cubicBezTo>
                    <a:cubicBezTo>
                      <a:pt x="501003" y="107213"/>
                      <a:pt x="495005" y="101999"/>
                      <a:pt x="488395" y="95352"/>
                    </a:cubicBezTo>
                    <a:cubicBezTo>
                      <a:pt x="472910" y="79782"/>
                      <a:pt x="455545" y="55633"/>
                      <a:pt x="449133" y="45378"/>
                    </a:cubicBezTo>
                    <a:cubicBezTo>
                      <a:pt x="444611" y="45378"/>
                      <a:pt x="440721" y="46254"/>
                      <a:pt x="439102" y="49583"/>
                    </a:cubicBezTo>
                    <a:cubicBezTo>
                      <a:pt x="436811" y="54296"/>
                      <a:pt x="437475" y="62006"/>
                      <a:pt x="433529" y="62544"/>
                    </a:cubicBezTo>
                    <a:cubicBezTo>
                      <a:pt x="424506" y="63774"/>
                      <a:pt x="414782" y="50643"/>
                      <a:pt x="419190" y="38150"/>
                    </a:cubicBezTo>
                    <a:cubicBezTo>
                      <a:pt x="422741" y="28086"/>
                      <a:pt x="431248" y="23035"/>
                      <a:pt x="441359" y="20511"/>
                    </a:cubicBezTo>
                    <a:cubicBezTo>
                      <a:pt x="453169" y="17563"/>
                      <a:pt x="467165" y="18065"/>
                      <a:pt x="478000" y="18067"/>
                    </a:cubicBezTo>
                    <a:cubicBezTo>
                      <a:pt x="495960" y="18071"/>
                      <a:pt x="509236" y="63468"/>
                      <a:pt x="530652" y="73860"/>
                    </a:cubicBezTo>
                    <a:cubicBezTo>
                      <a:pt x="540149" y="76569"/>
                      <a:pt x="549555" y="82758"/>
                      <a:pt x="558429" y="89527"/>
                    </a:cubicBezTo>
                    <a:cubicBezTo>
                      <a:pt x="562105" y="92331"/>
                      <a:pt x="565840" y="95180"/>
                      <a:pt x="569728" y="97824"/>
                    </a:cubicBezTo>
                    <a:cubicBezTo>
                      <a:pt x="726027" y="204093"/>
                      <a:pt x="700919" y="287190"/>
                      <a:pt x="591218" y="395099"/>
                    </a:cubicBezTo>
                    <a:cubicBezTo>
                      <a:pt x="561986" y="423853"/>
                      <a:pt x="541059" y="455656"/>
                      <a:pt x="526925" y="482955"/>
                    </a:cubicBezTo>
                    <a:cubicBezTo>
                      <a:pt x="508215" y="519095"/>
                      <a:pt x="507500" y="560745"/>
                      <a:pt x="511087" y="601283"/>
                    </a:cubicBezTo>
                    <a:cubicBezTo>
                      <a:pt x="517326" y="671778"/>
                      <a:pt x="521057" y="760271"/>
                      <a:pt x="523005" y="817892"/>
                    </a:cubicBezTo>
                    <a:cubicBezTo>
                      <a:pt x="524221" y="853879"/>
                      <a:pt x="524742" y="877829"/>
                      <a:pt x="524742" y="877829"/>
                    </a:cubicBezTo>
                    <a:lnTo>
                      <a:pt x="524742" y="918870"/>
                    </a:lnTo>
                    <a:lnTo>
                      <a:pt x="524742" y="1002254"/>
                    </a:lnTo>
                    <a:cubicBezTo>
                      <a:pt x="524740" y="1049115"/>
                      <a:pt x="519216" y="1227153"/>
                      <a:pt x="509287" y="1371993"/>
                    </a:cubicBezTo>
                    <a:cubicBezTo>
                      <a:pt x="499632" y="1512820"/>
                      <a:pt x="484526" y="1649069"/>
                      <a:pt x="483695" y="1656514"/>
                    </a:cubicBezTo>
                    <a:cubicBezTo>
                      <a:pt x="487068" y="1656088"/>
                      <a:pt x="490420" y="1655332"/>
                      <a:pt x="493787" y="1654871"/>
                    </a:cubicBezTo>
                    <a:cubicBezTo>
                      <a:pt x="509065" y="1652778"/>
                      <a:pt x="530739" y="1660740"/>
                      <a:pt x="530739" y="1683329"/>
                    </a:cubicBezTo>
                    <a:lnTo>
                      <a:pt x="530739" y="1693125"/>
                    </a:lnTo>
                    <a:cubicBezTo>
                      <a:pt x="530739" y="1693125"/>
                      <a:pt x="503333" y="1707557"/>
                      <a:pt x="479209" y="1701957"/>
                    </a:cubicBezTo>
                    <a:cubicBezTo>
                      <a:pt x="440610" y="1714794"/>
                      <a:pt x="401382" y="1701957"/>
                      <a:pt x="401382" y="1701957"/>
                    </a:cubicBezTo>
                    <a:lnTo>
                      <a:pt x="401382" y="1656834"/>
                    </a:lnTo>
                    <a:cubicBezTo>
                      <a:pt x="401382" y="1656834"/>
                      <a:pt x="405130" y="1518537"/>
                      <a:pt x="401382" y="1371993"/>
                    </a:cubicBezTo>
                    <a:cubicBezTo>
                      <a:pt x="397634" y="1225451"/>
                      <a:pt x="380848" y="1002254"/>
                      <a:pt x="380848" y="1002254"/>
                    </a:cubicBezTo>
                    <a:lnTo>
                      <a:pt x="354973" y="1002254"/>
                    </a:lnTo>
                    <a:cubicBezTo>
                      <a:pt x="354973" y="1002254"/>
                      <a:pt x="338186" y="1225451"/>
                      <a:pt x="334439" y="1371993"/>
                    </a:cubicBezTo>
                    <a:cubicBezTo>
                      <a:pt x="330692" y="1518537"/>
                      <a:pt x="334439" y="1656834"/>
                      <a:pt x="334439" y="1656834"/>
                    </a:cubicBezTo>
                    <a:close/>
                    <a:moveTo>
                      <a:pt x="213606" y="785630"/>
                    </a:moveTo>
                    <a:cubicBezTo>
                      <a:pt x="215737" y="722581"/>
                      <a:pt x="220469" y="615377"/>
                      <a:pt x="231893" y="538107"/>
                    </a:cubicBezTo>
                    <a:cubicBezTo>
                      <a:pt x="203819" y="554169"/>
                      <a:pt x="101691" y="614992"/>
                      <a:pt x="95653" y="636508"/>
                    </a:cubicBezTo>
                    <a:cubicBezTo>
                      <a:pt x="92795" y="652322"/>
                      <a:pt x="113362" y="680495"/>
                      <a:pt x="134533" y="709494"/>
                    </a:cubicBezTo>
                    <a:cubicBezTo>
                      <a:pt x="145907" y="725075"/>
                      <a:pt x="157455" y="740893"/>
                      <a:pt x="165640" y="755162"/>
                    </a:cubicBezTo>
                    <a:cubicBezTo>
                      <a:pt x="169589" y="759493"/>
                      <a:pt x="186278" y="769287"/>
                      <a:pt x="199050" y="776784"/>
                    </a:cubicBezTo>
                    <a:cubicBezTo>
                      <a:pt x="205849" y="780774"/>
                      <a:pt x="211539" y="784113"/>
                      <a:pt x="213606" y="785630"/>
                    </a:cubicBezTo>
                    <a:close/>
                    <a:moveTo>
                      <a:pt x="524742" y="877829"/>
                    </a:moveTo>
                    <a:cubicBezTo>
                      <a:pt x="524742" y="892102"/>
                      <a:pt x="524742" y="905540"/>
                      <a:pt x="524742" y="918870"/>
                    </a:cubicBezTo>
                    <a:cubicBezTo>
                      <a:pt x="524743" y="945215"/>
                      <a:pt x="524743" y="971139"/>
                      <a:pt x="524742" y="1002254"/>
                    </a:cubicBezTo>
                    <a:moveTo>
                      <a:pt x="549015" y="142961"/>
                    </a:moveTo>
                    <a:cubicBezTo>
                      <a:pt x="552759" y="146013"/>
                      <a:pt x="545534" y="139981"/>
                      <a:pt x="549015" y="142961"/>
                    </a:cubicBezTo>
                    <a:close/>
                  </a:path>
                </a:pathLst>
              </a:custGeom>
              <a:solidFill>
                <a:srgbClr val="4E88E7"/>
              </a:solidFill>
              <a:ln>
                <a:noFill/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  <p:sp>
            <p:nvSpPr>
              <p:cNvPr id="12" name="Rounded Rectangle 5">
                <a:extLst>
                  <a:ext uri="{FF2B5EF4-FFF2-40B4-BE49-F238E27FC236}">
                    <a16:creationId xmlns:a16="http://schemas.microsoft.com/office/drawing/2014/main" id="{E548FF6D-C33F-6DF5-58E8-19958401196C}"/>
                  </a:ext>
                </a:extLst>
              </p:cNvPr>
              <p:cNvSpPr/>
              <p:nvPr/>
            </p:nvSpPr>
            <p:spPr>
              <a:xfrm>
                <a:off x="2499113" y="3411477"/>
                <a:ext cx="726027" cy="1714794"/>
              </a:xfrm>
              <a:custGeom>
                <a:avLst/>
                <a:gdLst/>
                <a:ahLst/>
                <a:cxnLst/>
                <a:rect l="0" t="0" r="0" b="0"/>
                <a:pathLst>
                  <a:path w="726027" h="1714794">
                    <a:moveTo>
                      <a:pt x="334439" y="1656834"/>
                    </a:moveTo>
                    <a:lnTo>
                      <a:pt x="334439" y="1701957"/>
                    </a:lnTo>
                    <a:cubicBezTo>
                      <a:pt x="334439" y="1701957"/>
                      <a:pt x="298275" y="1713186"/>
                      <a:pt x="258871" y="1701957"/>
                    </a:cubicBezTo>
                    <a:cubicBezTo>
                      <a:pt x="234747" y="1708361"/>
                      <a:pt x="205553" y="1693125"/>
                      <a:pt x="205553" y="1693125"/>
                    </a:cubicBezTo>
                    <a:lnTo>
                      <a:pt x="205553" y="1683329"/>
                    </a:lnTo>
                    <a:cubicBezTo>
                      <a:pt x="205553" y="1660128"/>
                      <a:pt x="227938" y="1652975"/>
                      <a:pt x="243552" y="1655292"/>
                    </a:cubicBezTo>
                    <a:cubicBezTo>
                      <a:pt x="246410" y="1655717"/>
                      <a:pt x="249264" y="1656286"/>
                      <a:pt x="252135" y="1656600"/>
                    </a:cubicBezTo>
                    <a:cubicBezTo>
                      <a:pt x="251421" y="1650200"/>
                      <a:pt x="236230" y="1513404"/>
                      <a:pt x="226535" y="1371993"/>
                    </a:cubicBezTo>
                    <a:cubicBezTo>
                      <a:pt x="216604" y="1227153"/>
                      <a:pt x="211080" y="1049115"/>
                      <a:pt x="211079" y="1002254"/>
                    </a:cubicBezTo>
                    <a:cubicBezTo>
                      <a:pt x="211078" y="955394"/>
                      <a:pt x="211871" y="919284"/>
                      <a:pt x="211870" y="877824"/>
                    </a:cubicBezTo>
                    <a:lnTo>
                      <a:pt x="211870" y="845569"/>
                    </a:lnTo>
                    <a:cubicBezTo>
                      <a:pt x="211870" y="845569"/>
                      <a:pt x="196162" y="864010"/>
                      <a:pt x="183509" y="859084"/>
                    </a:cubicBezTo>
                    <a:cubicBezTo>
                      <a:pt x="177930" y="856911"/>
                      <a:pt x="168219" y="847722"/>
                      <a:pt x="159106" y="838127"/>
                    </a:cubicBezTo>
                    <a:cubicBezTo>
                      <a:pt x="147554" y="825966"/>
                      <a:pt x="136963" y="804320"/>
                      <a:pt x="136963" y="804320"/>
                    </a:cubicBezTo>
                    <a:cubicBezTo>
                      <a:pt x="136963" y="804320"/>
                      <a:pt x="0" y="726507"/>
                      <a:pt x="8358" y="625195"/>
                    </a:cubicBezTo>
                    <a:cubicBezTo>
                      <a:pt x="14417" y="551752"/>
                      <a:pt x="127895" y="467617"/>
                      <a:pt x="214780" y="403199"/>
                    </a:cubicBezTo>
                    <a:cubicBezTo>
                      <a:pt x="225764" y="395055"/>
                      <a:pt x="236323" y="387226"/>
                      <a:pt x="246187" y="379774"/>
                    </a:cubicBezTo>
                    <a:cubicBezTo>
                      <a:pt x="254853" y="373228"/>
                      <a:pt x="264179" y="369388"/>
                      <a:pt x="274012" y="365339"/>
                    </a:cubicBezTo>
                    <a:cubicBezTo>
                      <a:pt x="283770" y="361322"/>
                      <a:pt x="294028" y="357099"/>
                      <a:pt x="304634" y="349821"/>
                    </a:cubicBezTo>
                    <a:cubicBezTo>
                      <a:pt x="308894" y="346593"/>
                      <a:pt x="310586" y="342317"/>
                      <a:pt x="312190" y="338261"/>
                    </a:cubicBezTo>
                    <a:cubicBezTo>
                      <a:pt x="314074" y="333496"/>
                      <a:pt x="315839" y="329033"/>
                      <a:pt x="321509" y="326929"/>
                    </a:cubicBezTo>
                    <a:cubicBezTo>
                      <a:pt x="324346" y="325876"/>
                      <a:pt x="327971" y="325062"/>
                      <a:pt x="331999" y="324434"/>
                    </a:cubicBezTo>
                    <a:lnTo>
                      <a:pt x="331999" y="279110"/>
                    </a:lnTo>
                    <a:cubicBezTo>
                      <a:pt x="305947" y="267486"/>
                      <a:pt x="286871" y="243152"/>
                      <a:pt x="277188" y="212263"/>
                    </a:cubicBezTo>
                    <a:cubicBezTo>
                      <a:pt x="275989" y="214258"/>
                      <a:pt x="274387" y="215847"/>
                      <a:pt x="272392" y="216896"/>
                    </a:cubicBezTo>
                    <a:cubicBezTo>
                      <a:pt x="263574" y="221533"/>
                      <a:pt x="250416" y="213864"/>
                      <a:pt x="243002" y="199767"/>
                    </a:cubicBezTo>
                    <a:cubicBezTo>
                      <a:pt x="235588" y="185669"/>
                      <a:pt x="236726" y="170482"/>
                      <a:pt x="245543" y="165844"/>
                    </a:cubicBezTo>
                    <a:cubicBezTo>
                      <a:pt x="248658" y="164206"/>
                      <a:pt x="252314" y="164104"/>
                      <a:pt x="256066" y="165277"/>
                    </a:cubicBezTo>
                    <a:cubicBezTo>
                      <a:pt x="249709" y="147788"/>
                      <a:pt x="246188" y="127491"/>
                      <a:pt x="246188" y="113155"/>
                    </a:cubicBezTo>
                    <a:cubicBezTo>
                      <a:pt x="246188" y="71784"/>
                      <a:pt x="265865" y="28108"/>
                      <a:pt x="317679" y="28108"/>
                    </a:cubicBezTo>
                    <a:cubicBezTo>
                      <a:pt x="364593" y="0"/>
                      <a:pt x="408985" y="974"/>
                      <a:pt x="440908" y="20237"/>
                    </a:cubicBezTo>
                    <a:cubicBezTo>
                      <a:pt x="429565" y="22389"/>
                      <a:pt x="421372" y="29846"/>
                      <a:pt x="418412" y="38233"/>
                    </a:cubicBezTo>
                    <a:cubicBezTo>
                      <a:pt x="414005" y="50727"/>
                      <a:pt x="424513" y="64232"/>
                      <a:pt x="433536" y="63003"/>
                    </a:cubicBezTo>
                    <a:cubicBezTo>
                      <a:pt x="437482" y="62465"/>
                      <a:pt x="437316" y="54381"/>
                      <a:pt x="439606" y="49670"/>
                    </a:cubicBezTo>
                    <a:cubicBezTo>
                      <a:pt x="441225" y="46340"/>
                      <a:pt x="444353" y="45821"/>
                      <a:pt x="448875" y="45821"/>
                    </a:cubicBezTo>
                    <a:cubicBezTo>
                      <a:pt x="460303" y="64097"/>
                      <a:pt x="474121" y="80535"/>
                      <a:pt x="488546" y="96462"/>
                    </a:cubicBezTo>
                    <a:cubicBezTo>
                      <a:pt x="491573" y="119582"/>
                      <a:pt x="487680" y="143418"/>
                      <a:pt x="479765" y="165223"/>
                    </a:cubicBezTo>
                    <a:cubicBezTo>
                      <a:pt x="500178" y="159055"/>
                      <a:pt x="498750" y="188174"/>
                      <a:pt x="492652" y="199767"/>
                    </a:cubicBezTo>
                    <a:cubicBezTo>
                      <a:pt x="487329" y="209890"/>
                      <a:pt x="468067" y="227746"/>
                      <a:pt x="458573" y="212437"/>
                    </a:cubicBezTo>
                    <a:cubicBezTo>
                      <a:pt x="448871" y="243247"/>
                      <a:pt x="429815" y="267515"/>
                      <a:pt x="403806" y="279116"/>
                    </a:cubicBezTo>
                    <a:lnTo>
                      <a:pt x="403806" y="324434"/>
                    </a:lnTo>
                    <a:cubicBezTo>
                      <a:pt x="407836" y="325062"/>
                      <a:pt x="411462" y="325876"/>
                      <a:pt x="414299" y="326929"/>
                    </a:cubicBezTo>
                    <a:cubicBezTo>
                      <a:pt x="424796" y="330824"/>
                      <a:pt x="421912" y="342802"/>
                      <a:pt x="431178" y="349821"/>
                    </a:cubicBezTo>
                    <a:cubicBezTo>
                      <a:pt x="452473" y="364434"/>
                      <a:pt x="447482" y="332626"/>
                      <a:pt x="493649" y="332626"/>
                    </a:cubicBezTo>
                    <a:cubicBezTo>
                      <a:pt x="640214" y="275704"/>
                      <a:pt x="641220" y="221876"/>
                      <a:pt x="549015" y="142961"/>
                    </a:cubicBezTo>
                    <a:cubicBezTo>
                      <a:pt x="539151" y="134919"/>
                      <a:pt x="509569" y="121756"/>
                      <a:pt x="505930" y="108986"/>
                    </a:cubicBezTo>
                    <a:cubicBezTo>
                      <a:pt x="501003" y="107213"/>
                      <a:pt x="495005" y="101999"/>
                      <a:pt x="488395" y="95352"/>
                    </a:cubicBezTo>
                    <a:cubicBezTo>
                      <a:pt x="472910" y="79782"/>
                      <a:pt x="455545" y="55633"/>
                      <a:pt x="449133" y="45378"/>
                    </a:cubicBezTo>
                    <a:cubicBezTo>
                      <a:pt x="444611" y="45378"/>
                      <a:pt x="440721" y="46254"/>
                      <a:pt x="439102" y="49583"/>
                    </a:cubicBezTo>
                    <a:cubicBezTo>
                      <a:pt x="436811" y="54296"/>
                      <a:pt x="437475" y="62006"/>
                      <a:pt x="433529" y="62544"/>
                    </a:cubicBezTo>
                    <a:cubicBezTo>
                      <a:pt x="424506" y="63774"/>
                      <a:pt x="414782" y="50643"/>
                      <a:pt x="419190" y="38150"/>
                    </a:cubicBezTo>
                    <a:cubicBezTo>
                      <a:pt x="422741" y="28086"/>
                      <a:pt x="431248" y="23035"/>
                      <a:pt x="441359" y="20511"/>
                    </a:cubicBezTo>
                    <a:cubicBezTo>
                      <a:pt x="453169" y="17563"/>
                      <a:pt x="467165" y="18065"/>
                      <a:pt x="478000" y="18067"/>
                    </a:cubicBezTo>
                    <a:cubicBezTo>
                      <a:pt x="495960" y="18071"/>
                      <a:pt x="509236" y="63468"/>
                      <a:pt x="530652" y="73860"/>
                    </a:cubicBezTo>
                    <a:cubicBezTo>
                      <a:pt x="540149" y="76569"/>
                      <a:pt x="549555" y="82758"/>
                      <a:pt x="558429" y="89527"/>
                    </a:cubicBezTo>
                    <a:cubicBezTo>
                      <a:pt x="562105" y="92331"/>
                      <a:pt x="565840" y="95180"/>
                      <a:pt x="569728" y="97824"/>
                    </a:cubicBezTo>
                    <a:cubicBezTo>
                      <a:pt x="726027" y="204093"/>
                      <a:pt x="700919" y="287190"/>
                      <a:pt x="591218" y="395099"/>
                    </a:cubicBezTo>
                    <a:cubicBezTo>
                      <a:pt x="561986" y="423853"/>
                      <a:pt x="541059" y="455656"/>
                      <a:pt x="526925" y="482955"/>
                    </a:cubicBezTo>
                    <a:cubicBezTo>
                      <a:pt x="508215" y="519095"/>
                      <a:pt x="507500" y="560745"/>
                      <a:pt x="511087" y="601283"/>
                    </a:cubicBezTo>
                    <a:cubicBezTo>
                      <a:pt x="517326" y="671778"/>
                      <a:pt x="521057" y="760271"/>
                      <a:pt x="523005" y="817892"/>
                    </a:cubicBezTo>
                    <a:cubicBezTo>
                      <a:pt x="524221" y="853879"/>
                      <a:pt x="524742" y="877829"/>
                      <a:pt x="524742" y="877829"/>
                    </a:cubicBezTo>
                    <a:lnTo>
                      <a:pt x="524742" y="918870"/>
                    </a:lnTo>
                    <a:lnTo>
                      <a:pt x="524742" y="1002254"/>
                    </a:lnTo>
                    <a:cubicBezTo>
                      <a:pt x="524740" y="1049115"/>
                      <a:pt x="519216" y="1227153"/>
                      <a:pt x="509287" y="1371993"/>
                    </a:cubicBezTo>
                    <a:cubicBezTo>
                      <a:pt x="499632" y="1512820"/>
                      <a:pt x="484526" y="1649069"/>
                      <a:pt x="483695" y="1656514"/>
                    </a:cubicBezTo>
                    <a:cubicBezTo>
                      <a:pt x="487068" y="1656088"/>
                      <a:pt x="490420" y="1655332"/>
                      <a:pt x="493787" y="1654871"/>
                    </a:cubicBezTo>
                    <a:cubicBezTo>
                      <a:pt x="509065" y="1652778"/>
                      <a:pt x="530739" y="1660740"/>
                      <a:pt x="530739" y="1683329"/>
                    </a:cubicBezTo>
                    <a:lnTo>
                      <a:pt x="530739" y="1693125"/>
                    </a:lnTo>
                    <a:cubicBezTo>
                      <a:pt x="530739" y="1693125"/>
                      <a:pt x="503333" y="1707557"/>
                      <a:pt x="479209" y="1701957"/>
                    </a:cubicBezTo>
                    <a:cubicBezTo>
                      <a:pt x="440610" y="1714794"/>
                      <a:pt x="401382" y="1701957"/>
                      <a:pt x="401382" y="1701957"/>
                    </a:cubicBezTo>
                    <a:lnTo>
                      <a:pt x="401382" y="1656834"/>
                    </a:lnTo>
                    <a:cubicBezTo>
                      <a:pt x="401382" y="1656834"/>
                      <a:pt x="405130" y="1518537"/>
                      <a:pt x="401382" y="1371993"/>
                    </a:cubicBezTo>
                    <a:cubicBezTo>
                      <a:pt x="397634" y="1225451"/>
                      <a:pt x="380848" y="1002254"/>
                      <a:pt x="380848" y="1002254"/>
                    </a:cubicBezTo>
                    <a:lnTo>
                      <a:pt x="354973" y="1002254"/>
                    </a:lnTo>
                    <a:cubicBezTo>
                      <a:pt x="354973" y="1002254"/>
                      <a:pt x="338186" y="1225451"/>
                      <a:pt x="334439" y="1371993"/>
                    </a:cubicBezTo>
                    <a:cubicBezTo>
                      <a:pt x="330692" y="1518537"/>
                      <a:pt x="334439" y="1656834"/>
                      <a:pt x="334439" y="1656834"/>
                    </a:cubicBezTo>
                    <a:close/>
                    <a:moveTo>
                      <a:pt x="213606" y="785630"/>
                    </a:moveTo>
                    <a:cubicBezTo>
                      <a:pt x="215737" y="722581"/>
                      <a:pt x="220469" y="615377"/>
                      <a:pt x="231893" y="538107"/>
                    </a:cubicBezTo>
                    <a:cubicBezTo>
                      <a:pt x="203819" y="554169"/>
                      <a:pt x="101691" y="614992"/>
                      <a:pt x="95653" y="636508"/>
                    </a:cubicBezTo>
                    <a:cubicBezTo>
                      <a:pt x="92795" y="652322"/>
                      <a:pt x="113362" y="680495"/>
                      <a:pt x="134533" y="709494"/>
                    </a:cubicBezTo>
                    <a:cubicBezTo>
                      <a:pt x="145907" y="725075"/>
                      <a:pt x="157455" y="740893"/>
                      <a:pt x="165640" y="755162"/>
                    </a:cubicBezTo>
                    <a:cubicBezTo>
                      <a:pt x="169589" y="759493"/>
                      <a:pt x="186278" y="769287"/>
                      <a:pt x="199050" y="776784"/>
                    </a:cubicBezTo>
                    <a:cubicBezTo>
                      <a:pt x="205849" y="780774"/>
                      <a:pt x="211539" y="784113"/>
                      <a:pt x="213606" y="785630"/>
                    </a:cubicBezTo>
                    <a:close/>
                    <a:moveTo>
                      <a:pt x="524742" y="877829"/>
                    </a:moveTo>
                    <a:cubicBezTo>
                      <a:pt x="524742" y="892102"/>
                      <a:pt x="524742" y="905540"/>
                      <a:pt x="524742" y="918870"/>
                    </a:cubicBezTo>
                    <a:cubicBezTo>
                      <a:pt x="524743" y="945215"/>
                      <a:pt x="524743" y="971139"/>
                      <a:pt x="524742" y="1002254"/>
                    </a:cubicBezTo>
                    <a:moveTo>
                      <a:pt x="549015" y="142961"/>
                    </a:moveTo>
                    <a:cubicBezTo>
                      <a:pt x="552759" y="146013"/>
                      <a:pt x="545534" y="139981"/>
                      <a:pt x="549015" y="142961"/>
                    </a:cubicBezTo>
                    <a:close/>
                    <a:moveTo>
                      <a:pt x="252164" y="1656832"/>
                    </a:moveTo>
                    <a:lnTo>
                      <a:pt x="334441" y="1656832"/>
                    </a:lnTo>
                    <a:moveTo>
                      <a:pt x="283028" y="1002252"/>
                    </a:moveTo>
                    <a:cubicBezTo>
                      <a:pt x="327284" y="1013475"/>
                      <a:pt x="354975" y="1002252"/>
                      <a:pt x="354975" y="1002252"/>
                    </a:cubicBezTo>
                    <a:moveTo>
                      <a:pt x="483662" y="1656832"/>
                    </a:moveTo>
                    <a:lnTo>
                      <a:pt x="401384" y="1656832"/>
                    </a:lnTo>
                    <a:moveTo>
                      <a:pt x="380851" y="1002252"/>
                    </a:moveTo>
                    <a:cubicBezTo>
                      <a:pt x="380851" y="1002252"/>
                      <a:pt x="408541" y="1013475"/>
                      <a:pt x="452798" y="1002252"/>
                    </a:cubicBezTo>
                    <a:moveTo>
                      <a:pt x="211081" y="877828"/>
                    </a:moveTo>
                    <a:lnTo>
                      <a:pt x="524744" y="877828"/>
                    </a:lnTo>
                    <a:lnTo>
                      <a:pt x="211872" y="877823"/>
                    </a:lnTo>
                    <a:moveTo>
                      <a:pt x="304637" y="349818"/>
                    </a:moveTo>
                    <a:lnTo>
                      <a:pt x="431181" y="349818"/>
                    </a:lnTo>
                    <a:moveTo>
                      <a:pt x="403808" y="324433"/>
                    </a:moveTo>
                    <a:cubicBezTo>
                      <a:pt x="392148" y="322616"/>
                      <a:pt x="377098" y="322357"/>
                      <a:pt x="367903" y="322357"/>
                    </a:cubicBezTo>
                    <a:cubicBezTo>
                      <a:pt x="358709" y="322357"/>
                      <a:pt x="343660" y="322616"/>
                      <a:pt x="332001" y="324433"/>
                    </a:cubicBezTo>
                    <a:moveTo>
                      <a:pt x="213609" y="785628"/>
                    </a:moveTo>
                    <a:cubicBezTo>
                      <a:pt x="212392" y="821619"/>
                      <a:pt x="211872" y="845567"/>
                      <a:pt x="211872" y="845567"/>
                    </a:cubicBezTo>
                    <a:moveTo>
                      <a:pt x="136966" y="804319"/>
                    </a:moveTo>
                    <a:lnTo>
                      <a:pt x="165641" y="755160"/>
                    </a:lnTo>
                    <a:moveTo>
                      <a:pt x="235465" y="513961"/>
                    </a:moveTo>
                    <a:lnTo>
                      <a:pt x="231895" y="538106"/>
                    </a:lnTo>
                    <a:moveTo>
                      <a:pt x="506201" y="108854"/>
                    </a:moveTo>
                    <a:cubicBezTo>
                      <a:pt x="512618" y="100191"/>
                      <a:pt x="530654" y="73858"/>
                      <a:pt x="530654" y="73858"/>
                    </a:cubicBezTo>
                    <a:moveTo>
                      <a:pt x="256069" y="165275"/>
                    </a:moveTo>
                    <a:cubicBezTo>
                      <a:pt x="260582" y="177690"/>
                      <a:pt x="266524" y="188691"/>
                      <a:pt x="273648" y="195139"/>
                    </a:cubicBezTo>
                    <a:cubicBezTo>
                      <a:pt x="283532" y="223526"/>
                      <a:pt x="295140" y="246973"/>
                      <a:pt x="308536" y="252232"/>
                    </a:cubicBezTo>
                    <a:cubicBezTo>
                      <a:pt x="326099" y="259126"/>
                      <a:pt x="346349" y="262831"/>
                      <a:pt x="367908" y="262831"/>
                    </a:cubicBezTo>
                    <a:cubicBezTo>
                      <a:pt x="389468" y="262831"/>
                      <a:pt x="409718" y="259126"/>
                      <a:pt x="427281" y="252232"/>
                    </a:cubicBezTo>
                    <a:cubicBezTo>
                      <a:pt x="440677" y="246973"/>
                      <a:pt x="453119" y="223319"/>
                      <a:pt x="462169" y="195139"/>
                    </a:cubicBezTo>
                    <a:cubicBezTo>
                      <a:pt x="469305" y="188681"/>
                      <a:pt x="475253" y="177659"/>
                      <a:pt x="479768" y="165220"/>
                    </a:cubicBezTo>
                    <a:moveTo>
                      <a:pt x="441361" y="20509"/>
                    </a:moveTo>
                    <a:cubicBezTo>
                      <a:pt x="431251" y="23033"/>
                      <a:pt x="422741" y="28086"/>
                      <a:pt x="419190" y="38149"/>
                    </a:cubicBezTo>
                    <a:cubicBezTo>
                      <a:pt x="414783" y="50643"/>
                      <a:pt x="424506" y="63774"/>
                      <a:pt x="433529" y="62543"/>
                    </a:cubicBezTo>
                    <a:cubicBezTo>
                      <a:pt x="437475" y="62006"/>
                      <a:pt x="436811" y="54295"/>
                      <a:pt x="439102" y="49583"/>
                    </a:cubicBezTo>
                    <a:cubicBezTo>
                      <a:pt x="440721" y="46255"/>
                      <a:pt x="444612" y="45379"/>
                      <a:pt x="449134" y="45379"/>
                    </a:cubicBezTo>
                    <a:cubicBezTo>
                      <a:pt x="455545" y="55633"/>
                      <a:pt x="472913" y="79780"/>
                      <a:pt x="488398" y="95351"/>
                    </a:cubicBezTo>
                  </a:path>
                </a:pathLst>
              </a:custGeom>
              <a:noFill/>
              <a:ln w="13247">
                <a:solidFill>
                  <a:srgbClr val="FFFFFF"/>
                </a:solidFill>
              </a:ln>
            </p:spPr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325EBC29-A041-A55F-5F19-1EAD8EC69D6B}"/>
              </a:ext>
            </a:extLst>
          </p:cNvPr>
          <p:cNvSpPr txBox="1"/>
          <p:nvPr/>
        </p:nvSpPr>
        <p:spPr>
          <a:xfrm>
            <a:off x="2128271" y="1573354"/>
            <a:ext cx="2587881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/>
          <a:p>
            <a:pPr algn="ctr"/>
            <a:r>
              <a:rPr lang="en-US" sz="2000" b="1" dirty="0">
                <a:solidFill>
                  <a:srgbClr val="4E88E7"/>
                </a:solidFill>
                <a:latin typeface="Roboto"/>
              </a:rPr>
              <a:t>1. </a:t>
            </a:r>
            <a:r>
              <a:rPr sz="2000" b="1" dirty="0">
                <a:solidFill>
                  <a:srgbClr val="4E88E7"/>
                </a:solidFill>
                <a:latin typeface="Roboto"/>
              </a:rPr>
              <a:t>Analyze OECD</a:t>
            </a:r>
            <a:r>
              <a:rPr lang="en-US" sz="2000" b="1" dirty="0">
                <a:solidFill>
                  <a:srgbClr val="4E88E7"/>
                </a:solidFill>
                <a:latin typeface="Roboto"/>
              </a:rPr>
              <a:t> </a:t>
            </a:r>
            <a:r>
              <a:rPr sz="2000" b="1" dirty="0">
                <a:solidFill>
                  <a:srgbClr val="4E88E7"/>
                </a:solidFill>
                <a:latin typeface="Roboto"/>
              </a:rPr>
              <a:t>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1E32C2-8654-653F-DDCD-C315D19DE1D2}"/>
              </a:ext>
            </a:extLst>
          </p:cNvPr>
          <p:cNvSpPr txBox="1"/>
          <p:nvPr/>
        </p:nvSpPr>
        <p:spPr>
          <a:xfrm>
            <a:off x="4955642" y="1309194"/>
            <a:ext cx="2196113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/>
          <a:p>
            <a:pPr algn="ctr"/>
            <a:r>
              <a:rPr lang="en-US" sz="2000" b="1" dirty="0">
                <a:solidFill>
                  <a:srgbClr val="3CC583"/>
                </a:solidFill>
                <a:latin typeface="Roboto"/>
              </a:rPr>
              <a:t>2. </a:t>
            </a:r>
            <a:r>
              <a:rPr sz="2000" b="1" dirty="0">
                <a:solidFill>
                  <a:srgbClr val="3CC583"/>
                </a:solidFill>
                <a:latin typeface="Roboto"/>
              </a:rPr>
              <a:t>Obtain GDP 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D28C29-D23E-9016-7A44-C4666277069E}"/>
              </a:ext>
            </a:extLst>
          </p:cNvPr>
          <p:cNvSpPr txBox="1"/>
          <p:nvPr/>
        </p:nvSpPr>
        <p:spPr>
          <a:xfrm>
            <a:off x="4970000" y="1680926"/>
            <a:ext cx="2000548" cy="830997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anchor="t">
            <a:spAutoFit/>
          </a:bodyPr>
          <a:lstStyle/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Get GDP per capita </a:t>
            </a:r>
          </a:p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from World Bank </a:t>
            </a:r>
          </a:p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statistics</a:t>
            </a:r>
            <a:r>
              <a:rPr b="0" dirty="0">
                <a:solidFill>
                  <a:srgbClr val="484848"/>
                </a:solidFill>
                <a:latin typeface="Roboto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B74B47-DB73-D94E-EF32-99B52F32A55B}"/>
              </a:ext>
            </a:extLst>
          </p:cNvPr>
          <p:cNvSpPr txBox="1"/>
          <p:nvPr/>
        </p:nvSpPr>
        <p:spPr>
          <a:xfrm>
            <a:off x="7389724" y="1613994"/>
            <a:ext cx="1966883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/>
          <a:p>
            <a:pPr algn="ctr"/>
            <a:r>
              <a:rPr lang="en-US" sz="2000" b="1" dirty="0">
                <a:solidFill>
                  <a:srgbClr val="DE8431"/>
                </a:solidFill>
                <a:latin typeface="Roboto"/>
              </a:rPr>
              <a:t>3. </a:t>
            </a:r>
            <a:r>
              <a:rPr sz="2000" b="1" dirty="0">
                <a:solidFill>
                  <a:srgbClr val="DE8431"/>
                </a:solidFill>
                <a:latin typeface="Roboto"/>
              </a:rPr>
              <a:t>Join Dataset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3794F49-E427-B6D9-AC7D-37D2ADDF5C59}"/>
              </a:ext>
            </a:extLst>
          </p:cNvPr>
          <p:cNvSpPr txBox="1"/>
          <p:nvPr/>
        </p:nvSpPr>
        <p:spPr>
          <a:xfrm>
            <a:off x="2324155" y="1945086"/>
            <a:ext cx="2196114" cy="830997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anchor="t">
            <a:spAutoFit/>
          </a:bodyPr>
          <a:lstStyle/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Download Better Life </a:t>
            </a:r>
          </a:p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Index data from </a:t>
            </a:r>
          </a:p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OECD website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E64688-C74A-B03F-78C6-F0E6B21B1EEB}"/>
              </a:ext>
            </a:extLst>
          </p:cNvPr>
          <p:cNvSpPr txBox="1"/>
          <p:nvPr/>
        </p:nvSpPr>
        <p:spPr>
          <a:xfrm>
            <a:off x="7386166" y="1975566"/>
            <a:ext cx="1966884" cy="830997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anchor="t">
            <a:spAutoFit/>
          </a:bodyPr>
          <a:lstStyle/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Join both datasets </a:t>
            </a:r>
          </a:p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and sort by </a:t>
            </a:r>
          </a:p>
          <a:p>
            <a:pPr algn="ctr"/>
            <a:r>
              <a:rPr lang="en-US" b="0" dirty="0">
                <a:solidFill>
                  <a:srgbClr val="484848"/>
                </a:solidFill>
                <a:latin typeface="Roboto"/>
              </a:rPr>
              <a:t>GDP per capita.</a:t>
            </a:r>
          </a:p>
        </p:txBody>
      </p:sp>
    </p:spTree>
    <p:extLst>
      <p:ext uri="{BB962C8B-B14F-4D97-AF65-F5344CB8AC3E}">
        <p14:creationId xmlns:p14="http://schemas.microsoft.com/office/powerpoint/2010/main" val="233009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29ADD37-F4CF-3E5D-E987-E05153622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40EC5ED-4E6D-2224-3669-614CB912C237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2119461-79EE-9B4E-1AB6-CAB8361F9552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1: Problem and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37BDD4-6666-80BE-6317-D174FB6C7A64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148BBF94-A9E7-6771-CF1D-0D43E19D90E6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C2589C5A-18CF-38EA-AA42-0114A6103DFD}"/>
              </a:ext>
            </a:extLst>
          </p:cNvPr>
          <p:cNvSpPr txBox="1"/>
          <p:nvPr/>
        </p:nvSpPr>
        <p:spPr>
          <a:xfrm>
            <a:off x="380999" y="1141072"/>
            <a:ext cx="11172715" cy="421623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able shows sample data to analyze happiness vs. money</a:t>
            </a: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AFF8FB-4E84-5917-BF51-09A6CE090B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305" y="1818702"/>
            <a:ext cx="5883390" cy="427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0049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AE5247-7BD9-2BF5-5EF1-AFAD53FC06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9A6636C-2F0E-406F-D036-CC4A25DA6BCA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80905EE6-9CD2-7717-14AB-F5E680D557DD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1: Problem and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0DAD49-4673-BB0A-7701-5839070E7FCF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16C65D6-4B47-1FA7-E55C-EBC93F64B7EE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66CA9489-B27B-08BC-4796-2D7F51DDC13F}"/>
              </a:ext>
            </a:extLst>
          </p:cNvPr>
          <p:cNvSpPr txBox="1"/>
          <p:nvPr/>
        </p:nvSpPr>
        <p:spPr>
          <a:xfrm>
            <a:off x="380999" y="1141072"/>
            <a:ext cx="11172715" cy="421623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Plot the data for countries in Table 1-1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4AC451-8118-961F-2D1F-32BB3750D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769" y="2004333"/>
            <a:ext cx="6759983" cy="37647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DD6E4D2-5358-15D6-5C36-CC01B45B45A1}"/>
              </a:ext>
            </a:extLst>
          </p:cNvPr>
          <p:cNvSpPr txBox="1"/>
          <p:nvPr/>
        </p:nvSpPr>
        <p:spPr>
          <a:xfrm>
            <a:off x="236074" y="3424459"/>
            <a:ext cx="38790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6600FF"/>
                </a:solidFill>
                <a:latin typeface="Aptos" panose="020B0004020202020204" pitchFamily="34" charset="0"/>
              </a:rPr>
              <a:t>Do you see a trend here?</a:t>
            </a:r>
          </a:p>
        </p:txBody>
      </p:sp>
    </p:spTree>
    <p:extLst>
      <p:ext uri="{BB962C8B-B14F-4D97-AF65-F5344CB8AC3E}">
        <p14:creationId xmlns:p14="http://schemas.microsoft.com/office/powerpoint/2010/main" val="238901968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C021BCB-4492-CF97-D77B-E61562FC11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C26E7F46-D776-11D1-C0A9-B5F436FC38DE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FBD02A34-D7F1-E7E1-7CA5-612DDB75B5F9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2: Select a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FB2669-F66F-63FB-B7C5-828F27111651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B8AC876-11D1-1AF4-B9F6-34826348DC2F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2D2D0296-1F7C-AAAB-7756-B12EA14E1696}"/>
              </a:ext>
            </a:extLst>
          </p:cNvPr>
          <p:cNvSpPr txBox="1"/>
          <p:nvPr/>
        </p:nvSpPr>
        <p:spPr>
          <a:xfrm>
            <a:off x="380999" y="1141072"/>
            <a:ext cx="11172715" cy="421623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Data shows a positive trend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Higher GDP per capita → Higher life satisfaction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ife satisfaction appears to increase linearly with GDP per capita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his motivates a linear model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ife satisfaction = f(GDP per capita)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F136AC-0612-F029-54A7-21DD1C85A1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3953" y="3350539"/>
            <a:ext cx="5315697" cy="296036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F39902-AFFA-2E60-9342-42750249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50133"/>
              </p:ext>
            </p:extLst>
          </p:nvPr>
        </p:nvGraphicFramePr>
        <p:xfrm>
          <a:off x="485146" y="4724397"/>
          <a:ext cx="5714999" cy="43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41200" progId="Equation.DSMT4">
                  <p:embed/>
                </p:oleObj>
              </mc:Choice>
              <mc:Fallback>
                <p:oleObj name="Equation" r:id="rId4" imgW="3200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146" y="4724397"/>
                        <a:ext cx="5714999" cy="43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3244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8D2DD12-DF60-3DA4-069E-8CC6BF180C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F6E945DF-13EF-32A1-3372-E07B43AB4705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2B63EAF-F562-7FB1-2FD2-C91AE0763C39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2: Select a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AB6294-3D0C-63F8-1291-75DCA4FE7621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AFB6EC5-34FA-F877-2050-9819E5378F17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5AD35089-EC4F-9A41-0F7F-EA4164EAB332}"/>
                  </a:ext>
                </a:extLst>
              </p:cNvPr>
              <p:cNvSpPr txBox="1"/>
              <p:nvPr/>
            </p:nvSpPr>
            <p:spPr>
              <a:xfrm>
                <a:off x="380999" y="1141069"/>
                <a:ext cx="5618184" cy="5335035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A simple linear model is given as: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endPara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endPara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Linear model has two parameters:</a:t>
                </a:r>
              </a:p>
              <a:p>
                <a:pPr marL="927106" lvl="1" indent="-457203" algn="just" defTabSz="457203">
                  <a:buClr>
                    <a:srgbClr val="4D4D4D"/>
                  </a:buClr>
                  <a:buSzPct val="120000"/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(intercept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 (slope)</a:t>
                </a:r>
              </a:p>
              <a:p>
                <a:pPr marL="927106" lvl="1" indent="-457203" algn="just" defTabSz="457203">
                  <a:buClr>
                    <a:srgbClr val="4D4D4D"/>
                  </a:buClr>
                  <a:buSzPct val="120000"/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 changes the line’s position and angle.</a:t>
                </a:r>
              </a:p>
              <a:p>
                <a:pPr marL="927106" lvl="1" indent="-457203" algn="just" defTabSz="457203">
                  <a:buClr>
                    <a:srgbClr val="4D4D4D"/>
                  </a:buClr>
                  <a:buSzPct val="12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Adjusting parameters defines the linear relationship</a:t>
                </a:r>
                <a:endParaRPr lang="en-US" sz="28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Aptos" panose="020B00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5AD35089-EC4F-9A41-0F7F-EA4164EAB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1141069"/>
                <a:ext cx="5618184" cy="5335035"/>
              </a:xfrm>
              <a:prstGeom prst="rect">
                <a:avLst/>
              </a:prstGeom>
              <a:blipFill>
                <a:blip r:embed="rId3"/>
                <a:stretch>
                  <a:fillRect l="-4013" t="-3314" r="-5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1E3C964-5EBE-1DF2-BE8E-D62C0F657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42868"/>
              </p:ext>
            </p:extLst>
          </p:nvPr>
        </p:nvGraphicFramePr>
        <p:xfrm>
          <a:off x="674068" y="1879008"/>
          <a:ext cx="6516600" cy="49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41200" progId="Equation.DSMT4">
                  <p:embed/>
                </p:oleObj>
              </mc:Choice>
              <mc:Fallback>
                <p:oleObj name="Equation" r:id="rId4" imgW="32004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1F39902-AFFA-2E60-9342-42750249A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068" y="1879008"/>
                        <a:ext cx="6516600" cy="49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9B01C5D-0482-1BED-F965-BB80CFE626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2825" y="2680948"/>
            <a:ext cx="5823473" cy="325732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BD8BF8-5E69-2D4B-4B2E-4238BF18FD77}"/>
              </a:ext>
            </a:extLst>
          </p:cNvPr>
          <p:cNvSpPr txBox="1"/>
          <p:nvPr/>
        </p:nvSpPr>
        <p:spPr>
          <a:xfrm>
            <a:off x="6979248" y="5938275"/>
            <a:ext cx="48317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Aptos" panose="020B0004020202020204" pitchFamily="34" charset="0"/>
              </a:rPr>
              <a:t>A few possible linear models</a:t>
            </a:r>
          </a:p>
        </p:txBody>
      </p:sp>
    </p:spTree>
    <p:extLst>
      <p:ext uri="{BB962C8B-B14F-4D97-AF65-F5344CB8AC3E}">
        <p14:creationId xmlns:p14="http://schemas.microsoft.com/office/powerpoint/2010/main" val="2080958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Why Machine Learning Matters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grpSp>
        <p:nvGrpSpPr>
          <p:cNvPr id="12" name="Group 12"/>
          <p:cNvGrpSpPr>
            <a:grpSpLocks noChangeAspect="1"/>
          </p:cNvGrpSpPr>
          <p:nvPr/>
        </p:nvGrpSpPr>
        <p:grpSpPr>
          <a:xfrm>
            <a:off x="7439045" y="2237271"/>
            <a:ext cx="1792792" cy="1768751"/>
            <a:chOff x="0" y="0"/>
            <a:chExt cx="3585584" cy="353750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85591" cy="3537458"/>
            </a:xfrm>
            <a:custGeom>
              <a:avLst/>
              <a:gdLst/>
              <a:ahLst/>
              <a:cxnLst/>
              <a:rect l="l" t="t" r="r" b="b"/>
              <a:pathLst>
                <a:path w="3585591" h="3537458">
                  <a:moveTo>
                    <a:pt x="0" y="0"/>
                  </a:moveTo>
                  <a:lnTo>
                    <a:pt x="3585591" y="0"/>
                  </a:lnTo>
                  <a:lnTo>
                    <a:pt x="3585591" y="3537458"/>
                  </a:lnTo>
                  <a:lnTo>
                    <a:pt x="0" y="353745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stretch>
                <a:fillRect b="-1"/>
              </a:stretch>
            </a:blip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14" name="Group 14"/>
          <p:cNvGrpSpPr>
            <a:grpSpLocks noChangeAspect="1"/>
          </p:cNvGrpSpPr>
          <p:nvPr/>
        </p:nvGrpSpPr>
        <p:grpSpPr>
          <a:xfrm>
            <a:off x="2084292" y="2097959"/>
            <a:ext cx="1719488" cy="2352696"/>
            <a:chOff x="0" y="0"/>
            <a:chExt cx="3181578" cy="4353206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3181604" cy="4353179"/>
            </a:xfrm>
            <a:custGeom>
              <a:avLst/>
              <a:gdLst/>
              <a:ahLst/>
              <a:cxnLst/>
              <a:rect l="l" t="t" r="r" b="b"/>
              <a:pathLst>
                <a:path w="3181604" h="4353179">
                  <a:moveTo>
                    <a:pt x="0" y="0"/>
                  </a:moveTo>
                  <a:lnTo>
                    <a:pt x="3181604" y="0"/>
                  </a:lnTo>
                  <a:lnTo>
                    <a:pt x="3181604" y="4353179"/>
                  </a:lnTo>
                  <a:lnTo>
                    <a:pt x="0" y="4353179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/>
              <a:stretch>
                <a:fillRect l="-31848" r="-31848"/>
              </a:stretch>
            </a:blip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6" name="TextBox 16"/>
          <p:cNvSpPr txBox="1"/>
          <p:nvPr/>
        </p:nvSpPr>
        <p:spPr>
          <a:xfrm>
            <a:off x="6694353" y="1218882"/>
            <a:ext cx="4910043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First popularized by OCR and spam filtering in 1990s.</a:t>
            </a:r>
          </a:p>
        </p:txBody>
      </p:sp>
      <p:sp>
        <p:nvSpPr>
          <p:cNvPr id="17" name="Freeform 17"/>
          <p:cNvSpPr/>
          <p:nvPr/>
        </p:nvSpPr>
        <p:spPr>
          <a:xfrm>
            <a:off x="10174408" y="3149297"/>
            <a:ext cx="1044384" cy="1044384"/>
          </a:xfrm>
          <a:custGeom>
            <a:avLst/>
            <a:gdLst/>
            <a:ahLst/>
            <a:cxnLst/>
            <a:rect l="l" t="t" r="r" b="b"/>
            <a:pathLst>
              <a:path w="1566576" h="1566576">
                <a:moveTo>
                  <a:pt x="0" y="0"/>
                </a:moveTo>
                <a:lnTo>
                  <a:pt x="1566576" y="0"/>
                </a:lnTo>
                <a:lnTo>
                  <a:pt x="1566576" y="1566576"/>
                </a:lnTo>
                <a:lnTo>
                  <a:pt x="0" y="1566576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8" name="Freeform 18"/>
          <p:cNvSpPr/>
          <p:nvPr/>
        </p:nvSpPr>
        <p:spPr>
          <a:xfrm rot="665975">
            <a:off x="9843751" y="2162211"/>
            <a:ext cx="1494647" cy="1044384"/>
          </a:xfrm>
          <a:custGeom>
            <a:avLst/>
            <a:gdLst/>
            <a:ahLst/>
            <a:cxnLst/>
            <a:rect l="l" t="t" r="r" b="b"/>
            <a:pathLst>
              <a:path w="2241969" h="1566576">
                <a:moveTo>
                  <a:pt x="0" y="0"/>
                </a:moveTo>
                <a:lnTo>
                  <a:pt x="2241969" y="0"/>
                </a:lnTo>
                <a:lnTo>
                  <a:pt x="2241969" y="1566576"/>
                </a:lnTo>
                <a:lnTo>
                  <a:pt x="0" y="156657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19" name="Freeform 19"/>
          <p:cNvSpPr/>
          <p:nvPr/>
        </p:nvSpPr>
        <p:spPr>
          <a:xfrm>
            <a:off x="6826595" y="4932511"/>
            <a:ext cx="1224909" cy="950836"/>
          </a:xfrm>
          <a:custGeom>
            <a:avLst/>
            <a:gdLst/>
            <a:ahLst/>
            <a:cxnLst/>
            <a:rect l="l" t="t" r="r" b="b"/>
            <a:pathLst>
              <a:path w="1837364" h="1426254">
                <a:moveTo>
                  <a:pt x="0" y="0"/>
                </a:moveTo>
                <a:lnTo>
                  <a:pt x="1837364" y="0"/>
                </a:lnTo>
                <a:lnTo>
                  <a:pt x="1837364" y="1426254"/>
                </a:lnTo>
                <a:lnTo>
                  <a:pt x="0" y="1426254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20" name="Freeform 20"/>
          <p:cNvSpPr/>
          <p:nvPr/>
        </p:nvSpPr>
        <p:spPr>
          <a:xfrm>
            <a:off x="8446513" y="4888021"/>
            <a:ext cx="1010489" cy="995331"/>
          </a:xfrm>
          <a:custGeom>
            <a:avLst/>
            <a:gdLst/>
            <a:ahLst/>
            <a:cxnLst/>
            <a:rect l="l" t="t" r="r" b="b"/>
            <a:pathLst>
              <a:path w="1515733" h="1492997">
                <a:moveTo>
                  <a:pt x="0" y="0"/>
                </a:moveTo>
                <a:lnTo>
                  <a:pt x="1515733" y="0"/>
                </a:lnTo>
                <a:lnTo>
                  <a:pt x="1515733" y="1492997"/>
                </a:lnTo>
                <a:lnTo>
                  <a:pt x="0" y="149299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21" name="Freeform 21"/>
          <p:cNvSpPr/>
          <p:nvPr/>
        </p:nvSpPr>
        <p:spPr>
          <a:xfrm>
            <a:off x="9891373" y="4711005"/>
            <a:ext cx="1327425" cy="1349352"/>
          </a:xfrm>
          <a:custGeom>
            <a:avLst/>
            <a:gdLst/>
            <a:ahLst/>
            <a:cxnLst/>
            <a:rect l="l" t="t" r="r" b="b"/>
            <a:pathLst>
              <a:path w="1991138" h="2024028">
                <a:moveTo>
                  <a:pt x="0" y="0"/>
                </a:moveTo>
                <a:lnTo>
                  <a:pt x="1991138" y="0"/>
                </a:lnTo>
                <a:lnTo>
                  <a:pt x="1991138" y="2024028"/>
                </a:lnTo>
                <a:lnTo>
                  <a:pt x="0" y="2024028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587608" y="1228010"/>
            <a:ext cx="5158365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Already powers billions of devices and daily tasks.</a:t>
            </a:r>
          </a:p>
        </p:txBody>
      </p:sp>
      <p:sp>
        <p:nvSpPr>
          <p:cNvPr id="23" name="TextBox 23"/>
          <p:cNvSpPr txBox="1"/>
          <p:nvPr/>
        </p:nvSpPr>
        <p:spPr>
          <a:xfrm>
            <a:off x="578734" y="5151828"/>
            <a:ext cx="5621407" cy="7278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19460" lvl="1" indent="-259730" algn="just" defTabSz="609634">
              <a:lnSpc>
                <a:spcPts val="2800"/>
              </a:lnSpc>
              <a:buFont typeface="Arial"/>
              <a:buChar char="•"/>
            </a:pPr>
            <a:r>
              <a:rPr lang="en-US" sz="2800" dirty="0">
                <a:solidFill>
                  <a:srgbClr val="404040"/>
                </a:solidFill>
                <a:latin typeface="Aptos" panose="020B0004020202020204" pitchFamily="34" charset="0"/>
                <a:ea typeface="Calibri" panose="020F0502020204030204" pitchFamily="34" charset="0"/>
                <a:cs typeface="Calibri" panose="020F0502020204030204" pitchFamily="34" charset="0"/>
                <a:sym typeface="Aptos"/>
              </a:rPr>
              <a:t>Enables smarter apps: voice, translation, recommendations.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14D9681-F268-8A1F-9732-C34E5444BE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F3ED1F2-F1E0-6B56-5176-61D0A7B22365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06D4122-B625-9BBB-DC0D-63EC48D5C95D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3: Training the Linear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FAF866-DFDD-08BF-9301-67A7915595FC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6B73403A-7360-CAC2-66C9-D659BC82BD6B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9012C135-82B5-72FB-0773-CEDB30F43822}"/>
                  </a:ext>
                </a:extLst>
              </p:cNvPr>
              <p:cNvSpPr txBox="1"/>
              <p:nvPr/>
            </p:nvSpPr>
            <p:spPr>
              <a:xfrm>
                <a:off x="380997" y="1141069"/>
                <a:ext cx="11430003" cy="5335035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Define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(intercept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 (slope)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How to find best parameter values?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Choose a performance measure for evaluation</a:t>
                </a:r>
              </a:p>
              <a:p>
                <a:pPr marL="927106" lvl="1" indent="-457203" algn="just" defTabSz="457203">
                  <a:buClr>
                    <a:srgbClr val="4D4D4D"/>
                  </a:buClr>
                  <a:buSzPct val="12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b="1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Utility function: </a:t>
                </a:r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measures how good model is</a:t>
                </a:r>
              </a:p>
              <a:p>
                <a:pPr marL="927106" lvl="1" indent="-457203" algn="just" defTabSz="457203">
                  <a:buClr>
                    <a:srgbClr val="4D4D4D"/>
                  </a:buClr>
                  <a:buSzPct val="12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b="1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Cost function: </a:t>
                </a:r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measures how bad model is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endPara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ptos" panose="020B0004020202020204" pitchFamily="34" charset="0"/>
                  <a:cs typeface="Arial" panose="020B0604020202020204" pitchFamily="34" charset="0"/>
                </a:endParaRP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Linear regression minimizes cost function: </a:t>
                </a:r>
              </a:p>
              <a:p>
                <a:pPr marL="927106" lvl="1" indent="-457203" algn="just" defTabSz="457203">
                  <a:buClr>
                    <a:srgbClr val="4D4D4D"/>
                  </a:buClr>
                  <a:buSzPct val="120000"/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Distance between predictions and training data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endPara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ptos" panose="020B00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9012C135-82B5-72FB-0773-CEDB30F43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7" y="1141069"/>
                <a:ext cx="11430003" cy="5335035"/>
              </a:xfrm>
              <a:prstGeom prst="rect">
                <a:avLst/>
              </a:prstGeom>
              <a:blipFill>
                <a:blip r:embed="rId3"/>
                <a:stretch>
                  <a:fillRect l="-1972" t="-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9704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1439AD8-DD0F-18E0-1798-17E7B14F30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16E2422-6BD7-DA90-452C-247B884E7ED0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82079C36-3DCC-6E89-A90D-87EC2FAD231A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3: Training the Linear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02868F-BD2F-FDCE-6015-321B9541F654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C660EE3-03A6-D68C-F02E-6225359E3652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B5A2BC46-DB16-7A58-BAA9-65E7A0275C79}"/>
                  </a:ext>
                </a:extLst>
              </p:cNvPr>
              <p:cNvSpPr txBox="1"/>
              <p:nvPr/>
            </p:nvSpPr>
            <p:spPr>
              <a:xfrm>
                <a:off x="380997" y="1141069"/>
                <a:ext cx="11430003" cy="5335035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Linear regression algorithm adjus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Feed it your training data.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Model fits the training data as closely as possible(called training the model)</a:t>
                </a:r>
              </a:p>
              <a:p>
                <a:pPr marL="469903" indent="-457203" algn="just" defTabSz="457203">
                  <a:spcAft>
                    <a:spcPts val="600"/>
                  </a:spcAft>
                  <a:buClr>
                    <a:srgbClr val="4D4D4D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ptos" panose="020B0004020202020204" pitchFamily="34" charset="0"/>
                    <a:cs typeface="Arial" panose="020B0604020202020204" pitchFamily="34" charset="0"/>
                  </a:rPr>
                  <a:t>Example: optimal parameters are:</a:t>
                </a:r>
              </a:p>
            </p:txBody>
          </p:sp>
        </mc:Choice>
        <mc:Fallback xmlns="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B5A2BC46-DB16-7A58-BAA9-65E7A0275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7" y="1141069"/>
                <a:ext cx="11430003" cy="5335035"/>
              </a:xfrm>
              <a:prstGeom prst="rect">
                <a:avLst/>
              </a:prstGeom>
              <a:blipFill>
                <a:blip r:embed="rId3"/>
                <a:stretch>
                  <a:fillRect l="-1972" t="-3314" r="-1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EAB2DA5-505C-360B-17F8-A8220CE227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1842" y="3483991"/>
            <a:ext cx="5691919" cy="318500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FA85B9-9D65-A9D2-B407-8C0E19536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49028"/>
              </p:ext>
            </p:extLst>
          </p:nvPr>
        </p:nvGraphicFramePr>
        <p:xfrm>
          <a:off x="736601" y="3795141"/>
          <a:ext cx="4814843" cy="5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266400" progId="Equation.DSMT4">
                  <p:embed/>
                </p:oleObj>
              </mc:Choice>
              <mc:Fallback>
                <p:oleObj name="Equation" r:id="rId5" imgW="214596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DEDD548-8F15-BDF3-05A5-850BDA21F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601" y="3795141"/>
                        <a:ext cx="4814843" cy="59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FDE70B3-7F47-D443-E09F-F77974521537}"/>
              </a:ext>
            </a:extLst>
          </p:cNvPr>
          <p:cNvSpPr txBox="1"/>
          <p:nvPr/>
        </p:nvSpPr>
        <p:spPr>
          <a:xfrm>
            <a:off x="882127" y="5150757"/>
            <a:ext cx="497003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800" dirty="0">
                <a:solidFill>
                  <a:srgbClr val="6600FF"/>
                </a:solidFill>
                <a:latin typeface="Aptos" panose="020B0004020202020204" pitchFamily="34" charset="0"/>
              </a:rPr>
              <a:t>The linear model that fits the training data best</a:t>
            </a:r>
          </a:p>
        </p:txBody>
      </p:sp>
    </p:spTree>
    <p:extLst>
      <p:ext uri="{BB962C8B-B14F-4D97-AF65-F5344CB8AC3E}">
        <p14:creationId xmlns:p14="http://schemas.microsoft.com/office/powerpoint/2010/main" val="29257866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5563BAE-634D-F8BE-338C-1197E8C270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33D4194-8E80-F8B3-5251-46C004C74C82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A8B9BF47-5080-4848-45FE-EB7BC738FE5F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6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4: Apply Model to New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2A16A2-6C58-B90C-98B3-7D767ED800D1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32740E4-E606-31E0-3427-B8CF813E5304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A2D53A1B-A387-0AFF-E98F-E5C78EBA0D45}"/>
              </a:ext>
            </a:extLst>
          </p:cNvPr>
          <p:cNvSpPr txBox="1"/>
          <p:nvPr/>
        </p:nvSpPr>
        <p:spPr>
          <a:xfrm>
            <a:off x="380997" y="1141069"/>
            <a:ext cx="11430003" cy="53350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odel can now be used for predictions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predict happiness of Cypriots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e Cyprus GDP: $37,655 in the mod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0FE3827-D92C-074B-7EFF-B01E863A5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448" y="3126557"/>
            <a:ext cx="6242576" cy="349313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DEDD548-8F15-BDF3-05A5-850BDA21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78906"/>
              </p:ext>
            </p:extLst>
          </p:nvPr>
        </p:nvGraphicFramePr>
        <p:xfrm>
          <a:off x="736601" y="3210294"/>
          <a:ext cx="4814843" cy="5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266400" progId="Equation.DSMT4">
                  <p:embed/>
                </p:oleObj>
              </mc:Choice>
              <mc:Fallback>
                <p:oleObj name="Equation" r:id="rId4" imgW="2145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01" y="3210294"/>
                        <a:ext cx="4814843" cy="59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0A091EF-0FCB-531F-039D-2B68A9F58A62}"/>
              </a:ext>
            </a:extLst>
          </p:cNvPr>
          <p:cNvSpPr txBox="1"/>
          <p:nvPr/>
        </p:nvSpPr>
        <p:spPr>
          <a:xfrm>
            <a:off x="882127" y="5150757"/>
            <a:ext cx="497003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800" dirty="0">
                <a:solidFill>
                  <a:srgbClr val="C00000"/>
                </a:solidFill>
                <a:latin typeface="Aptos" panose="020B0004020202020204" pitchFamily="34" charset="0"/>
              </a:rPr>
              <a:t>The linear model that fits the training data best</a:t>
            </a:r>
          </a:p>
        </p:txBody>
      </p:sp>
    </p:spTree>
    <p:extLst>
      <p:ext uri="{BB962C8B-B14F-4D97-AF65-F5344CB8AC3E}">
        <p14:creationId xmlns:p14="http://schemas.microsoft.com/office/powerpoint/2010/main" val="38934865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22651A9-D38F-F29A-EB57-E72B5C5B86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C3B29E24-8D4C-89B0-1098-1BA7685FC704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75830B4E-5C20-CD7E-9200-876BB668051E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ing and running a linear model </a:t>
            </a:r>
          </a:p>
          <a:p>
            <a:pPr lvl="0"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ing Scikit-Lear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93E50D-1833-5868-D011-3B9D7368737A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C77FFD4-5B5E-108E-0709-553E477EFAEA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C3144EC8-7FC9-2C83-2618-EE00274B8069}"/>
              </a:ext>
            </a:extLst>
          </p:cNvPr>
          <p:cNvSpPr txBox="1"/>
          <p:nvPr/>
        </p:nvSpPr>
        <p:spPr>
          <a:xfrm>
            <a:off x="380997" y="1141069"/>
            <a:ext cx="5579965" cy="53350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Python code loads data and labels, creates scatterplot, trains model, makes predictio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48A26C-578B-AAC5-7D6B-D3204ED986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1610" y="1141067"/>
            <a:ext cx="5459390" cy="5556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1153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1E0DD93-2436-C2E7-E367-C4AE0B4120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F94EF98-4EDB-6E44-9DE3-013A88D87234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EF0917E-61C0-A0E9-0F45-7F75B663159C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sting and Validat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5097CA-2B0E-BCB1-B253-0F4BB32F50AD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EC1270C-0902-A684-734A-C02D0371D56A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700B36FD-D642-3A87-9B94-AF4A3E31091E}"/>
              </a:ext>
            </a:extLst>
          </p:cNvPr>
          <p:cNvSpPr txBox="1"/>
          <p:nvPr/>
        </p:nvSpPr>
        <p:spPr>
          <a:xfrm>
            <a:off x="380997" y="1141069"/>
            <a:ext cx="11430003" cy="53350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defPPr>
              <a:defRPr lang="en-US"/>
            </a:defPPr>
            <a:lvl1pPr marL="274320" indent="-457200" algn="just" defTabSz="457200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  <a:cs typeface="Arial" panose="020B0604020202020204" pitchFamily="34" charset="0"/>
              </a:defRPr>
            </a:lvl1pPr>
            <a:lvl2pPr marL="927100" marR="0" lvl="1" indent="-457200" algn="just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tabLst/>
              <a:defRPr kumimoji="0" sz="2400" i="0" u="none" strike="noStrike" cap="none" spc="0" normalizeH="0" baseline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cs typeface="Arial" panose="020B0604020202020204" pitchFamily="34" charset="0"/>
              </a:defRPr>
            </a:lvl2pPr>
          </a:lstStyle>
          <a:p>
            <a:pPr>
              <a:spcAft>
                <a:spcPts val="1800"/>
              </a:spcAft>
            </a:pPr>
            <a:r>
              <a:rPr lang="en-US" b="1" dirty="0">
                <a:solidFill>
                  <a:srgbClr val="FF5050"/>
                </a:solidFill>
              </a:rPr>
              <a:t>How</a:t>
            </a:r>
            <a:r>
              <a:rPr lang="en-US" dirty="0"/>
              <a:t> do we know a </a:t>
            </a:r>
            <a:r>
              <a:rPr lang="en-US" b="1" dirty="0">
                <a:solidFill>
                  <a:srgbClr val="FF5050"/>
                </a:solidFill>
              </a:rPr>
              <a:t>model</a:t>
            </a:r>
            <a:r>
              <a:rPr lang="en-US" dirty="0"/>
              <a:t> is any </a:t>
            </a:r>
            <a:r>
              <a:rPr lang="en-US" b="1" dirty="0">
                <a:solidFill>
                  <a:srgbClr val="FF5050"/>
                </a:solidFill>
              </a:rPr>
              <a:t>good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rgbClr val="FF5050"/>
                </a:solidFill>
              </a:rPr>
              <a:t>Split</a:t>
            </a:r>
            <a:r>
              <a:rPr lang="en-US" dirty="0"/>
              <a:t> Data into </a:t>
            </a:r>
            <a:r>
              <a:rPr lang="en-US" b="1" dirty="0">
                <a:solidFill>
                  <a:srgbClr val="FF5050"/>
                </a:solidFill>
              </a:rPr>
              <a:t>two part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Training set (80%)</a:t>
            </a:r>
          </a:p>
          <a:p>
            <a:pPr lvl="1"/>
            <a:r>
              <a:rPr lang="en-US" dirty="0"/>
              <a:t>Test set (20%)</a:t>
            </a:r>
          </a:p>
          <a:p>
            <a:pPr lvl="1"/>
            <a:r>
              <a:rPr lang="en-US" dirty="0"/>
              <a:t>Train model on train, validate on test</a:t>
            </a:r>
          </a:p>
          <a:p>
            <a:pPr lvl="1"/>
            <a:r>
              <a:rPr lang="en-US" b="1" dirty="0">
                <a:solidFill>
                  <a:srgbClr val="6600FF"/>
                </a:solidFill>
              </a:rPr>
              <a:t>But: </a:t>
            </a:r>
            <a:r>
              <a:rPr lang="en-US" dirty="0"/>
              <a:t>say you </a:t>
            </a:r>
            <a:r>
              <a:rPr lang="en-US" dirty="0">
                <a:solidFill>
                  <a:srgbClr val="6600FF"/>
                </a:solidFill>
              </a:rPr>
              <a:t>train 100 model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select the best </a:t>
            </a:r>
            <a:r>
              <a:rPr lang="en-US" dirty="0"/>
              <a:t>(5% test error), but on </a:t>
            </a:r>
            <a:r>
              <a:rPr lang="en-US" dirty="0">
                <a:solidFill>
                  <a:srgbClr val="6600FF"/>
                </a:solidFill>
              </a:rPr>
              <a:t>new data </a:t>
            </a:r>
            <a:r>
              <a:rPr lang="en-US" dirty="0"/>
              <a:t>it has </a:t>
            </a:r>
            <a:r>
              <a:rPr lang="en-US" dirty="0">
                <a:solidFill>
                  <a:srgbClr val="00B050"/>
                </a:solidFill>
              </a:rPr>
              <a:t>15% error. </a:t>
            </a:r>
            <a:r>
              <a:rPr lang="en-US" b="1" dirty="0">
                <a:solidFill>
                  <a:srgbClr val="FF5050"/>
                </a:solidFill>
              </a:rPr>
              <a:t>Not good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A2147D-8785-D474-BAFE-D51BE50D77C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541" t="10480" r="5448" b="42624"/>
          <a:stretch>
            <a:fillRect/>
          </a:stretch>
        </p:blipFill>
        <p:spPr>
          <a:xfrm>
            <a:off x="3268623" y="4325451"/>
            <a:ext cx="5654755" cy="2150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91794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8EFE031-D62F-E014-F9B6-BEF28F47C4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3CBA8C1-4391-1364-4811-9F534485236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AA5308EB-2E3D-471F-5BB8-CE0CB401342D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lvl="0"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sting and Validat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D6820-34E9-9E7A-CDD3-4E574C734970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C30C6A9-9443-3A3E-7B8B-4AFDFCFC203C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C1682A72-D7E3-26DF-63CB-1E0AF2A81A70}"/>
              </a:ext>
            </a:extLst>
          </p:cNvPr>
          <p:cNvSpPr txBox="1"/>
          <p:nvPr/>
        </p:nvSpPr>
        <p:spPr>
          <a:xfrm>
            <a:off x="380999" y="1141069"/>
            <a:ext cx="7160112" cy="53350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Better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plit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into </a:t>
            </a: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hree parts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ing (60%)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Validation (20%)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st (20%)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validation error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 </a:t>
            </a: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elect best model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, then use </a:t>
            </a:r>
            <a:r>
              <a:rPr lang="en-US" sz="2400" dirty="0">
                <a:solidFill>
                  <a:srgbClr val="00B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est set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 judge </a:t>
            </a:r>
            <a:r>
              <a:rPr lang="en-US" sz="2400" dirty="0">
                <a:solidFill>
                  <a:srgbClr val="00B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al error</a:t>
            </a:r>
            <a:endParaRPr lang="en-US" sz="2800" dirty="0">
              <a:solidFill>
                <a:srgbClr val="00B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ven better:</a:t>
            </a: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plit into </a:t>
            </a:r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 + test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ross-validation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(will explain later) on train data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75F89B-5976-C583-28C7-498488D10F3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541" t="10480" r="5448" b="8768"/>
          <a:stretch>
            <a:fillRect/>
          </a:stretch>
        </p:blipFill>
        <p:spPr>
          <a:xfrm>
            <a:off x="7541111" y="1224811"/>
            <a:ext cx="4269891" cy="279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76852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16D4CBA-3B1D-39A9-30B9-9C444FD004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B3F6100-DA56-66EB-CC44-D7B5C321BD1F}"/>
              </a:ext>
            </a:extLst>
          </p:cNvPr>
          <p:cNvSpPr/>
          <p:nvPr/>
        </p:nvSpPr>
        <p:spPr>
          <a:xfrm>
            <a:off x="0" y="2753313"/>
            <a:ext cx="12192000" cy="1064579"/>
          </a:xfrm>
          <a:prstGeom prst="rect">
            <a:avLst/>
          </a:prstGeom>
          <a:solidFill>
            <a:srgbClr val="FAF3E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B8D3FE"/>
              </a:solidFill>
              <a:latin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2716D931-55F3-4683-1BEE-E4D0DC17542F}"/>
              </a:ext>
            </a:extLst>
          </p:cNvPr>
          <p:cNvSpPr txBox="1">
            <a:spLocks/>
          </p:cNvSpPr>
          <p:nvPr/>
        </p:nvSpPr>
        <p:spPr>
          <a:xfrm>
            <a:off x="416561" y="2741604"/>
            <a:ext cx="8835016" cy="10762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spcAft>
                <a:spcPts val="2400"/>
              </a:spcAft>
              <a:defRPr/>
            </a:pPr>
            <a:r>
              <a:rPr lang="en-US" sz="3600" dirty="0">
                <a:solidFill>
                  <a:srgbClr val="19343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of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4076485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2EAC6D6-1F46-E83B-6EEA-E1130F8BA2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C8F76EE-251E-2D4E-C031-17287019C867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A8A93BC-59FB-2148-E30E-094E12B065B6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ain Challenges of Machine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C9E8BC-2908-51D1-7E8E-7EDAABC241F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2156A1C-CB92-D637-81C1-17A16AFB6AFF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1904CFF9-345F-F803-C1F7-F396ACBCA73F}"/>
              </a:ext>
            </a:extLst>
          </p:cNvPr>
          <p:cNvSpPr txBox="1"/>
          <p:nvPr/>
        </p:nvSpPr>
        <p:spPr>
          <a:xfrm>
            <a:off x="380997" y="1141069"/>
            <a:ext cx="11430003" cy="53350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18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Main task: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elect model and train on data.</a:t>
            </a:r>
          </a:p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wo common issues: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Bad model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— poor algorithm choice</a:t>
            </a:r>
          </a:p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00B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Bad data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— poor quality or quantity of data</a:t>
            </a:r>
          </a:p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We start with examples of bad data.</a:t>
            </a:r>
          </a:p>
          <a:p>
            <a:pPr marL="469903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Wingdings" panose="05000000000000000000" pitchFamily="2" charset="2"/>
              <a:buChar char="§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4628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CC5FE45-9862-1C12-B7CA-D88E80E45C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651BD7F-595F-13D2-96A0-37C0CA94DB4A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1F2572B-692D-FB8F-4AD9-625A20ECEC22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nsufficient Quantity of Training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F1FF39-B3DF-ACF1-0BFB-CF08B7F4C6CB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0B798D3-5B5F-20C1-3425-29BCAFCDA614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835117ED-2894-453A-28CC-5FBBD8838579}"/>
              </a:ext>
            </a:extLst>
          </p:cNvPr>
          <p:cNvSpPr txBox="1"/>
          <p:nvPr/>
        </p:nvSpPr>
        <p:spPr>
          <a:xfrm>
            <a:off x="380998" y="1141069"/>
            <a:ext cx="7515116" cy="53350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Human example:</a:t>
            </a:r>
          </a:p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ddlers learn with few examples — ML does not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Why?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L cannot infer well from few examples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eds </a:t>
            </a: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lots of data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 work properly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imple problems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ed thousands of examples</a:t>
            </a:r>
          </a:p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mplex tasks (image, speech)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ed millions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362254-0729-E0A4-1E9E-E9882D4279B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16"/>
          <a:stretch>
            <a:fillRect/>
          </a:stretch>
        </p:blipFill>
        <p:spPr>
          <a:xfrm>
            <a:off x="7473519" y="2415431"/>
            <a:ext cx="4337487" cy="4204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42630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EAD8A26-AF32-8D3C-2971-27205B0EEF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C7696E-C972-3D39-2A68-D348E25F96B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C2C113C-7EAD-C535-C346-F59E44FBB1CD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onrepresentative Training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266D84-26F4-BE26-A0D3-47881BD330DC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D25C7FC-6AE2-527C-17B1-76447BC2B2BF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7F2E667E-C97A-4CD7-1901-D85D0E6C8E86}"/>
              </a:ext>
            </a:extLst>
          </p:cNvPr>
          <p:cNvSpPr txBox="1"/>
          <p:nvPr/>
        </p:nvSpPr>
        <p:spPr>
          <a:xfrm>
            <a:off x="381001" y="1141071"/>
            <a:ext cx="11429999" cy="300110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mportance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ing data must represent the target cases.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Too small samples lead to sampling noise. 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Poor sampling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ethod causes </a:t>
            </a:r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ampling bias.</a:t>
            </a:r>
          </a:p>
          <a:p>
            <a:pPr marL="469903" indent="-457203" algn="just" defTabSz="457203"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arlier model missed very poor and very rich countries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w data changes the model significantly.</a:t>
            </a: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A96260-EEE4-085A-F03F-6426F12FB7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727" y="4285766"/>
            <a:ext cx="7064828" cy="2455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569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Subsets Of AI</a:t>
              </a: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/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A2B2E93F-9018-5890-59B2-FAFA86FAB5C4}"/>
              </a:ext>
            </a:extLst>
          </p:cNvPr>
          <p:cNvSpPr/>
          <p:nvPr/>
        </p:nvSpPr>
        <p:spPr>
          <a:xfrm>
            <a:off x="3128548" y="1444753"/>
            <a:ext cx="5029200" cy="5029200"/>
          </a:xfrm>
          <a:prstGeom prst="ellipse">
            <a:avLst/>
          </a:prstGeom>
          <a:solidFill>
            <a:srgbClr val="FF5969"/>
          </a:solidFill>
          <a:ln>
            <a:noFill/>
          </a:ln>
          <a:effectLst>
            <a:outerShdw blurRad="190500" dist="127000" dir="2700000" algn="t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15720F9-A63D-92F2-9012-08714CB1F5B4}"/>
              </a:ext>
            </a:extLst>
          </p:cNvPr>
          <p:cNvSpPr txBox="1"/>
          <p:nvPr/>
        </p:nvSpPr>
        <p:spPr>
          <a:xfrm>
            <a:off x="4356011" y="1635822"/>
            <a:ext cx="2451892" cy="109447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3200" b="1" dirty="0">
                <a:solidFill>
                  <a:srgbClr val="3236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5EEA41D-E73C-18D2-848C-047E3C6D6C3D}"/>
              </a:ext>
            </a:extLst>
          </p:cNvPr>
          <p:cNvSpPr/>
          <p:nvPr/>
        </p:nvSpPr>
        <p:spPr>
          <a:xfrm>
            <a:off x="4023359" y="2827189"/>
            <a:ext cx="3300623" cy="3496082"/>
          </a:xfrm>
          <a:prstGeom prst="ellipse">
            <a:avLst/>
          </a:prstGeom>
          <a:solidFill>
            <a:srgbClr val="FECE48"/>
          </a:solidFill>
          <a:ln>
            <a:noFill/>
          </a:ln>
          <a:effectLst>
            <a:outerShdw blurRad="190500" dist="127000" dir="2700000" algn="t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EB7AACB-1B1F-D40E-D81D-0F161C44FA89}"/>
              </a:ext>
            </a:extLst>
          </p:cNvPr>
          <p:cNvSpPr txBox="1"/>
          <p:nvPr/>
        </p:nvSpPr>
        <p:spPr>
          <a:xfrm>
            <a:off x="4896863" y="3251882"/>
            <a:ext cx="1594672" cy="8150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400" b="1" dirty="0">
                <a:solidFill>
                  <a:srgbClr val="3236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hine Learning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362A7279-CF77-8D4D-7463-4549BF6E587E}"/>
              </a:ext>
            </a:extLst>
          </p:cNvPr>
          <p:cNvSpPr/>
          <p:nvPr/>
        </p:nvSpPr>
        <p:spPr>
          <a:xfrm>
            <a:off x="4699797" y="4208241"/>
            <a:ext cx="1988803" cy="201163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190500" dist="127000" dir="2700000" algn="t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7201EE0-37B7-8B32-798B-7162C7E0EA81}"/>
              </a:ext>
            </a:extLst>
          </p:cNvPr>
          <p:cNvSpPr txBox="1"/>
          <p:nvPr/>
        </p:nvSpPr>
        <p:spPr>
          <a:xfrm>
            <a:off x="4764566" y="4561514"/>
            <a:ext cx="1859268" cy="65254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solidFill>
                  <a:srgbClr val="3236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Learning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E978C5D-C8C5-D543-40A0-A3E94D3DDA78}"/>
              </a:ext>
            </a:extLst>
          </p:cNvPr>
          <p:cNvSpPr/>
          <p:nvPr/>
        </p:nvSpPr>
        <p:spPr>
          <a:xfrm>
            <a:off x="6370877" y="1693641"/>
            <a:ext cx="4923588" cy="5029200"/>
          </a:xfrm>
          <a:prstGeom prst="ellipse">
            <a:avLst/>
          </a:prstGeom>
          <a:gradFill>
            <a:gsLst>
              <a:gs pos="100000">
                <a:srgbClr val="92D050">
                  <a:alpha val="47000"/>
                </a:srgbClr>
              </a:gs>
              <a:gs pos="100000">
                <a:srgbClr val="92D050"/>
              </a:gs>
            </a:gsLst>
            <a:lin ang="5400000" scaled="1"/>
          </a:gradFill>
          <a:ln>
            <a:noFill/>
          </a:ln>
          <a:effectLst>
            <a:outerShdw blurRad="190500" dist="127000" dir="2700000" algn="t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11A1C0-B5E8-A787-5795-57511E46A554}"/>
              </a:ext>
            </a:extLst>
          </p:cNvPr>
          <p:cNvSpPr txBox="1"/>
          <p:nvPr/>
        </p:nvSpPr>
        <p:spPr>
          <a:xfrm>
            <a:off x="7606725" y="2185155"/>
            <a:ext cx="2451892" cy="109447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3200" b="1" dirty="0">
                <a:solidFill>
                  <a:srgbClr val="3236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/>
      <p:bldP spid="69" grpId="0" animBg="1"/>
      <p:bldP spid="70" grpId="0"/>
      <p:bldP spid="71" grpId="0" animBg="1"/>
      <p:bldP spid="72" grpId="0"/>
      <p:bldP spid="7" grpId="0" animBg="1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083531C-205F-F762-EE2E-F8A951D520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95F8EBC-1AA0-01E1-FEF1-EAD11F999D2E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D1758D7D-2A59-879F-A9F6-B3DAA5F9031D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onrepresentative Training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DAD63A-FD9B-F1CA-1205-F5C4E869F01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85E29B9B-1D7F-FB6C-0652-96199F7E564D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C1BE6A57-BBA6-3665-4189-DC63C41EDF4A}"/>
              </a:ext>
            </a:extLst>
          </p:cNvPr>
          <p:cNvSpPr txBox="1"/>
          <p:nvPr/>
        </p:nvSpPr>
        <p:spPr>
          <a:xfrm>
            <a:off x="381001" y="1141073"/>
            <a:ext cx="11429999" cy="488961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Impact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isk of misleading conclusions.</a:t>
            </a:r>
            <a:endParaRPr lang="en-US" sz="2400" b="1" dirty="0">
              <a:solidFill>
                <a:srgbClr val="6600FF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6600FF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 of Sampling Bias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1936 US election: wrong prediction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ailed 10M surveys, only 2.4M replied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Predicted Landon (57%), but Roosevelt won (62%)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asons for Bias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10M included more wealthy voters (conservative)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ess than 25% response — nonresponse bia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397D35-A500-F6ED-24C2-314B81FB06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222" y="1081210"/>
            <a:ext cx="5216777" cy="3032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77245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8136B3A-7B43-7437-8CE0-DBCF552018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F6AB27C-74C5-1D6B-2422-739935F7887D}"/>
              </a:ext>
            </a:extLst>
          </p:cNvPr>
          <p:cNvSpPr/>
          <p:nvPr/>
        </p:nvSpPr>
        <p:spPr>
          <a:xfrm>
            <a:off x="510088" y="4055632"/>
            <a:ext cx="11429999" cy="1942397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 algn="just" defTabSz="457203">
              <a:buClr>
                <a:srgbClr val="4D4D4D"/>
              </a:buClr>
              <a:buSzPct val="100000"/>
              <a:defRPr/>
            </a:pPr>
            <a:r>
              <a:rPr lang="en-US" sz="2400" b="1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3: Handle Missing Values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move instance: </a:t>
            </a:r>
            <a:r>
              <a:rPr lang="en-US" sz="2400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Delete incomplete records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Ignore feature: </a:t>
            </a:r>
            <a:r>
              <a:rPr lang="en-US" sz="2400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Drop problematic column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Impute values: </a:t>
            </a:r>
            <a:r>
              <a:rPr lang="en-US" sz="2400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place with median/mean</a:t>
            </a: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mpare: </a:t>
            </a:r>
            <a:r>
              <a:rPr lang="en-US" sz="2400" dirty="0">
                <a:solidFill>
                  <a:srgbClr val="FEC63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rain models with &amp; without feature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2F9D966-0B26-4637-2CDA-BF1CD6E06673}"/>
              </a:ext>
            </a:extLst>
          </p:cNvPr>
          <p:cNvSpPr/>
          <p:nvPr/>
        </p:nvSpPr>
        <p:spPr>
          <a:xfrm>
            <a:off x="510088" y="2919886"/>
            <a:ext cx="11429999" cy="930031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 algn="just" defTabSz="457203">
              <a:buClr>
                <a:srgbClr val="4D4D4D"/>
              </a:buClr>
              <a:buSzPct val="100000"/>
              <a:defRPr/>
            </a:pPr>
            <a:r>
              <a:rPr lang="en-US" sz="2400" b="1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2: Deal with Outliers</a:t>
            </a:r>
            <a:endParaRPr lang="en-US" sz="2400" dirty="0">
              <a:solidFill>
                <a:srgbClr val="00CC66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00CC66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move unusual values or✍️ Correct manually if possible</a:t>
            </a:r>
            <a:endParaRPr lang="en-US" sz="2400" b="1" dirty="0">
              <a:solidFill>
                <a:srgbClr val="00CC66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BB3FABB-13CF-BDF9-0D9B-83198301217E}"/>
              </a:ext>
            </a:extLst>
          </p:cNvPr>
          <p:cNvSpPr/>
          <p:nvPr/>
        </p:nvSpPr>
        <p:spPr>
          <a:xfrm>
            <a:off x="510088" y="1840001"/>
            <a:ext cx="11429999" cy="874177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 algn="just" defTabSz="457203">
              <a:buClr>
                <a:srgbClr val="4D4D4D"/>
              </a:buClr>
              <a:buSzPct val="100000"/>
              <a:defRPr/>
            </a:pPr>
            <a:r>
              <a:rPr lang="en-US" sz="2400" b="1" dirty="0">
                <a:solidFill>
                  <a:srgbClr val="7030A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tep 1: Clean Data</a:t>
            </a:r>
            <a:endParaRPr lang="en-US" sz="2400" dirty="0">
              <a:solidFill>
                <a:srgbClr val="7030A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927106" lvl="1" indent="-457203" algn="just" defTabSz="457203"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7030A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Essential but time-consuming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B597686-A7E1-C6A2-C337-DFB77117DCE0}"/>
              </a:ext>
            </a:extLst>
          </p:cNvPr>
          <p:cNvSpPr/>
          <p:nvPr/>
        </p:nvSpPr>
        <p:spPr>
          <a:xfrm>
            <a:off x="510088" y="1115898"/>
            <a:ext cx="11232259" cy="518383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 algn="just" defTabSz="457203">
              <a:buClr>
                <a:srgbClr val="4D4D4D"/>
              </a:buClr>
              <a:buSzPct val="100000"/>
              <a:defRPr/>
            </a:pPr>
            <a:r>
              <a:rPr lang="en-US" sz="2400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aw data often has errors, outliers &amp; noi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EB1180F-AECC-1A13-2323-D136B263CEC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5D9ABBFF-8B69-2836-3596-1935ED96D983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Poor-Quality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8AF11A-DB5C-1197-6AC5-66514B5F1994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DE9B7C54-0ABD-9572-C262-C75CB4EB79D0}"/>
              </a:ext>
            </a:extLst>
          </p:cNvPr>
          <p:cNvCxnSpPr>
            <a:cxnSpLocks/>
          </p:cNvCxnSpPr>
          <p:nvPr/>
        </p:nvCxnSpPr>
        <p:spPr>
          <a:xfrm>
            <a:off x="380999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619885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7F9F880-AD17-0EF8-83B3-22235897CA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6791C9B-B28D-7571-C37A-7E074249AABE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E2151A24-38BB-76F8-03FF-A1927BEE4A1A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Poor-Quality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4CE1D7-877E-2206-830B-180F58C0DDF6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EC72545-10C3-9131-E413-EA70C9ECDC47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0A28B44F-0CA4-50E2-E5B0-919BED26A13E}"/>
              </a:ext>
            </a:extLst>
          </p:cNvPr>
          <p:cNvSpPr txBox="1"/>
          <p:nvPr/>
        </p:nvSpPr>
        <p:spPr>
          <a:xfrm>
            <a:off x="381001" y="1141073"/>
            <a:ext cx="11429999" cy="488961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Irrelevant features: GIGO garbage-in-garbage-out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Feature engineering improves data quality:  </a:t>
            </a:r>
          </a:p>
          <a:p>
            <a:pPr marL="1384308" lvl="2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election</a:t>
            </a:r>
          </a:p>
          <a:p>
            <a:pPr marL="1384308" lvl="2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traction</a:t>
            </a:r>
          </a:p>
          <a:p>
            <a:pPr marL="1384308" lvl="2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Gathering additional data</a:t>
            </a:r>
          </a:p>
        </p:txBody>
      </p:sp>
    </p:spTree>
    <p:extLst>
      <p:ext uri="{BB962C8B-B14F-4D97-AF65-F5344CB8AC3E}">
        <p14:creationId xmlns:p14="http://schemas.microsoft.com/office/powerpoint/2010/main" val="113393154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D6E23E9-6DDC-670F-C568-DD6BD894B7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37532EE4-3A8B-E24C-BD87-27BCF0F2CF9A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ptos" panose="020B0004020202020204" pitchFamily="34" charset="0"/>
              </a:rPr>
              <a:t>Which Model Fits the Data Right?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A33A1FAA-43D6-4A40-749B-A94740F55F34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endParaRPr 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847DC8-15B0-974E-535E-481056BC42B8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839DB91C-C34D-D768-6CBF-64AB1C937873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7286051B-8388-3F40-DC74-618C3EE7F2B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3384" b="52110"/>
          <a:stretch>
            <a:fillRect/>
          </a:stretch>
        </p:blipFill>
        <p:spPr>
          <a:xfrm>
            <a:off x="877758" y="1654625"/>
            <a:ext cx="10436493" cy="190500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0A465F1-3CC6-41CD-029E-D8DB735B8D80}"/>
              </a:ext>
            </a:extLst>
          </p:cNvPr>
          <p:cNvSpPr txBox="1"/>
          <p:nvPr/>
        </p:nvSpPr>
        <p:spPr>
          <a:xfrm>
            <a:off x="3744686" y="1383267"/>
            <a:ext cx="13062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Overfitting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DF6040-F226-5347-B307-132B467FBD75}"/>
              </a:ext>
            </a:extLst>
          </p:cNvPr>
          <p:cNvSpPr txBox="1"/>
          <p:nvPr/>
        </p:nvSpPr>
        <p:spPr>
          <a:xfrm>
            <a:off x="3744686" y="3995449"/>
            <a:ext cx="13062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Overfitting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1A4DB6-CFA5-581A-29E2-399EFC8CFF64}"/>
              </a:ext>
            </a:extLst>
          </p:cNvPr>
          <p:cNvSpPr txBox="1"/>
          <p:nvPr/>
        </p:nvSpPr>
        <p:spPr>
          <a:xfrm>
            <a:off x="6611619" y="1383267"/>
            <a:ext cx="13062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ight Fit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8EA746-B10D-EDD8-F17E-34A926FD17BB}"/>
              </a:ext>
            </a:extLst>
          </p:cNvPr>
          <p:cNvSpPr txBox="1"/>
          <p:nvPr/>
        </p:nvSpPr>
        <p:spPr>
          <a:xfrm>
            <a:off x="6611619" y="3995449"/>
            <a:ext cx="13062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ight Fit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F07D4A-BAD6-0507-325A-948A1956377D}"/>
              </a:ext>
            </a:extLst>
          </p:cNvPr>
          <p:cNvSpPr txBox="1"/>
          <p:nvPr/>
        </p:nvSpPr>
        <p:spPr>
          <a:xfrm>
            <a:off x="8886733" y="1383267"/>
            <a:ext cx="14586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nderfitti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C391F50-F604-0FEC-C2F5-9B38810F4A02}"/>
              </a:ext>
            </a:extLst>
          </p:cNvPr>
          <p:cNvSpPr txBox="1"/>
          <p:nvPr/>
        </p:nvSpPr>
        <p:spPr>
          <a:xfrm>
            <a:off x="8886733" y="3995449"/>
            <a:ext cx="14586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nderfitting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0DD5107-2990-1E3A-DAB9-75327FDCDDBE}"/>
              </a:ext>
            </a:extLst>
          </p:cNvPr>
          <p:cNvSpPr txBox="1"/>
          <p:nvPr/>
        </p:nvSpPr>
        <p:spPr>
          <a:xfrm>
            <a:off x="2960918" y="1752925"/>
            <a:ext cx="511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46F7D85-AC98-A24E-9017-E240D7A3DFDE}"/>
              </a:ext>
            </a:extLst>
          </p:cNvPr>
          <p:cNvSpPr txBox="1"/>
          <p:nvPr/>
        </p:nvSpPr>
        <p:spPr>
          <a:xfrm>
            <a:off x="5655855" y="1752925"/>
            <a:ext cx="511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933175-DA04-A9D7-DD51-D6471484F8D1}"/>
              </a:ext>
            </a:extLst>
          </p:cNvPr>
          <p:cNvSpPr txBox="1"/>
          <p:nvPr/>
        </p:nvSpPr>
        <p:spPr>
          <a:xfrm>
            <a:off x="8192953" y="1752924"/>
            <a:ext cx="511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3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286BC64-09AD-703E-8872-00A6E648160C}"/>
              </a:ext>
            </a:extLst>
          </p:cNvPr>
          <p:cNvSpPr txBox="1"/>
          <p:nvPr/>
        </p:nvSpPr>
        <p:spPr>
          <a:xfrm>
            <a:off x="2967087" y="4295080"/>
            <a:ext cx="511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651A4B-4631-DFA4-DA15-71BE2E2C5281}"/>
              </a:ext>
            </a:extLst>
          </p:cNvPr>
          <p:cNvSpPr txBox="1"/>
          <p:nvPr/>
        </p:nvSpPr>
        <p:spPr>
          <a:xfrm>
            <a:off x="5662025" y="4295080"/>
            <a:ext cx="511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8AD6EB-49FF-ED30-7B5F-4F2FD18EA1C4}"/>
              </a:ext>
            </a:extLst>
          </p:cNvPr>
          <p:cNvSpPr txBox="1"/>
          <p:nvPr/>
        </p:nvSpPr>
        <p:spPr>
          <a:xfrm>
            <a:off x="8199122" y="4295080"/>
            <a:ext cx="5116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3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6ACAA07-2FBD-7FEE-51E4-DFA64AC0204B}"/>
              </a:ext>
            </a:extLst>
          </p:cNvPr>
          <p:cNvSpPr/>
          <p:nvPr/>
        </p:nvSpPr>
        <p:spPr>
          <a:xfrm>
            <a:off x="1240976" y="1299535"/>
            <a:ext cx="9568541" cy="2336295"/>
          </a:xfrm>
          <a:prstGeom prst="roundRect">
            <a:avLst/>
          </a:prstGeom>
          <a:noFill/>
          <a:ln w="38100">
            <a:solidFill>
              <a:srgbClr val="FF5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939DAF0-0FDE-894F-7E54-79C49557D9E1}"/>
              </a:ext>
            </a:extLst>
          </p:cNvPr>
          <p:cNvSpPr/>
          <p:nvPr/>
        </p:nvSpPr>
        <p:spPr>
          <a:xfrm>
            <a:off x="1240976" y="3984497"/>
            <a:ext cx="9568541" cy="2220679"/>
          </a:xfrm>
          <a:prstGeom prst="roundRect">
            <a:avLst/>
          </a:prstGeom>
          <a:noFill/>
          <a:ln w="38100">
            <a:solidFill>
              <a:srgbClr val="66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783A5BB-5B1E-3025-6229-E5616FE95DA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56565" b="8928"/>
          <a:stretch>
            <a:fillRect/>
          </a:stretch>
        </p:blipFill>
        <p:spPr>
          <a:xfrm>
            <a:off x="877758" y="4201879"/>
            <a:ext cx="10436493" cy="190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07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  <p:bldP spid="15" grpId="0"/>
      <p:bldP spid="20" grpId="0"/>
      <p:bldP spid="21" grpId="0"/>
      <p:bldP spid="22" grpId="0"/>
      <p:bldP spid="2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B2CB1C6-FDC7-6D46-A39F-3FC0A88AE6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BB6E4656-6206-3C7C-63B7-4C21C437D816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52B90307-5063-4745-55F6-4840884ACA97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Overfitting the Training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06E195-7690-318F-41D0-1F9F5F01FE80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7DE235A-6A5E-EAF1-234D-466637142F5D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BB13B077-6FF6-E898-20C8-D79567294376}"/>
              </a:ext>
            </a:extLst>
          </p:cNvPr>
          <p:cNvSpPr txBox="1"/>
          <p:nvPr/>
        </p:nvSpPr>
        <p:spPr>
          <a:xfrm>
            <a:off x="381001" y="1141070"/>
            <a:ext cx="11430003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Overfitting: 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odel performs well on training data but fails to generalize (fails on new data).</a:t>
            </a:r>
            <a:endParaRPr lang="en-US" sz="2400" b="1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auses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oisy or small training data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mplex model on small data 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rrelevant features create false patter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613935-B26B-D6D5-685A-1889B59243DE}"/>
              </a:ext>
            </a:extLst>
          </p:cNvPr>
          <p:cNvSpPr txBox="1"/>
          <p:nvPr/>
        </p:nvSpPr>
        <p:spPr>
          <a:xfrm>
            <a:off x="8174369" y="6183086"/>
            <a:ext cx="2089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800" dirty="0">
                <a:solidFill>
                  <a:srgbClr val="C00000"/>
                </a:solidFill>
                <a:latin typeface="Aptos" panose="020B0004020202020204" pitchFamily="34" charset="0"/>
              </a:rPr>
              <a:t>Overfitt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4A787A-ED73-1EE9-99A7-B11AE4324E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7405" y="2212450"/>
            <a:ext cx="5183601" cy="397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2935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5D267AF-C184-1C99-762A-5F17FFACFA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95BD5BE-C38F-803A-BD83-1BA92613D118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EFFCAF4-423D-4839-E311-594BA809F886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Overfitting the Training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EE8FEF-15B2-7BCE-4D96-0235DCAA9E80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698A3AB-034B-0030-96E0-1EA515317FE9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9F4D61E0-E481-8594-8B90-FD1D95C3A918}"/>
              </a:ext>
            </a:extLst>
          </p:cNvPr>
          <p:cNvSpPr txBox="1"/>
          <p:nvPr/>
        </p:nvSpPr>
        <p:spPr>
          <a:xfrm>
            <a:off x="380997" y="1141070"/>
            <a:ext cx="11430000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New Zealand, Norway, Sweden, Switzerland: Life satisfaction &gt; 7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Model finds pattern: ‘w’ means happy countries (Bad rule)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How about Rwanda, Zimbabwe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A2C521-1862-6336-75EF-756170287C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025" y="2929050"/>
            <a:ext cx="9009952" cy="311551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ABFEBA8-8AD2-E860-92E3-D3A4EDF7BED3}"/>
              </a:ext>
            </a:extLst>
          </p:cNvPr>
          <p:cNvSpPr txBox="1"/>
          <p:nvPr/>
        </p:nvSpPr>
        <p:spPr>
          <a:xfrm>
            <a:off x="3620094" y="6128309"/>
            <a:ext cx="49518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400" dirty="0">
                <a:solidFill>
                  <a:srgbClr val="C00000"/>
                </a:solidFill>
                <a:latin typeface="Aptos" panose="020B0004020202020204" pitchFamily="34" charset="0"/>
              </a:rPr>
              <a:t>Overfitting the training data</a:t>
            </a:r>
          </a:p>
        </p:txBody>
      </p:sp>
    </p:spTree>
    <p:extLst>
      <p:ext uri="{BB962C8B-B14F-4D97-AF65-F5344CB8AC3E}">
        <p14:creationId xmlns:p14="http://schemas.microsoft.com/office/powerpoint/2010/main" val="116096323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529255D-923B-D9AF-40EE-69E87EADC8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CF31FD5A-CF1C-C0D6-DA69-924BAF19B6ED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C80D897B-A23F-6021-40C4-5B00868D9503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olution to Overfitt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86EB13-5E34-3FCC-BA78-BD369BF03F38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BDE383B-228C-C6F0-6FD4-775A8DC29A94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DA6C1B1E-5771-763B-103E-E92759F799D7}"/>
              </a:ext>
            </a:extLst>
          </p:cNvPr>
          <p:cNvSpPr txBox="1"/>
          <p:nvPr/>
        </p:nvSpPr>
        <p:spPr>
          <a:xfrm>
            <a:off x="380997" y="1141070"/>
            <a:ext cx="11430000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ollect more data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duce noise (fix errors, remove outliers)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Simplify the model: fewer parameters, fewer attributes, constrain the model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Limiting the model to make it simpler is called </a:t>
            </a:r>
            <a:r>
              <a:rPr lang="en-US" sz="2400" b="1" dirty="0">
                <a:solidFill>
                  <a:srgbClr val="FF505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Regulariz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3EF278-F914-5DCA-805A-DCA0D6708E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681" y="2991498"/>
            <a:ext cx="9296779" cy="32280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6A83AD0-B663-26FB-4DF9-BD7EF93CA8AE}"/>
              </a:ext>
            </a:extLst>
          </p:cNvPr>
          <p:cNvSpPr txBox="1"/>
          <p:nvPr/>
        </p:nvSpPr>
        <p:spPr>
          <a:xfrm>
            <a:off x="3034690" y="6202630"/>
            <a:ext cx="61226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3"/>
            <a:r>
              <a:rPr lang="en-US" sz="2400" dirty="0">
                <a:solidFill>
                  <a:srgbClr val="C00000"/>
                </a:solidFill>
                <a:latin typeface="Aptos" panose="020B0004020202020204" pitchFamily="34" charset="0"/>
              </a:rPr>
              <a:t>Regularization reduces the risk of overfitting</a:t>
            </a:r>
          </a:p>
        </p:txBody>
      </p:sp>
    </p:spTree>
    <p:extLst>
      <p:ext uri="{BB962C8B-B14F-4D97-AF65-F5344CB8AC3E}">
        <p14:creationId xmlns:p14="http://schemas.microsoft.com/office/powerpoint/2010/main" val="94808364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759EB8E-F8B5-CBBF-85C5-F0F9E0F872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7762D10-8F54-B1EB-6AC3-3AD51524DA83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5F1EB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1F507067-5D57-9C14-DD58-5AB55498A639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cs typeface="Arial" panose="020B0604020202020204" pitchFamily="34" charset="0"/>
              </a:rPr>
              <a:t>Underfitting the Training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037A2E-43E7-BCC4-FF21-E2DD468532C5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+mn-cs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01C0D80-BA3A-937E-C285-3379FA0FC4D3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D36874F1-B762-7682-E2F1-FC9EDFA006C4}"/>
              </a:ext>
            </a:extLst>
          </p:cNvPr>
          <p:cNvSpPr txBox="1"/>
          <p:nvPr/>
        </p:nvSpPr>
        <p:spPr>
          <a:xfrm>
            <a:off x="381001" y="1141070"/>
            <a:ext cx="11430003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lvl="0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Underfitting: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Opposite to overfitting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Model performance is bad on both training and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 testing (new unseen) data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Arial" panose="020B0604020202020204" pitchFamily="34" charset="0"/>
            </a:endParaRPr>
          </a:p>
          <a:p>
            <a:pPr marL="469903" marR="0" lvl="0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Arial" panose="020B0604020202020204" pitchFamily="34" charset="0"/>
            </a:endParaRPr>
          </a:p>
          <a:p>
            <a:pPr marL="469903" marR="0" lvl="0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Causes:</a:t>
            </a:r>
          </a:p>
          <a:p>
            <a:pPr marL="927106" marR="0" lvl="1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Model is too simple to learn data patterns</a:t>
            </a:r>
          </a:p>
          <a:p>
            <a:pPr marL="927106" marR="0" lvl="1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tabLst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marR="0" lvl="0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CC66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Solution:</a:t>
            </a:r>
          </a:p>
          <a:p>
            <a:pPr marL="927106" marR="0" lvl="1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Select more powerful model (more parameters)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Feed better features (Feature Engineering)</a:t>
            </a:r>
          </a:p>
          <a:p>
            <a:pPr marL="927106" lvl="1" indent="-457203" algn="just" defTabSz="457203"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Remov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Arial" panose="020B0604020202020204" pitchFamily="34" charset="0"/>
              </a:rPr>
              <a:t>th</a:t>
            </a: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 constrain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Arial" panose="020B0604020202020204" pitchFamily="34" charset="0"/>
            </a:endParaRPr>
          </a:p>
          <a:p>
            <a:pPr marL="927106" marR="0" lvl="1" indent="-457203" algn="just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Aptos" panose="020B00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66126D-CBF9-5B56-0AA2-819035D1E120}"/>
              </a:ext>
            </a:extLst>
          </p:cNvPr>
          <p:cNvSpPr txBox="1"/>
          <p:nvPr/>
        </p:nvSpPr>
        <p:spPr>
          <a:xfrm>
            <a:off x="8706805" y="6183086"/>
            <a:ext cx="2089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ptos" panose="020B0004020202020204" pitchFamily="34" charset="0"/>
                <a:ea typeface="+mn-ea"/>
                <a:cs typeface="+mn-cs"/>
              </a:rPr>
              <a:t>Underfitting</a:t>
            </a:r>
          </a:p>
        </p:txBody>
      </p:sp>
      <p:pic>
        <p:nvPicPr>
          <p:cNvPr id="2050" name="Picture 2" descr="Understanding Overfitting and Underfitting in Machine Learning | by ankit  sharma | GoPenAI">
            <a:extLst>
              <a:ext uri="{FF2B5EF4-FFF2-40B4-BE49-F238E27FC236}">
                <a16:creationId xmlns:a16="http://schemas.microsoft.com/office/drawing/2014/main" id="{E7DFFEA8-3D45-70E9-A25F-A4BE418D08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4767" r="7649" b="14222"/>
          <a:stretch>
            <a:fillRect/>
          </a:stretch>
        </p:blipFill>
        <p:spPr bwMode="auto">
          <a:xfrm>
            <a:off x="7673985" y="2996133"/>
            <a:ext cx="3970147" cy="3186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07344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0143922-D560-1751-55DF-FB30C535F6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94AC15BB-BBA5-3546-128E-46C96D0FA1A6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C6921AE2-E742-8C63-630E-08C7B208BBCA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ECG Predi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8D9832-3B65-C50E-A4BF-7017E347BB1A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9731B33-48FA-600A-D905-8C3E97E90521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027D4CA1-F271-7011-00A6-D11E818F4464}"/>
              </a:ext>
            </a:extLst>
          </p:cNvPr>
          <p:cNvSpPr txBox="1"/>
          <p:nvPr/>
        </p:nvSpPr>
        <p:spPr>
          <a:xfrm>
            <a:off x="381001" y="1141074"/>
            <a:ext cx="11429999" cy="228792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88F7263C-5A49-B678-3129-DB12130450AE}"/>
              </a:ext>
            </a:extLst>
          </p:cNvPr>
          <p:cNvSpPr txBox="1"/>
          <p:nvPr/>
        </p:nvSpPr>
        <p:spPr>
          <a:xfrm>
            <a:off x="380997" y="1141070"/>
            <a:ext cx="11430000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s of (parts of) the measured ECG signals from three different hearts.</a:t>
            </a:r>
            <a:endParaRPr lang="en-US" sz="2400" b="1" dirty="0">
              <a:solidFill>
                <a:srgbClr val="FF5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E0BF88-1F94-B8A6-CA80-CB1FC7328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980" y="1654925"/>
            <a:ext cx="7468040" cy="4962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5498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8996F7F-D9E3-B6ED-C392-251A4C9DFA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DE942D2-836F-685B-07FD-4C40F7711C10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E637D17E-B843-E445-A525-E2C60ED070F3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ECG Predi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629812-FFEE-D65E-C8F8-2B3B09780DDA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F55F3857-530A-C423-38B0-E310936E5EA8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C7A36127-2564-26AF-6CFB-5A925F14A697}"/>
              </a:ext>
            </a:extLst>
          </p:cNvPr>
          <p:cNvSpPr txBox="1"/>
          <p:nvPr/>
        </p:nvSpPr>
        <p:spPr>
          <a:xfrm>
            <a:off x="381001" y="1141074"/>
            <a:ext cx="11429999" cy="228792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7295B7CC-11ED-E359-90D0-33D173F1AE37}"/>
              </a:ext>
            </a:extLst>
          </p:cNvPr>
          <p:cNvSpPr txBox="1"/>
          <p:nvPr/>
        </p:nvSpPr>
        <p:spPr>
          <a:xfrm>
            <a:off x="380997" y="1141070"/>
            <a:ext cx="11430000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Illustrating the supervised machine learning process with training to the left and then the use of the trained model to the right.</a:t>
            </a:r>
            <a:endParaRPr lang="en-US" sz="2400" b="1" dirty="0">
              <a:solidFill>
                <a:srgbClr val="FF5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177825-44DD-2BFC-6176-8BEB06328C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825" y="2091803"/>
            <a:ext cx="10824629" cy="429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634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7F9651-BEB5-99D4-B2C0-18E617B80B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C5E7962-6294-4955-7F1D-C554394CA8B4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B2356CE0-3A04-4124-004C-8B2046F2E9A3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EE337514-DCCB-4CB1-D2D8-9CF0E25E973D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4AEF350F-ABDB-B54C-569B-B6508DB0462F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6AF514A6-679B-E5EC-E62F-AEB980530445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algn="ctr"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What is Artificial Intelligence (AI)?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1AAAC63C-69BC-0A07-8BA1-A212B9BBD58F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F45B8EEE-0124-1245-34BE-81AB6566C40C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DDD0E786-36D7-0D2B-B183-586FAAE6E2EC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8D41B0CF-AF64-4DF5-B22E-81A77254CE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915" y="1753463"/>
            <a:ext cx="2466317" cy="3019168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634A7934-00B2-41B2-BB40-673359CCD9E2}"/>
              </a:ext>
            </a:extLst>
          </p:cNvPr>
          <p:cNvSpPr txBox="1"/>
          <p:nvPr/>
        </p:nvSpPr>
        <p:spPr>
          <a:xfrm>
            <a:off x="1277734" y="1353352"/>
            <a:ext cx="1934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F4EC74C-216C-D8D8-D459-216474D9FAB8}"/>
              </a:ext>
            </a:extLst>
          </p:cNvPr>
          <p:cNvSpPr txBox="1"/>
          <p:nvPr/>
        </p:nvSpPr>
        <p:spPr>
          <a:xfrm>
            <a:off x="724379" y="5030420"/>
            <a:ext cx="2727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Intelligence is the attribute of Humans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D5BAC128-BD7B-D72B-C86B-11F6AB7A8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3764" y="1753468"/>
            <a:ext cx="2468880" cy="3019169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9BCF30A2-F079-15E0-2D51-AB22F7F92619}"/>
              </a:ext>
            </a:extLst>
          </p:cNvPr>
          <p:cNvSpPr txBox="1"/>
          <p:nvPr/>
        </p:nvSpPr>
        <p:spPr>
          <a:xfrm>
            <a:off x="8816292" y="1353352"/>
            <a:ext cx="1934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hin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4FB363B-3B2A-9538-EBD8-065701644D14}"/>
              </a:ext>
            </a:extLst>
          </p:cNvPr>
          <p:cNvSpPr txBox="1"/>
          <p:nvPr/>
        </p:nvSpPr>
        <p:spPr>
          <a:xfrm>
            <a:off x="8248671" y="5030418"/>
            <a:ext cx="2899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Mimic the human intelligence in machine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9D1AB552-D37A-7012-854E-FE5E1FA92FE6}"/>
              </a:ext>
            </a:extLst>
          </p:cNvPr>
          <p:cNvSpPr/>
          <p:nvPr/>
        </p:nvSpPr>
        <p:spPr>
          <a:xfrm>
            <a:off x="4745741" y="2212313"/>
            <a:ext cx="2551523" cy="2351699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190500" dist="127000" dir="2700000" algn="t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ptos" panose="020B00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234F17F-A979-811B-C04B-FBA8150D5B01}"/>
              </a:ext>
            </a:extLst>
          </p:cNvPr>
          <p:cNvSpPr txBox="1"/>
          <p:nvPr/>
        </p:nvSpPr>
        <p:spPr>
          <a:xfrm>
            <a:off x="4815946" y="2647854"/>
            <a:ext cx="2454919" cy="12672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3200" b="1" dirty="0">
                <a:solidFill>
                  <a:srgbClr val="FF596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tificial Intelligence (AI)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502EA1D2-CD51-58BE-8665-13811AD671CD}"/>
              </a:ext>
            </a:extLst>
          </p:cNvPr>
          <p:cNvSpPr/>
          <p:nvPr/>
        </p:nvSpPr>
        <p:spPr>
          <a:xfrm>
            <a:off x="4332177" y="5030422"/>
            <a:ext cx="35276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32363E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A way to make machines think and behave intelligently.</a:t>
            </a:r>
          </a:p>
        </p:txBody>
      </p:sp>
    </p:spTree>
    <p:extLst>
      <p:ext uri="{BB962C8B-B14F-4D97-AF65-F5344CB8AC3E}">
        <p14:creationId xmlns:p14="http://schemas.microsoft.com/office/powerpoint/2010/main" val="63820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  <p:bldP spid="44" grpId="0"/>
      <p:bldP spid="4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5823937-2EC7-5A86-A61D-A72644BE7F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E2BEA6D-A9DE-D9E6-8EAF-F231A4BB9085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9455EC6-6BF8-49E0-2F91-D4FF8D99F05E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Soccer Goal Scoring Probabil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459DE2-6155-2130-523E-4ADC6F3BB63E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B12BCD8-41D0-72F9-1493-E4174BD10F85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BBC34B62-93B6-BF97-2896-DDB37257BF0D}"/>
              </a:ext>
            </a:extLst>
          </p:cNvPr>
          <p:cNvSpPr txBox="1"/>
          <p:nvPr/>
        </p:nvSpPr>
        <p:spPr>
          <a:xfrm>
            <a:off x="381001" y="1141074"/>
            <a:ext cx="11429999" cy="228792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4DF8CA5B-25A3-C84F-68D3-415EB0628CEC}"/>
              </a:ext>
            </a:extLst>
          </p:cNvPr>
          <p:cNvSpPr txBox="1"/>
          <p:nvPr/>
        </p:nvSpPr>
        <p:spPr>
          <a:xfrm>
            <a:off x="380997" y="1141070"/>
            <a:ext cx="11430000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Using ML (logistic regression) we can obtain a predicted probability of scoring a goal from any position, illustrated using a heat map.</a:t>
            </a:r>
            <a:endParaRPr lang="en-US" sz="2400" b="1" dirty="0">
              <a:solidFill>
                <a:srgbClr val="FF5050"/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67F0B9-DC8A-6FF3-499D-03458059C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427" y="2098281"/>
            <a:ext cx="6755146" cy="451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39621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1100B55-EB62-CBEE-1E7E-E83DBC5D32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10E0DDE-A05C-32C5-1B9B-FC4FD9CC3979}"/>
              </a:ext>
            </a:extLst>
          </p:cNvPr>
          <p:cNvSpPr/>
          <p:nvPr/>
        </p:nvSpPr>
        <p:spPr>
          <a:xfrm>
            <a:off x="208280" y="-657"/>
            <a:ext cx="11983720" cy="914400"/>
          </a:xfrm>
          <a:prstGeom prst="rect">
            <a:avLst/>
          </a:prstGeom>
          <a:solidFill>
            <a:srgbClr val="F5F1E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srgbClr val="F5F1EB"/>
              </a:solidFill>
              <a:latin typeface="Aptos" panose="020B00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15C63D2-D09F-8FC6-9278-DF56AF0ECEF2}"/>
              </a:ext>
            </a:extLst>
          </p:cNvPr>
          <p:cNvSpPr txBox="1">
            <a:spLocks/>
          </p:cNvSpPr>
          <p:nvPr/>
        </p:nvSpPr>
        <p:spPr>
          <a:xfrm>
            <a:off x="578738" y="2"/>
            <a:ext cx="10846213" cy="9137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005493"/>
                </a:solidFill>
                <a:latin typeface="IBM Plex Mono SemiBold" panose="020B0709050203000203" pitchFamily="49" charset="0"/>
                <a:ea typeface="IBM Plex Mono SemiBold" panose="020B0709050203000203" pitchFamily="49" charset="0"/>
                <a:cs typeface="IBM Plex Mono SemiBold" panose="020B0709050203000203" pitchFamily="49" charset="0"/>
              </a:defRPr>
            </a:lvl1pPr>
          </a:lstStyle>
          <a:p>
            <a:pPr algn="ctr">
              <a:defRPr/>
            </a:pPr>
            <a:r>
              <a:rPr 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Example: Pixel-wise class predi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79F4A5-1293-3806-8C04-3E37D418A762}"/>
              </a:ext>
            </a:extLst>
          </p:cNvPr>
          <p:cNvSpPr/>
          <p:nvPr/>
        </p:nvSpPr>
        <p:spPr>
          <a:xfrm>
            <a:off x="0" y="-657"/>
            <a:ext cx="208280" cy="914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ptos" panose="020B0004020202020204" pitchFamily="34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B803738-417E-C5AE-D8D9-CB7D66B1425B}"/>
              </a:ext>
            </a:extLst>
          </p:cNvPr>
          <p:cNvCxnSpPr>
            <a:cxnSpLocks/>
          </p:cNvCxnSpPr>
          <p:nvPr/>
        </p:nvCxnSpPr>
        <p:spPr>
          <a:xfrm>
            <a:off x="381000" y="997477"/>
            <a:ext cx="1143000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bject 3">
            <a:extLst>
              <a:ext uri="{FF2B5EF4-FFF2-40B4-BE49-F238E27FC236}">
                <a16:creationId xmlns:a16="http://schemas.microsoft.com/office/drawing/2014/main" id="{339D552C-6B6B-301B-91E5-FB631A3CD7F4}"/>
              </a:ext>
            </a:extLst>
          </p:cNvPr>
          <p:cNvSpPr txBox="1"/>
          <p:nvPr/>
        </p:nvSpPr>
        <p:spPr>
          <a:xfrm>
            <a:off x="381001" y="1141074"/>
            <a:ext cx="11429999" cy="228792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927106" lvl="1" indent="-457203" algn="just" defTabSz="457203">
              <a:spcAft>
                <a:spcPts val="1800"/>
              </a:spcAft>
              <a:buClr>
                <a:srgbClr val="4D4D4D"/>
              </a:buClr>
              <a:buSzPct val="120000"/>
              <a:buFont typeface="Arial" panose="020B0604020202020204" pitchFamily="34" charset="0"/>
              <a:buChar char="•"/>
              <a:defRPr/>
            </a:pPr>
            <a:endParaRPr lang="en-US" sz="28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841B77B7-E7B7-3B23-019F-7AD59EB17830}"/>
              </a:ext>
            </a:extLst>
          </p:cNvPr>
          <p:cNvSpPr txBox="1"/>
          <p:nvPr/>
        </p:nvSpPr>
        <p:spPr>
          <a:xfrm>
            <a:off x="380997" y="1141070"/>
            <a:ext cx="5715003" cy="524884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Predictions (bottom part) generated by semantic segmentation model.</a:t>
            </a: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endParaRPr lang="en-US" sz="2400" dirty="0">
              <a:solidFill>
                <a:prstClr val="black">
                  <a:lumMod val="75000"/>
                  <a:lumOff val="25000"/>
                </a:prstClr>
              </a:solidFill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marL="469903" indent="-457203" algn="just" defTabSz="457203">
              <a:spcAft>
                <a:spcPts val="600"/>
              </a:spcAft>
              <a:buClr>
                <a:srgbClr val="4D4D4D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  <a:latin typeface="Aptos" panose="020B0004020202020204" pitchFamily="34" charset="0"/>
                <a:cs typeface="Arial" panose="020B0604020202020204" pitchFamily="34" charset="0"/>
              </a:rPr>
              <a:t>Classify each pixel as either car (blue), traffic sign (yellow), pavement (purple), or tree (green)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1FF05B6-3D15-327A-9E54-3FFB14A83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3950" y="1081210"/>
            <a:ext cx="5479648" cy="554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933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60F94D-0ABF-94AA-0DE9-A6C90077D2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673C530-21EA-3D1E-975A-A9F3FC1EA1D6}"/>
              </a:ext>
            </a:extLst>
          </p:cNvPr>
          <p:cNvGrpSpPr/>
          <p:nvPr/>
        </p:nvGrpSpPr>
        <p:grpSpPr>
          <a:xfrm>
            <a:off x="208280" y="-657"/>
            <a:ext cx="11983720" cy="914400"/>
            <a:chOff x="0" y="0"/>
            <a:chExt cx="23967440" cy="182880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F5CA03F6-DAF2-0701-3F0A-585850E13E41}"/>
                </a:ext>
              </a:extLst>
            </p:cNvPr>
            <p:cNvSpPr/>
            <p:nvPr/>
          </p:nvSpPr>
          <p:spPr>
            <a:xfrm>
              <a:off x="0" y="0"/>
              <a:ext cx="23967439" cy="1828800"/>
            </a:xfrm>
            <a:custGeom>
              <a:avLst/>
              <a:gdLst/>
              <a:ahLst/>
              <a:cxnLst/>
              <a:rect l="l" t="t" r="r" b="b"/>
              <a:pathLst>
                <a:path w="23967439" h="1828800">
                  <a:moveTo>
                    <a:pt x="0" y="0"/>
                  </a:moveTo>
                  <a:lnTo>
                    <a:pt x="23967439" y="0"/>
                  </a:lnTo>
                  <a:lnTo>
                    <a:pt x="23967439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5F1EB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2D7228B6-9D45-EBCA-0545-5D6025054099}"/>
              </a:ext>
            </a:extLst>
          </p:cNvPr>
          <p:cNvGrpSpPr/>
          <p:nvPr/>
        </p:nvGrpSpPr>
        <p:grpSpPr>
          <a:xfrm>
            <a:off x="578738" y="2"/>
            <a:ext cx="10846213" cy="913743"/>
            <a:chOff x="0" y="0"/>
            <a:chExt cx="21692426" cy="1827484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A3D955C5-A0BC-05AA-33D1-A5C6CC833BAA}"/>
                </a:ext>
              </a:extLst>
            </p:cNvPr>
            <p:cNvSpPr/>
            <p:nvPr/>
          </p:nvSpPr>
          <p:spPr>
            <a:xfrm>
              <a:off x="0" y="0"/>
              <a:ext cx="21692426" cy="1827484"/>
            </a:xfrm>
            <a:custGeom>
              <a:avLst/>
              <a:gdLst/>
              <a:ahLst/>
              <a:cxnLst/>
              <a:rect l="l" t="t" r="r" b="b"/>
              <a:pathLst>
                <a:path w="21692426" h="1827484">
                  <a:moveTo>
                    <a:pt x="0" y="0"/>
                  </a:moveTo>
                  <a:lnTo>
                    <a:pt x="21692426" y="0"/>
                  </a:lnTo>
                  <a:lnTo>
                    <a:pt x="21692426" y="1827484"/>
                  </a:lnTo>
                  <a:lnTo>
                    <a:pt x="0" y="182748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sp>
          <p:nvSpPr>
            <p:cNvPr id="6" name="TextBox 6">
              <a:extLst>
                <a:ext uri="{FF2B5EF4-FFF2-40B4-BE49-F238E27FC236}">
                  <a16:creationId xmlns:a16="http://schemas.microsoft.com/office/drawing/2014/main" id="{EB5FB72B-0C3D-AC25-365A-0F0DBFCEAB31}"/>
                </a:ext>
              </a:extLst>
            </p:cNvPr>
            <p:cNvSpPr txBox="1"/>
            <p:nvPr/>
          </p:nvSpPr>
          <p:spPr>
            <a:xfrm>
              <a:off x="0" y="57150"/>
              <a:ext cx="21692426" cy="1770334"/>
            </a:xfrm>
            <a:prstGeom prst="rect">
              <a:avLst/>
            </a:prstGeom>
          </p:spPr>
          <p:txBody>
            <a:bodyPr lIns="0" tIns="0" rIns="0" bIns="0" rtlCol="0" anchor="ctr"/>
            <a:lstStyle/>
            <a:p>
              <a:pPr algn="ctr" defTabSz="609634">
                <a:lnSpc>
                  <a:spcPts val="3240"/>
                </a:lnSpc>
              </a:pPr>
              <a:r>
                <a:rPr lang="en-US" sz="3000" b="1" dirty="0">
                  <a:solidFill>
                    <a:srgbClr val="404040"/>
                  </a:solidFill>
                  <a:latin typeface="Aptos Bold"/>
                  <a:ea typeface="Aptos Bold"/>
                  <a:cs typeface="Aptos Bold"/>
                  <a:sym typeface="Aptos Bold"/>
                </a:rPr>
                <a:t>What is Machine Learning?</a:t>
              </a:r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E544CC54-59EB-5447-8FA3-2F7E215811C8}"/>
              </a:ext>
            </a:extLst>
          </p:cNvPr>
          <p:cNvGrpSpPr/>
          <p:nvPr/>
        </p:nvGrpSpPr>
        <p:grpSpPr>
          <a:xfrm>
            <a:off x="0" y="-657"/>
            <a:ext cx="208280" cy="914400"/>
            <a:chOff x="0" y="0"/>
            <a:chExt cx="416560" cy="1828800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82FB3976-2E80-3E31-9899-7252236FBBCF}"/>
                </a:ext>
              </a:extLst>
            </p:cNvPr>
            <p:cNvSpPr/>
            <p:nvPr/>
          </p:nvSpPr>
          <p:spPr>
            <a:xfrm>
              <a:off x="0" y="0"/>
              <a:ext cx="416560" cy="1828800"/>
            </a:xfrm>
            <a:custGeom>
              <a:avLst/>
              <a:gdLst/>
              <a:ahLst/>
              <a:cxnLst/>
              <a:rect l="l" t="t" r="r" b="b"/>
              <a:pathLst>
                <a:path w="416560" h="1828800">
                  <a:moveTo>
                    <a:pt x="0" y="0"/>
                  </a:moveTo>
                  <a:lnTo>
                    <a:pt x="416560" y="0"/>
                  </a:lnTo>
                  <a:lnTo>
                    <a:pt x="416560" y="1828800"/>
                  </a:lnTo>
                  <a:lnTo>
                    <a:pt x="0" y="182880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/>
            <a:lstStyle/>
            <a:p>
              <a:pPr defTabSz="609634"/>
              <a:endParaRPr lang="en-US" sz="1200" dirty="0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</p:grpSp>
      <p:sp>
        <p:nvSpPr>
          <p:cNvPr id="11" name="AutoShape 11">
            <a:extLst>
              <a:ext uri="{FF2B5EF4-FFF2-40B4-BE49-F238E27FC236}">
                <a16:creationId xmlns:a16="http://schemas.microsoft.com/office/drawing/2014/main" id="{43F8E695-AE1D-8A44-DB56-06DEA91A694D}"/>
              </a:ext>
            </a:extLst>
          </p:cNvPr>
          <p:cNvSpPr/>
          <p:nvPr/>
        </p:nvSpPr>
        <p:spPr>
          <a:xfrm rot="5720">
            <a:off x="371469" y="991127"/>
            <a:ext cx="11449067" cy="0"/>
          </a:xfrm>
          <a:prstGeom prst="line">
            <a:avLst/>
          </a:prstGeom>
          <a:ln w="19050" cap="rnd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4"/>
            <a:endParaRPr lang="en-US" sz="1200" dirty="0">
              <a:solidFill>
                <a:prstClr val="black"/>
              </a:solidFill>
              <a:latin typeface="Aptos" panose="020B00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D94DA1-FAA1-F928-6145-31EFFBBE26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762" y="4630126"/>
            <a:ext cx="1833316" cy="15930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0E94010-A4D5-0501-8F42-58A59EB16E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8964" y="4630126"/>
            <a:ext cx="1880741" cy="1593052"/>
          </a:xfrm>
          <a:prstGeom prst="rect">
            <a:avLst/>
          </a:prstGeom>
        </p:spPr>
      </p:pic>
      <p:sp>
        <p:nvSpPr>
          <p:cNvPr id="14" name="Right Arrow 43">
            <a:extLst>
              <a:ext uri="{FF2B5EF4-FFF2-40B4-BE49-F238E27FC236}">
                <a16:creationId xmlns:a16="http://schemas.microsoft.com/office/drawing/2014/main" id="{3A2E97C8-1A06-30D6-93C2-4C8DE6F6EC39}"/>
              </a:ext>
            </a:extLst>
          </p:cNvPr>
          <p:cNvSpPr/>
          <p:nvPr/>
        </p:nvSpPr>
        <p:spPr>
          <a:xfrm>
            <a:off x="5420001" y="5103266"/>
            <a:ext cx="826841" cy="617527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80950B4-2460-0D61-F1D7-842F0B22D964}"/>
              </a:ext>
            </a:extLst>
          </p:cNvPr>
          <p:cNvSpPr txBox="1"/>
          <p:nvPr/>
        </p:nvSpPr>
        <p:spPr>
          <a:xfrm>
            <a:off x="6195037" y="4364104"/>
            <a:ext cx="2164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</a:p>
        </p:txBody>
      </p:sp>
      <p:sp>
        <p:nvSpPr>
          <p:cNvPr id="16" name="Rounded Rectangle 46">
            <a:extLst>
              <a:ext uri="{FF2B5EF4-FFF2-40B4-BE49-F238E27FC236}">
                <a16:creationId xmlns:a16="http://schemas.microsoft.com/office/drawing/2014/main" id="{57CD92BC-7CDA-A836-58D5-C1DE0FC470F8}"/>
              </a:ext>
            </a:extLst>
          </p:cNvPr>
          <p:cNvSpPr/>
          <p:nvPr/>
        </p:nvSpPr>
        <p:spPr>
          <a:xfrm>
            <a:off x="3155424" y="4364104"/>
            <a:ext cx="5323840" cy="1973640"/>
          </a:xfrm>
          <a:prstGeom prst="roundRect">
            <a:avLst/>
          </a:prstGeom>
          <a:noFill/>
          <a:ln w="38100">
            <a:solidFill>
              <a:srgbClr val="FF5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1801FEB-9A4A-9D4B-5543-5AA98FB4963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879" t="25402" r="12689"/>
          <a:stretch/>
        </p:blipFill>
        <p:spPr>
          <a:xfrm>
            <a:off x="3532519" y="1847834"/>
            <a:ext cx="1207039" cy="8400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78CDF62-F1B1-1A97-B31A-300D8DD315E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344" t="8883" r="5172" b="3462"/>
          <a:stretch/>
        </p:blipFill>
        <p:spPr>
          <a:xfrm>
            <a:off x="4342059" y="2727987"/>
            <a:ext cx="838552" cy="88034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1663775-569C-BBB3-C714-53C9ECE78D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879" t="25402" r="12689"/>
          <a:stretch/>
        </p:blipFill>
        <p:spPr>
          <a:xfrm>
            <a:off x="7774492" y="1708580"/>
            <a:ext cx="847681" cy="61647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9024059-719E-2109-C2A0-6D16D80A56C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176" t="4469" r="4362" b="9913"/>
          <a:stretch/>
        </p:blipFill>
        <p:spPr>
          <a:xfrm>
            <a:off x="7893986" y="2418400"/>
            <a:ext cx="705637" cy="73680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C274093-00FB-29E8-3EB3-F201F131F3F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344" t="8883" r="5172" b="3462"/>
          <a:stretch/>
        </p:blipFill>
        <p:spPr>
          <a:xfrm>
            <a:off x="7893980" y="3295226"/>
            <a:ext cx="741704" cy="722009"/>
          </a:xfrm>
          <a:prstGeom prst="rect">
            <a:avLst/>
          </a:prstGeom>
        </p:spPr>
      </p:pic>
      <p:sp>
        <p:nvSpPr>
          <p:cNvPr id="22" name="Right Arrow 57">
            <a:extLst>
              <a:ext uri="{FF2B5EF4-FFF2-40B4-BE49-F238E27FC236}">
                <a16:creationId xmlns:a16="http://schemas.microsoft.com/office/drawing/2014/main" id="{FA523F41-CBA8-16CA-46CB-E600BD73371C}"/>
              </a:ext>
            </a:extLst>
          </p:cNvPr>
          <p:cNvSpPr/>
          <p:nvPr/>
        </p:nvSpPr>
        <p:spPr>
          <a:xfrm>
            <a:off x="8718922" y="1760798"/>
            <a:ext cx="650377" cy="389553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23" name="Right Arrow 59">
            <a:extLst>
              <a:ext uri="{FF2B5EF4-FFF2-40B4-BE49-F238E27FC236}">
                <a16:creationId xmlns:a16="http://schemas.microsoft.com/office/drawing/2014/main" id="{1A729CEA-096A-DE1E-CBF5-D795EB39B347}"/>
              </a:ext>
            </a:extLst>
          </p:cNvPr>
          <p:cNvSpPr/>
          <p:nvPr/>
        </p:nvSpPr>
        <p:spPr>
          <a:xfrm>
            <a:off x="8718922" y="2676810"/>
            <a:ext cx="650377" cy="389553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24" name="Right Arrow 60">
            <a:extLst>
              <a:ext uri="{FF2B5EF4-FFF2-40B4-BE49-F238E27FC236}">
                <a16:creationId xmlns:a16="http://schemas.microsoft.com/office/drawing/2014/main" id="{117FB8BC-89F0-8895-5CBE-DF753987DBFB}"/>
              </a:ext>
            </a:extLst>
          </p:cNvPr>
          <p:cNvSpPr/>
          <p:nvPr/>
        </p:nvSpPr>
        <p:spPr>
          <a:xfrm>
            <a:off x="8718922" y="3516894"/>
            <a:ext cx="650377" cy="389553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43B461-324E-7FE1-CBA9-F49062CE2F8A}"/>
              </a:ext>
            </a:extLst>
          </p:cNvPr>
          <p:cNvSpPr txBox="1"/>
          <p:nvPr/>
        </p:nvSpPr>
        <p:spPr>
          <a:xfrm>
            <a:off x="9363137" y="1691039"/>
            <a:ext cx="2381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, 73, 39, 223, 43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5927C4D8-426B-0D4C-D66F-C2618BA2F1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990" y="2063795"/>
            <a:ext cx="907671" cy="175917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FC0FC7E-7005-8389-D06A-C925B580C3C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176" t="4469" r="4362" b="9913"/>
          <a:stretch/>
        </p:blipFill>
        <p:spPr>
          <a:xfrm>
            <a:off x="3122585" y="2717000"/>
            <a:ext cx="949007" cy="96501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236653C-2A95-524D-E858-36823AF778B8}"/>
              </a:ext>
            </a:extLst>
          </p:cNvPr>
          <p:cNvSpPr txBox="1"/>
          <p:nvPr/>
        </p:nvSpPr>
        <p:spPr>
          <a:xfrm>
            <a:off x="9363137" y="2543847"/>
            <a:ext cx="2381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, 53, 89, 213, 8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AEA2D16-C603-A488-E8D8-2CD5F23D4302}"/>
              </a:ext>
            </a:extLst>
          </p:cNvPr>
          <p:cNvSpPr txBox="1"/>
          <p:nvPr/>
        </p:nvSpPr>
        <p:spPr>
          <a:xfrm>
            <a:off x="9363137" y="3447135"/>
            <a:ext cx="2381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, 34, 97, 213, 34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43134ED-3BAC-4E4F-0FD0-D4A5262D25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6" y="2297712"/>
            <a:ext cx="907671" cy="1187056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FB3AB7C9-0EC3-E22D-D28D-22138615AF19}"/>
              </a:ext>
            </a:extLst>
          </p:cNvPr>
          <p:cNvSpPr/>
          <p:nvPr/>
        </p:nvSpPr>
        <p:spPr>
          <a:xfrm>
            <a:off x="5989234" y="1913953"/>
            <a:ext cx="11212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hine </a:t>
            </a:r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D7C4D6E-067E-4562-F2CE-8BE4643EDA14}"/>
              </a:ext>
            </a:extLst>
          </p:cNvPr>
          <p:cNvSpPr/>
          <p:nvPr/>
        </p:nvSpPr>
        <p:spPr>
          <a:xfrm>
            <a:off x="1060503" y="1813512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man </a:t>
            </a:r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33" name="Right Arrow 69">
            <a:extLst>
              <a:ext uri="{FF2B5EF4-FFF2-40B4-BE49-F238E27FC236}">
                <a16:creationId xmlns:a16="http://schemas.microsoft.com/office/drawing/2014/main" id="{3C428742-136D-CA0D-4AE7-F4C79C5C2F2E}"/>
              </a:ext>
            </a:extLst>
          </p:cNvPr>
          <p:cNvSpPr/>
          <p:nvPr/>
        </p:nvSpPr>
        <p:spPr>
          <a:xfrm>
            <a:off x="7003678" y="2652841"/>
            <a:ext cx="688543" cy="389553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34" name="Right Arrow 70">
            <a:extLst>
              <a:ext uri="{FF2B5EF4-FFF2-40B4-BE49-F238E27FC236}">
                <a16:creationId xmlns:a16="http://schemas.microsoft.com/office/drawing/2014/main" id="{18AF9E03-C23F-0D10-7CCC-DC8EEA50CC1F}"/>
              </a:ext>
            </a:extLst>
          </p:cNvPr>
          <p:cNvSpPr/>
          <p:nvPr/>
        </p:nvSpPr>
        <p:spPr>
          <a:xfrm>
            <a:off x="1966763" y="2717001"/>
            <a:ext cx="794283" cy="389553"/>
          </a:xfrm>
          <a:prstGeom prst="rightArrow">
            <a:avLst/>
          </a:prstGeom>
          <a:solidFill>
            <a:srgbClr val="FF59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latin typeface="Aptos" panose="020B00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90C404D-FA34-60B4-278A-CF169AB537D9}"/>
              </a:ext>
            </a:extLst>
          </p:cNvPr>
          <p:cNvSpPr txBox="1"/>
          <p:nvPr/>
        </p:nvSpPr>
        <p:spPr>
          <a:xfrm>
            <a:off x="3268116" y="4369152"/>
            <a:ext cx="20458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A591F4F-C7C0-DBE0-607F-C7667CDD2C32}"/>
              </a:ext>
            </a:extLst>
          </p:cNvPr>
          <p:cNvSpPr txBox="1"/>
          <p:nvPr/>
        </p:nvSpPr>
        <p:spPr>
          <a:xfrm>
            <a:off x="6" y="1088374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596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man Vs Machines</a:t>
            </a:r>
          </a:p>
        </p:txBody>
      </p:sp>
    </p:spTree>
    <p:extLst>
      <p:ext uri="{BB962C8B-B14F-4D97-AF65-F5344CB8AC3E}">
        <p14:creationId xmlns:p14="http://schemas.microsoft.com/office/powerpoint/2010/main" val="150530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22" grpId="0" animBg="1"/>
      <p:bldP spid="23" grpId="0" animBg="1"/>
      <p:bldP spid="24" grpId="0" animBg="1"/>
      <p:bldP spid="25" grpId="0"/>
      <p:bldP spid="28" grpId="0"/>
      <p:bldP spid="29" grpId="0"/>
      <p:bldP spid="31" grpId="0"/>
      <p:bldP spid="32" grpId="0"/>
      <p:bldP spid="33" grpId="0" animBg="1"/>
      <p:bldP spid="34" grpId="0" animBg="1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APP_VERSION" val="1.12.0.5522"/>
  <p:tag name="SLIDO_PRESENTATION_ID" val="00000000-0000-0000-0000-000000000000"/>
  <p:tag name="SLIDO_EVENT_UUID" val="b593ed7a-61fb-4e17-b76c-be266c06e356"/>
  <p:tag name="SLIDO_EVENT_SECTION_UUID" val="404ada41-a62c-4d83-a881-5899e039d156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CD86F56755A646AC8AFCBCBD967F21" ma:contentTypeVersion="12" ma:contentTypeDescription="Create a new document." ma:contentTypeScope="" ma:versionID="5271f8e20090c87afed7729ac71f61b2">
  <xsd:schema xmlns:xsd="http://www.w3.org/2001/XMLSchema" xmlns:xs="http://www.w3.org/2001/XMLSchema" xmlns:p="http://schemas.microsoft.com/office/2006/metadata/properties" xmlns:ns2="155be751-a274-42e8-93fb-f39d3b9bccc8" xmlns:ns3="f80a141d-92ca-4d3d-9308-f7e7b1d44ce8" targetNamespace="http://schemas.microsoft.com/office/2006/metadata/properties" ma:root="true" ma:fieldsID="cf12c133eb44377ebd94fdb7db4757b0" ns2:_="" ns3:_="">
    <xsd:import namespace="155be751-a274-42e8-93fb-f39d3b9bccc8"/>
    <xsd:import namespace="f80a141d-92ca-4d3d-9308-f7e7b1d44ce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55be751-a274-42e8-93fb-f39d3b9bccc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0a141d-92ca-4d3d-9308-f7e7b1d44ce8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4DA07C5-A406-4A0D-B3E6-3856C94AC7F3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f80a141d-92ca-4d3d-9308-f7e7b1d44ce8"/>
    <ds:schemaRef ds:uri="http://purl.org/dc/dcmitype/"/>
    <ds:schemaRef ds:uri="http://www.w3.org/XML/1998/namespace"/>
    <ds:schemaRef ds:uri="155be751-a274-42e8-93fb-f39d3b9bccc8"/>
    <ds:schemaRef ds:uri="http://schemas.microsoft.com/office/2006/metadata/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7EFDA260-DDA0-422C-B7AE-778F653FBB3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D840426-F08D-42AC-9846-A20E4AB85A26}">
  <ds:schemaRefs>
    <ds:schemaRef ds:uri="155be751-a274-42e8-93fb-f39d3b9bccc8"/>
    <ds:schemaRef ds:uri="f80a141d-92ca-4d3d-9308-f7e7b1d44ce8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68</TotalTime>
  <Words>3065</Words>
  <Application>Microsoft Office PowerPoint</Application>
  <PresentationFormat>Widescreen</PresentationFormat>
  <Paragraphs>611</Paragraphs>
  <Slides>81</Slides>
  <Notes>7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96" baseType="lpstr">
      <vt:lpstr>BatangChe</vt:lpstr>
      <vt:lpstr>Monotype Sorts</vt:lpstr>
      <vt:lpstr>Aptos</vt:lpstr>
      <vt:lpstr>Aptos Bold</vt:lpstr>
      <vt:lpstr>Arial</vt:lpstr>
      <vt:lpstr>Cambria Math</vt:lpstr>
      <vt:lpstr>Century Gothic</vt:lpstr>
      <vt:lpstr>Helvetica</vt:lpstr>
      <vt:lpstr>Roboto</vt:lpstr>
      <vt:lpstr>Roboto Bold</vt:lpstr>
      <vt:lpstr>Wingdings</vt:lpstr>
      <vt:lpstr>Custom Design</vt:lpstr>
      <vt:lpstr>1_Custom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Title&gt;</dc:title>
  <dc:creator>YAN Luo</dc:creator>
  <cp:lastModifiedBy>Irfan Ahmad</cp:lastModifiedBy>
  <cp:revision>1328</cp:revision>
  <dcterms:created xsi:type="dcterms:W3CDTF">2021-04-29T18:58:34Z</dcterms:created>
  <dcterms:modified xsi:type="dcterms:W3CDTF">2025-09-14T04:5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ECD86F56755A646AC8AFCBCBD967F21</vt:lpwstr>
  </property>
  <property fmtid="{D5CDD505-2E9C-101B-9397-08002B2CF9AE}" pid="3" name="SlidoAppVersion">
    <vt:lpwstr>1.12.0.5522</vt:lpwstr>
  </property>
</Properties>
</file>